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7"/>
  </p:notesMasterIdLst>
  <p:sldIdLst>
    <p:sldId id="310" r:id="rId2"/>
    <p:sldId id="312" r:id="rId3"/>
    <p:sldId id="280" r:id="rId4"/>
    <p:sldId id="282" r:id="rId5"/>
    <p:sldId id="283" r:id="rId6"/>
    <p:sldId id="274" r:id="rId7"/>
    <p:sldId id="290" r:id="rId8"/>
    <p:sldId id="271" r:id="rId9"/>
    <p:sldId id="291" r:id="rId10"/>
    <p:sldId id="289" r:id="rId11"/>
    <p:sldId id="292" r:id="rId12"/>
    <p:sldId id="284" r:id="rId13"/>
    <p:sldId id="272" r:id="rId14"/>
    <p:sldId id="288" r:id="rId15"/>
    <p:sldId id="299" r:id="rId16"/>
    <p:sldId id="273" r:id="rId17"/>
    <p:sldId id="300" r:id="rId18"/>
    <p:sldId id="301" r:id="rId19"/>
    <p:sldId id="303" r:id="rId20"/>
    <p:sldId id="276" r:id="rId21"/>
    <p:sldId id="302" r:id="rId22"/>
    <p:sldId id="298" r:id="rId23"/>
    <p:sldId id="269" r:id="rId24"/>
    <p:sldId id="270" r:id="rId25"/>
    <p:sldId id="311" r:id="rId26"/>
    <p:sldId id="294" r:id="rId27"/>
    <p:sldId id="304" r:id="rId28"/>
    <p:sldId id="278" r:id="rId29"/>
    <p:sldId id="279" r:id="rId30"/>
    <p:sldId id="295" r:id="rId31"/>
    <p:sldId id="306" r:id="rId32"/>
    <p:sldId id="307" r:id="rId33"/>
    <p:sldId id="308" r:id="rId34"/>
    <p:sldId id="309" r:id="rId35"/>
    <p:sldId id="51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C1C1C"/>
    <a:srgbClr val="777777"/>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918"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Graemeburt32\Desktop\compact%20linac%20data%202012.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Graemeburt32\Desktop\Linacs%20Lectures\Power%20plot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Graemeburt32\Desktop\Linacs%20Lectures\Power%20plo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001358823378587"/>
          <c:y val="9.6230974336184896E-2"/>
          <c:w val="0.7552615948655278"/>
          <c:h val="0.71527777777777779"/>
        </c:manualLayout>
      </c:layout>
      <c:scatterChart>
        <c:scatterStyle val="smoothMarker"/>
        <c:varyColors val="0"/>
        <c:ser>
          <c:idx val="0"/>
          <c:order val="0"/>
          <c:tx>
            <c:strRef>
              <c:f>'cavity only'!$H$1</c:f>
              <c:strCache>
                <c:ptCount val="1"/>
                <c:pt idx="0">
                  <c:v>water OFF</c:v>
                </c:pt>
              </c:strCache>
            </c:strRef>
          </c:tx>
          <c:marker>
            <c:symbol val="none"/>
          </c:marker>
          <c:xVal>
            <c:numRef>
              <c:f>'cavity only'!$G$3:$G$302</c:f>
              <c:numCache>
                <c:formatCode>General</c:formatCode>
                <c:ptCount val="300"/>
                <c:pt idx="0">
                  <c:v>9.25</c:v>
                </c:pt>
                <c:pt idx="1">
                  <c:v>9.2503344481604994</c:v>
                </c:pt>
                <c:pt idx="2">
                  <c:v>9.2506688963211001</c:v>
                </c:pt>
                <c:pt idx="3">
                  <c:v>9.2510033444815889</c:v>
                </c:pt>
                <c:pt idx="4">
                  <c:v>9.251337792642099</c:v>
                </c:pt>
                <c:pt idx="5">
                  <c:v>9.2516722408027015</c:v>
                </c:pt>
                <c:pt idx="6">
                  <c:v>9.2520066889632293</c:v>
                </c:pt>
                <c:pt idx="7">
                  <c:v>9.2523411371237003</c:v>
                </c:pt>
                <c:pt idx="8">
                  <c:v>9.2526755852843028</c:v>
                </c:pt>
                <c:pt idx="9">
                  <c:v>9.2530100334448004</c:v>
                </c:pt>
                <c:pt idx="10">
                  <c:v>9.2533444816054011</c:v>
                </c:pt>
                <c:pt idx="11">
                  <c:v>9.2536789297659006</c:v>
                </c:pt>
                <c:pt idx="12">
                  <c:v>9.2540133779264</c:v>
                </c:pt>
                <c:pt idx="13">
                  <c:v>9.2543478260870007</c:v>
                </c:pt>
                <c:pt idx="14">
                  <c:v>9.2546822742475232</c:v>
                </c:pt>
                <c:pt idx="15">
                  <c:v>9.2550167224080067</c:v>
                </c:pt>
                <c:pt idx="16">
                  <c:v>9.2553511705686002</c:v>
                </c:pt>
                <c:pt idx="17">
                  <c:v>9.2556856187291316</c:v>
                </c:pt>
                <c:pt idx="18">
                  <c:v>9.2560200668896027</c:v>
                </c:pt>
                <c:pt idx="19">
                  <c:v>9.2563545150501998</c:v>
                </c:pt>
                <c:pt idx="20">
                  <c:v>9.2566889632106992</c:v>
                </c:pt>
                <c:pt idx="21">
                  <c:v>9.257023411371172</c:v>
                </c:pt>
                <c:pt idx="22">
                  <c:v>9.2573578595317993</c:v>
                </c:pt>
                <c:pt idx="23">
                  <c:v>9.2576923076923006</c:v>
                </c:pt>
                <c:pt idx="24">
                  <c:v>9.2580267558527982</c:v>
                </c:pt>
                <c:pt idx="25">
                  <c:v>9.2583612040133989</c:v>
                </c:pt>
                <c:pt idx="26">
                  <c:v>9.2586956521739037</c:v>
                </c:pt>
                <c:pt idx="27">
                  <c:v>9.2590301003344013</c:v>
                </c:pt>
                <c:pt idx="28">
                  <c:v>9.259364548495002</c:v>
                </c:pt>
                <c:pt idx="29">
                  <c:v>9.2596989966555014</c:v>
                </c:pt>
                <c:pt idx="30">
                  <c:v>9.2600334448160986</c:v>
                </c:pt>
                <c:pt idx="31">
                  <c:v>9.2603678929766016</c:v>
                </c:pt>
                <c:pt idx="32">
                  <c:v>9.260702341137101</c:v>
                </c:pt>
                <c:pt idx="33">
                  <c:v>9.2610367892977017</c:v>
                </c:pt>
                <c:pt idx="34">
                  <c:v>9.2613712374582011</c:v>
                </c:pt>
                <c:pt idx="35">
                  <c:v>9.2617056856186988</c:v>
                </c:pt>
                <c:pt idx="36">
                  <c:v>9.2620401337793048</c:v>
                </c:pt>
                <c:pt idx="37">
                  <c:v>9.2623745819397989</c:v>
                </c:pt>
                <c:pt idx="38">
                  <c:v>9.2627090301003232</c:v>
                </c:pt>
                <c:pt idx="39">
                  <c:v>9.2630434782609008</c:v>
                </c:pt>
                <c:pt idx="40">
                  <c:v>9.2633779264213985</c:v>
                </c:pt>
                <c:pt idx="41">
                  <c:v>9.2637123745818997</c:v>
                </c:pt>
                <c:pt idx="42">
                  <c:v>9.2640468227425004</c:v>
                </c:pt>
                <c:pt idx="43">
                  <c:v>9.2643812709029998</c:v>
                </c:pt>
                <c:pt idx="44">
                  <c:v>9.2647157190634992</c:v>
                </c:pt>
                <c:pt idx="45">
                  <c:v>9.2650501672241017</c:v>
                </c:pt>
                <c:pt idx="46">
                  <c:v>9.2653846153846313</c:v>
                </c:pt>
                <c:pt idx="47">
                  <c:v>9.2657190635452231</c:v>
                </c:pt>
                <c:pt idx="48">
                  <c:v>9.2660535117057048</c:v>
                </c:pt>
                <c:pt idx="49">
                  <c:v>9.2663879598662255</c:v>
                </c:pt>
                <c:pt idx="50">
                  <c:v>9.2667224080268014</c:v>
                </c:pt>
                <c:pt idx="51">
                  <c:v>9.2670568561873292</c:v>
                </c:pt>
                <c:pt idx="52">
                  <c:v>9.2673913043477985</c:v>
                </c:pt>
                <c:pt idx="53">
                  <c:v>9.2677257525084009</c:v>
                </c:pt>
                <c:pt idx="54">
                  <c:v>9.2680602006689004</c:v>
                </c:pt>
                <c:pt idx="55">
                  <c:v>9.2683946488293998</c:v>
                </c:pt>
                <c:pt idx="56">
                  <c:v>9.2687290969899987</c:v>
                </c:pt>
                <c:pt idx="57">
                  <c:v>9.2690635451504999</c:v>
                </c:pt>
                <c:pt idx="58">
                  <c:v>9.2693979933110011</c:v>
                </c:pt>
                <c:pt idx="59">
                  <c:v>9.2697324414716</c:v>
                </c:pt>
                <c:pt idx="60">
                  <c:v>9.2700668896320995</c:v>
                </c:pt>
                <c:pt idx="61">
                  <c:v>9.2704013377926007</c:v>
                </c:pt>
                <c:pt idx="62">
                  <c:v>9.2707357859531889</c:v>
                </c:pt>
                <c:pt idx="63">
                  <c:v>9.271070234113699</c:v>
                </c:pt>
                <c:pt idx="64">
                  <c:v>9.2714046822742002</c:v>
                </c:pt>
                <c:pt idx="65">
                  <c:v>9.2717391304347991</c:v>
                </c:pt>
                <c:pt idx="66">
                  <c:v>9.2720735785953021</c:v>
                </c:pt>
                <c:pt idx="67">
                  <c:v>9.2724080267558993</c:v>
                </c:pt>
                <c:pt idx="68">
                  <c:v>9.2727424749164022</c:v>
                </c:pt>
                <c:pt idx="69">
                  <c:v>9.2730769230769017</c:v>
                </c:pt>
                <c:pt idx="70">
                  <c:v>9.2734113712374988</c:v>
                </c:pt>
                <c:pt idx="71">
                  <c:v>9.2737458193980231</c:v>
                </c:pt>
                <c:pt idx="72">
                  <c:v>9.2740802675585012</c:v>
                </c:pt>
                <c:pt idx="73">
                  <c:v>9.2744147157191037</c:v>
                </c:pt>
                <c:pt idx="74">
                  <c:v>9.2747491638796014</c:v>
                </c:pt>
                <c:pt idx="75">
                  <c:v>9.2750836120401008</c:v>
                </c:pt>
                <c:pt idx="76">
                  <c:v>9.2754180602007015</c:v>
                </c:pt>
                <c:pt idx="77">
                  <c:v>9.2757525083612293</c:v>
                </c:pt>
                <c:pt idx="78">
                  <c:v>9.2760869565217252</c:v>
                </c:pt>
                <c:pt idx="79">
                  <c:v>9.276421404682301</c:v>
                </c:pt>
                <c:pt idx="80">
                  <c:v>9.2767558528428005</c:v>
                </c:pt>
                <c:pt idx="81">
                  <c:v>9.2770903010033017</c:v>
                </c:pt>
                <c:pt idx="82">
                  <c:v>9.2774247491639006</c:v>
                </c:pt>
                <c:pt idx="83">
                  <c:v>9.2777591973244</c:v>
                </c:pt>
                <c:pt idx="84">
                  <c:v>9.2780936454848959</c:v>
                </c:pt>
                <c:pt idx="85">
                  <c:v>9.2784280936454984</c:v>
                </c:pt>
                <c:pt idx="86">
                  <c:v>9.2787625418059996</c:v>
                </c:pt>
                <c:pt idx="87">
                  <c:v>9.2790969899666234</c:v>
                </c:pt>
                <c:pt idx="88">
                  <c:v>9.2794314381271068</c:v>
                </c:pt>
                <c:pt idx="89">
                  <c:v>9.2797658862876027</c:v>
                </c:pt>
                <c:pt idx="90">
                  <c:v>9.2801003344482211</c:v>
                </c:pt>
                <c:pt idx="91">
                  <c:v>9.2804347826087028</c:v>
                </c:pt>
                <c:pt idx="92">
                  <c:v>9.2807692307692236</c:v>
                </c:pt>
                <c:pt idx="93">
                  <c:v>9.2811036789298011</c:v>
                </c:pt>
                <c:pt idx="94">
                  <c:v>9.2814381270902988</c:v>
                </c:pt>
                <c:pt idx="95">
                  <c:v>9.2817725752507982</c:v>
                </c:pt>
                <c:pt idx="96">
                  <c:v>9.2821070234113989</c:v>
                </c:pt>
                <c:pt idx="97">
                  <c:v>9.2824414715719001</c:v>
                </c:pt>
                <c:pt idx="98">
                  <c:v>9.2827759197324013</c:v>
                </c:pt>
                <c:pt idx="99">
                  <c:v>9.2831103678929985</c:v>
                </c:pt>
                <c:pt idx="100">
                  <c:v>9.2834448160535068</c:v>
                </c:pt>
                <c:pt idx="101">
                  <c:v>9.2837792642140009</c:v>
                </c:pt>
                <c:pt idx="102">
                  <c:v>9.2841137123745607</c:v>
                </c:pt>
                <c:pt idx="103">
                  <c:v>9.2844481605350939</c:v>
                </c:pt>
                <c:pt idx="104">
                  <c:v>9.2847826086957017</c:v>
                </c:pt>
                <c:pt idx="105">
                  <c:v>9.2851170568561994</c:v>
                </c:pt>
                <c:pt idx="106">
                  <c:v>9.2854515050167006</c:v>
                </c:pt>
                <c:pt idx="107">
                  <c:v>9.2857859531773048</c:v>
                </c:pt>
                <c:pt idx="108">
                  <c:v>9.2861204013377989</c:v>
                </c:pt>
                <c:pt idx="109">
                  <c:v>9.286454849498325</c:v>
                </c:pt>
                <c:pt idx="110">
                  <c:v>9.2867892976589275</c:v>
                </c:pt>
                <c:pt idx="111">
                  <c:v>9.2871237458193701</c:v>
                </c:pt>
                <c:pt idx="112">
                  <c:v>9.2874581939799015</c:v>
                </c:pt>
                <c:pt idx="113">
                  <c:v>9.2877926421404986</c:v>
                </c:pt>
                <c:pt idx="114">
                  <c:v>9.288127090300998</c:v>
                </c:pt>
                <c:pt idx="115">
                  <c:v>9.288461538461501</c:v>
                </c:pt>
                <c:pt idx="116">
                  <c:v>9.2887959866220999</c:v>
                </c:pt>
                <c:pt idx="117">
                  <c:v>9.2891304347826047</c:v>
                </c:pt>
                <c:pt idx="118">
                  <c:v>9.2894648829431006</c:v>
                </c:pt>
                <c:pt idx="119">
                  <c:v>9.2897993311037048</c:v>
                </c:pt>
                <c:pt idx="120">
                  <c:v>9.2901337792642007</c:v>
                </c:pt>
                <c:pt idx="121">
                  <c:v>9.2904682274247001</c:v>
                </c:pt>
                <c:pt idx="122">
                  <c:v>9.2908026755853008</c:v>
                </c:pt>
                <c:pt idx="123">
                  <c:v>9.2911371237457985</c:v>
                </c:pt>
                <c:pt idx="124">
                  <c:v>9.2914715719064009</c:v>
                </c:pt>
                <c:pt idx="125">
                  <c:v>9.2918060200669004</c:v>
                </c:pt>
                <c:pt idx="126">
                  <c:v>9.2921404682273998</c:v>
                </c:pt>
                <c:pt idx="127">
                  <c:v>9.2924749163880236</c:v>
                </c:pt>
                <c:pt idx="128">
                  <c:v>9.2928093645485017</c:v>
                </c:pt>
                <c:pt idx="129">
                  <c:v>9.2931438127090047</c:v>
                </c:pt>
                <c:pt idx="130">
                  <c:v>9.2934782608696</c:v>
                </c:pt>
                <c:pt idx="131">
                  <c:v>9.2938127090300959</c:v>
                </c:pt>
                <c:pt idx="132">
                  <c:v>9.2941471571905989</c:v>
                </c:pt>
                <c:pt idx="133">
                  <c:v>9.2944816053512014</c:v>
                </c:pt>
                <c:pt idx="134">
                  <c:v>9.294816053511699</c:v>
                </c:pt>
                <c:pt idx="135">
                  <c:v>9.2951505016722002</c:v>
                </c:pt>
                <c:pt idx="136">
                  <c:v>9.2954849498328027</c:v>
                </c:pt>
                <c:pt idx="137">
                  <c:v>9.2958193979933004</c:v>
                </c:pt>
                <c:pt idx="138">
                  <c:v>9.296153846153798</c:v>
                </c:pt>
                <c:pt idx="139">
                  <c:v>9.2964882943144005</c:v>
                </c:pt>
                <c:pt idx="140">
                  <c:v>9.2968227424748662</c:v>
                </c:pt>
                <c:pt idx="141">
                  <c:v>9.2971571906354722</c:v>
                </c:pt>
                <c:pt idx="142">
                  <c:v>9.297491638796</c:v>
                </c:pt>
                <c:pt idx="143">
                  <c:v>9.2978260869564959</c:v>
                </c:pt>
                <c:pt idx="144">
                  <c:v>9.2981605351170984</c:v>
                </c:pt>
                <c:pt idx="145">
                  <c:v>9.2984949832775889</c:v>
                </c:pt>
                <c:pt idx="146">
                  <c:v>9.2988294314380919</c:v>
                </c:pt>
                <c:pt idx="147">
                  <c:v>9.2991638795986997</c:v>
                </c:pt>
                <c:pt idx="148">
                  <c:v>9.2994983277591992</c:v>
                </c:pt>
                <c:pt idx="149">
                  <c:v>9.2998327759197004</c:v>
                </c:pt>
                <c:pt idx="150">
                  <c:v>9.3001672240803028</c:v>
                </c:pt>
                <c:pt idx="151">
                  <c:v>9.3005016722408023</c:v>
                </c:pt>
                <c:pt idx="152">
                  <c:v>9.300836120401323</c:v>
                </c:pt>
                <c:pt idx="153">
                  <c:v>9.3011705685619006</c:v>
                </c:pt>
                <c:pt idx="154">
                  <c:v>9.3015050167224231</c:v>
                </c:pt>
                <c:pt idx="155">
                  <c:v>9.3018394648829048</c:v>
                </c:pt>
                <c:pt idx="156">
                  <c:v>9.3021739130435037</c:v>
                </c:pt>
                <c:pt idx="157">
                  <c:v>9.3025083612040067</c:v>
                </c:pt>
                <c:pt idx="158">
                  <c:v>9.3028428093645292</c:v>
                </c:pt>
                <c:pt idx="159">
                  <c:v>9.3031772575251068</c:v>
                </c:pt>
                <c:pt idx="160">
                  <c:v>9.3035117056856027</c:v>
                </c:pt>
                <c:pt idx="161">
                  <c:v>9.3038461538462389</c:v>
                </c:pt>
                <c:pt idx="162">
                  <c:v>9.3041806020067028</c:v>
                </c:pt>
                <c:pt idx="163">
                  <c:v>9.3045150501672236</c:v>
                </c:pt>
                <c:pt idx="164">
                  <c:v>9.3048494983278047</c:v>
                </c:pt>
                <c:pt idx="165">
                  <c:v>9.3051839464883273</c:v>
                </c:pt>
                <c:pt idx="166">
                  <c:v>9.3055183946488214</c:v>
                </c:pt>
                <c:pt idx="167">
                  <c:v>9.3058528428094256</c:v>
                </c:pt>
                <c:pt idx="168">
                  <c:v>9.3061872909699392</c:v>
                </c:pt>
                <c:pt idx="169">
                  <c:v>9.3065217391303996</c:v>
                </c:pt>
                <c:pt idx="170">
                  <c:v>9.3068561872910003</c:v>
                </c:pt>
                <c:pt idx="171">
                  <c:v>9.3071906354514997</c:v>
                </c:pt>
                <c:pt idx="172">
                  <c:v>9.3075250836120009</c:v>
                </c:pt>
                <c:pt idx="173">
                  <c:v>9.3078595317726212</c:v>
                </c:pt>
                <c:pt idx="174">
                  <c:v>9.308193979933101</c:v>
                </c:pt>
                <c:pt idx="175">
                  <c:v>9.3085284280935721</c:v>
                </c:pt>
                <c:pt idx="176">
                  <c:v>9.3088628762542047</c:v>
                </c:pt>
                <c:pt idx="177">
                  <c:v>9.3091973244147006</c:v>
                </c:pt>
                <c:pt idx="178">
                  <c:v>9.3095317725753048</c:v>
                </c:pt>
                <c:pt idx="179">
                  <c:v>9.3098662207358007</c:v>
                </c:pt>
                <c:pt idx="180">
                  <c:v>9.3102006688963002</c:v>
                </c:pt>
                <c:pt idx="181">
                  <c:v>9.3105351170569293</c:v>
                </c:pt>
                <c:pt idx="182">
                  <c:v>9.3108695652174003</c:v>
                </c:pt>
                <c:pt idx="183">
                  <c:v>9.3112040133778997</c:v>
                </c:pt>
                <c:pt idx="184">
                  <c:v>9.3115384615384986</c:v>
                </c:pt>
                <c:pt idx="185">
                  <c:v>9.3118729096989998</c:v>
                </c:pt>
                <c:pt idx="186">
                  <c:v>9.3122073578595028</c:v>
                </c:pt>
                <c:pt idx="187">
                  <c:v>9.3125418060201213</c:v>
                </c:pt>
                <c:pt idx="188">
                  <c:v>9.3128762541806296</c:v>
                </c:pt>
                <c:pt idx="189">
                  <c:v>9.3132107023410988</c:v>
                </c:pt>
                <c:pt idx="190">
                  <c:v>9.3135451505017048</c:v>
                </c:pt>
                <c:pt idx="191">
                  <c:v>9.3138795986622256</c:v>
                </c:pt>
                <c:pt idx="192">
                  <c:v>9.3142140468227037</c:v>
                </c:pt>
                <c:pt idx="193">
                  <c:v>9.3145484949833008</c:v>
                </c:pt>
                <c:pt idx="194">
                  <c:v>9.3148829431438021</c:v>
                </c:pt>
                <c:pt idx="195">
                  <c:v>9.3152173913043068</c:v>
                </c:pt>
                <c:pt idx="196">
                  <c:v>9.3155518394649466</c:v>
                </c:pt>
                <c:pt idx="197">
                  <c:v>9.3158862876254389</c:v>
                </c:pt>
                <c:pt idx="198">
                  <c:v>9.3162207357860005</c:v>
                </c:pt>
                <c:pt idx="199">
                  <c:v>9.3165551839465017</c:v>
                </c:pt>
                <c:pt idx="200">
                  <c:v>9.3168896321070314</c:v>
                </c:pt>
                <c:pt idx="201">
                  <c:v>9.3172240802676001</c:v>
                </c:pt>
                <c:pt idx="202">
                  <c:v>9.3175585284281048</c:v>
                </c:pt>
                <c:pt idx="203">
                  <c:v>9.3178929765886256</c:v>
                </c:pt>
                <c:pt idx="204">
                  <c:v>9.3182274247492014</c:v>
                </c:pt>
                <c:pt idx="205">
                  <c:v>9.3185618729097008</c:v>
                </c:pt>
                <c:pt idx="206">
                  <c:v>9.3188963210702003</c:v>
                </c:pt>
                <c:pt idx="207">
                  <c:v>9.319230769230801</c:v>
                </c:pt>
                <c:pt idx="208">
                  <c:v>9.3195652173913253</c:v>
                </c:pt>
                <c:pt idx="209">
                  <c:v>9.3198996655517998</c:v>
                </c:pt>
                <c:pt idx="210">
                  <c:v>9.3202341137124005</c:v>
                </c:pt>
                <c:pt idx="211">
                  <c:v>9.3205685618728999</c:v>
                </c:pt>
                <c:pt idx="212">
                  <c:v>9.3209030100333994</c:v>
                </c:pt>
                <c:pt idx="213">
                  <c:v>9.3212374581940001</c:v>
                </c:pt>
                <c:pt idx="214">
                  <c:v>9.3215719063544817</c:v>
                </c:pt>
                <c:pt idx="215">
                  <c:v>9.3219063545151002</c:v>
                </c:pt>
                <c:pt idx="216">
                  <c:v>9.3222408026756067</c:v>
                </c:pt>
                <c:pt idx="217">
                  <c:v>9.3225752508361008</c:v>
                </c:pt>
                <c:pt idx="218">
                  <c:v>9.3229096989967211</c:v>
                </c:pt>
                <c:pt idx="219">
                  <c:v>9.3232441471572027</c:v>
                </c:pt>
                <c:pt idx="220">
                  <c:v>9.3235785953177004</c:v>
                </c:pt>
                <c:pt idx="221">
                  <c:v>9.3239130434783011</c:v>
                </c:pt>
                <c:pt idx="222">
                  <c:v>9.3242474916387987</c:v>
                </c:pt>
                <c:pt idx="223">
                  <c:v>9.324581939799323</c:v>
                </c:pt>
                <c:pt idx="224">
                  <c:v>9.3249163879599006</c:v>
                </c:pt>
                <c:pt idx="225">
                  <c:v>9.3252508361204214</c:v>
                </c:pt>
                <c:pt idx="226">
                  <c:v>9.3255852842809279</c:v>
                </c:pt>
                <c:pt idx="227">
                  <c:v>9.3259197324415002</c:v>
                </c:pt>
                <c:pt idx="228">
                  <c:v>9.3262541806019996</c:v>
                </c:pt>
                <c:pt idx="229">
                  <c:v>9.3265886287625008</c:v>
                </c:pt>
                <c:pt idx="230">
                  <c:v>9.3269230769230997</c:v>
                </c:pt>
                <c:pt idx="231">
                  <c:v>9.3272575250835992</c:v>
                </c:pt>
                <c:pt idx="232">
                  <c:v>9.3275919732441004</c:v>
                </c:pt>
                <c:pt idx="233">
                  <c:v>9.3279264214046993</c:v>
                </c:pt>
                <c:pt idx="234">
                  <c:v>9.3282608695652005</c:v>
                </c:pt>
                <c:pt idx="235">
                  <c:v>9.3285953177258047</c:v>
                </c:pt>
                <c:pt idx="236">
                  <c:v>9.3289297658863006</c:v>
                </c:pt>
                <c:pt idx="237">
                  <c:v>9.3292642140468232</c:v>
                </c:pt>
                <c:pt idx="238">
                  <c:v>9.3295986622074007</c:v>
                </c:pt>
                <c:pt idx="239">
                  <c:v>9.3299331103679233</c:v>
                </c:pt>
                <c:pt idx="240">
                  <c:v>9.3302675585284067</c:v>
                </c:pt>
                <c:pt idx="241">
                  <c:v>9.3306020066890252</c:v>
                </c:pt>
                <c:pt idx="242">
                  <c:v>9.3309364548495068</c:v>
                </c:pt>
                <c:pt idx="243">
                  <c:v>9.3312709030099992</c:v>
                </c:pt>
                <c:pt idx="244">
                  <c:v>9.3316053511706016</c:v>
                </c:pt>
                <c:pt idx="245">
                  <c:v>9.3319397993311011</c:v>
                </c:pt>
                <c:pt idx="246">
                  <c:v>9.3322742474916005</c:v>
                </c:pt>
                <c:pt idx="247">
                  <c:v>9.3326086956522047</c:v>
                </c:pt>
                <c:pt idx="248">
                  <c:v>9.3329431438126988</c:v>
                </c:pt>
                <c:pt idx="249">
                  <c:v>9.3332775919732001</c:v>
                </c:pt>
                <c:pt idx="250">
                  <c:v>9.333612040133799</c:v>
                </c:pt>
                <c:pt idx="251">
                  <c:v>9.3339464882943002</c:v>
                </c:pt>
                <c:pt idx="252">
                  <c:v>9.3342809364547996</c:v>
                </c:pt>
                <c:pt idx="253">
                  <c:v>9.3346153846153985</c:v>
                </c:pt>
                <c:pt idx="254">
                  <c:v>9.3349498327758997</c:v>
                </c:pt>
                <c:pt idx="255">
                  <c:v>9.3352842809365004</c:v>
                </c:pt>
                <c:pt idx="256">
                  <c:v>9.3356187290970016</c:v>
                </c:pt>
                <c:pt idx="257">
                  <c:v>9.3359531772575011</c:v>
                </c:pt>
                <c:pt idx="258">
                  <c:v>9.3362876254181018</c:v>
                </c:pt>
                <c:pt idx="259">
                  <c:v>9.3366220735786047</c:v>
                </c:pt>
                <c:pt idx="260">
                  <c:v>9.3369565217391006</c:v>
                </c:pt>
                <c:pt idx="261">
                  <c:v>9.3372909698997013</c:v>
                </c:pt>
                <c:pt idx="262">
                  <c:v>9.3376254180602007</c:v>
                </c:pt>
                <c:pt idx="263">
                  <c:v>9.3379598662207002</c:v>
                </c:pt>
                <c:pt idx="264">
                  <c:v>9.3382943143813026</c:v>
                </c:pt>
                <c:pt idx="265">
                  <c:v>9.3386287625417665</c:v>
                </c:pt>
                <c:pt idx="266">
                  <c:v>9.3389632107022997</c:v>
                </c:pt>
                <c:pt idx="267">
                  <c:v>9.3392976588629235</c:v>
                </c:pt>
                <c:pt idx="268">
                  <c:v>9.3396321070234212</c:v>
                </c:pt>
                <c:pt idx="269">
                  <c:v>9.3399665551839313</c:v>
                </c:pt>
                <c:pt idx="270">
                  <c:v>9.3403010033444982</c:v>
                </c:pt>
                <c:pt idx="271">
                  <c:v>9.3406354515050047</c:v>
                </c:pt>
                <c:pt idx="272">
                  <c:v>9.3409698996656232</c:v>
                </c:pt>
                <c:pt idx="273">
                  <c:v>9.3413043478260995</c:v>
                </c:pt>
                <c:pt idx="274">
                  <c:v>9.3416387959866007</c:v>
                </c:pt>
                <c:pt idx="275">
                  <c:v>9.3419732441471979</c:v>
                </c:pt>
                <c:pt idx="276">
                  <c:v>9.3423076923077026</c:v>
                </c:pt>
                <c:pt idx="277">
                  <c:v>9.3426421404682252</c:v>
                </c:pt>
                <c:pt idx="278">
                  <c:v>9.3429765886288028</c:v>
                </c:pt>
                <c:pt idx="279">
                  <c:v>9.3433110367893022</c:v>
                </c:pt>
                <c:pt idx="280">
                  <c:v>9.3436454849498016</c:v>
                </c:pt>
                <c:pt idx="281">
                  <c:v>9.3439799331103988</c:v>
                </c:pt>
                <c:pt idx="282">
                  <c:v>9.3443143812708716</c:v>
                </c:pt>
                <c:pt idx="283">
                  <c:v>9.3446488294314012</c:v>
                </c:pt>
                <c:pt idx="284">
                  <c:v>9.3449832775920001</c:v>
                </c:pt>
                <c:pt idx="285">
                  <c:v>9.3453177257524889</c:v>
                </c:pt>
                <c:pt idx="286">
                  <c:v>9.3456521739130007</c:v>
                </c:pt>
                <c:pt idx="287">
                  <c:v>9.3459866220736068</c:v>
                </c:pt>
                <c:pt idx="288">
                  <c:v>9.3463210702340795</c:v>
                </c:pt>
                <c:pt idx="289">
                  <c:v>9.3466555183946234</c:v>
                </c:pt>
                <c:pt idx="290">
                  <c:v>9.3469899665552028</c:v>
                </c:pt>
                <c:pt idx="291">
                  <c:v>9.3473244147156986</c:v>
                </c:pt>
                <c:pt idx="292">
                  <c:v>9.3476588628763011</c:v>
                </c:pt>
                <c:pt idx="293">
                  <c:v>9.3479933110367988</c:v>
                </c:pt>
                <c:pt idx="294">
                  <c:v>9.3483277591972982</c:v>
                </c:pt>
                <c:pt idx="295">
                  <c:v>9.3486622073579007</c:v>
                </c:pt>
                <c:pt idx="296">
                  <c:v>9.3489966555184001</c:v>
                </c:pt>
                <c:pt idx="297">
                  <c:v>9.3493311036788889</c:v>
                </c:pt>
                <c:pt idx="298">
                  <c:v>9.3496655518395002</c:v>
                </c:pt>
                <c:pt idx="299">
                  <c:v>9.3500000000000068</c:v>
                </c:pt>
              </c:numCache>
            </c:numRef>
          </c:xVal>
          <c:yVal>
            <c:numRef>
              <c:f>'cavity only'!$H$3:$H$302</c:f>
              <c:numCache>
                <c:formatCode>0.00E+00</c:formatCode>
                <c:ptCount val="300"/>
                <c:pt idx="0">
                  <c:v>-0.65409840000000208</c:v>
                </c:pt>
                <c:pt idx="1">
                  <c:v>-0.64383520000000172</c:v>
                </c:pt>
                <c:pt idx="2">
                  <c:v>-0.64418990000000065</c:v>
                </c:pt>
                <c:pt idx="3">
                  <c:v>-0.63245560000000134</c:v>
                </c:pt>
                <c:pt idx="4">
                  <c:v>-0.63025419999999999</c:v>
                </c:pt>
                <c:pt idx="5">
                  <c:v>-0.62708489999999995</c:v>
                </c:pt>
                <c:pt idx="6">
                  <c:v>-0.62622590000000133</c:v>
                </c:pt>
                <c:pt idx="7">
                  <c:v>-0.62620860000000134</c:v>
                </c:pt>
                <c:pt idx="8">
                  <c:v>-0.62093570000000065</c:v>
                </c:pt>
                <c:pt idx="9">
                  <c:v>-0.61869750000000134</c:v>
                </c:pt>
                <c:pt idx="10">
                  <c:v>-0.61165730000000063</c:v>
                </c:pt>
                <c:pt idx="11">
                  <c:v>-0.60303140000000122</c:v>
                </c:pt>
                <c:pt idx="12">
                  <c:v>-0.61262030000000134</c:v>
                </c:pt>
                <c:pt idx="13">
                  <c:v>-0.60738820000000004</c:v>
                </c:pt>
                <c:pt idx="14">
                  <c:v>-0.60773999999999995</c:v>
                </c:pt>
                <c:pt idx="15">
                  <c:v>-0.60537560000000135</c:v>
                </c:pt>
                <c:pt idx="16">
                  <c:v>-0.60425640000000003</c:v>
                </c:pt>
                <c:pt idx="17">
                  <c:v>-0.61167680000000135</c:v>
                </c:pt>
                <c:pt idx="18">
                  <c:v>-0.60688790000000004</c:v>
                </c:pt>
                <c:pt idx="19">
                  <c:v>-0.60793909999999995</c:v>
                </c:pt>
                <c:pt idx="20">
                  <c:v>-0.60883869999999995</c:v>
                </c:pt>
                <c:pt idx="21">
                  <c:v>-0.60924710000000004</c:v>
                </c:pt>
                <c:pt idx="22">
                  <c:v>-0.61040740000000004</c:v>
                </c:pt>
                <c:pt idx="23">
                  <c:v>-0.60791050000000002</c:v>
                </c:pt>
                <c:pt idx="24">
                  <c:v>-0.61194480000000184</c:v>
                </c:pt>
                <c:pt idx="25">
                  <c:v>-0.61309329999999995</c:v>
                </c:pt>
                <c:pt idx="26">
                  <c:v>-0.61636179999999996</c:v>
                </c:pt>
                <c:pt idx="27">
                  <c:v>-0.61975350000000062</c:v>
                </c:pt>
                <c:pt idx="28">
                  <c:v>-0.62419130000000134</c:v>
                </c:pt>
                <c:pt idx="29">
                  <c:v>-0.62912760000000134</c:v>
                </c:pt>
                <c:pt idx="30">
                  <c:v>-0.63114540000000197</c:v>
                </c:pt>
                <c:pt idx="31">
                  <c:v>-0.63740200000000002</c:v>
                </c:pt>
                <c:pt idx="32">
                  <c:v>-0.64414210000000005</c:v>
                </c:pt>
                <c:pt idx="33">
                  <c:v>-0.65013130000000063</c:v>
                </c:pt>
                <c:pt idx="34">
                  <c:v>-0.6550274000000017</c:v>
                </c:pt>
                <c:pt idx="35">
                  <c:v>-0.65851930000000003</c:v>
                </c:pt>
                <c:pt idx="36">
                  <c:v>-0.66596130000000064</c:v>
                </c:pt>
                <c:pt idx="37">
                  <c:v>-0.67402600000000135</c:v>
                </c:pt>
                <c:pt idx="38">
                  <c:v>-0.68613370000000051</c:v>
                </c:pt>
                <c:pt idx="39">
                  <c:v>-0.69412530000000094</c:v>
                </c:pt>
                <c:pt idx="40">
                  <c:v>-0.70169560000000208</c:v>
                </c:pt>
                <c:pt idx="41">
                  <c:v>-0.71455939999999996</c:v>
                </c:pt>
                <c:pt idx="42">
                  <c:v>-0.73047130000000005</c:v>
                </c:pt>
                <c:pt idx="43">
                  <c:v>-0.74103990000000064</c:v>
                </c:pt>
                <c:pt idx="44">
                  <c:v>-0.7613626999999995</c:v>
                </c:pt>
                <c:pt idx="45">
                  <c:v>-0.7729138999999996</c:v>
                </c:pt>
                <c:pt idx="46">
                  <c:v>-0.78271760000000001</c:v>
                </c:pt>
                <c:pt idx="47">
                  <c:v>-0.79017289999999996</c:v>
                </c:pt>
                <c:pt idx="48">
                  <c:v>-0.78701739999999865</c:v>
                </c:pt>
                <c:pt idx="49">
                  <c:v>-0.78102199999999999</c:v>
                </c:pt>
                <c:pt idx="50">
                  <c:v>-0.7718747000000008</c:v>
                </c:pt>
                <c:pt idx="51">
                  <c:v>-0.76092580000000221</c:v>
                </c:pt>
                <c:pt idx="52">
                  <c:v>-0.75086839999999999</c:v>
                </c:pt>
                <c:pt idx="53">
                  <c:v>-0.73619010000000062</c:v>
                </c:pt>
                <c:pt idx="54">
                  <c:v>-0.72095229999999999</c:v>
                </c:pt>
                <c:pt idx="55">
                  <c:v>-0.71481870000000003</c:v>
                </c:pt>
                <c:pt idx="56">
                  <c:v>-0.7051229</c:v>
                </c:pt>
                <c:pt idx="57">
                  <c:v>-0.69409830000000095</c:v>
                </c:pt>
                <c:pt idx="58">
                  <c:v>-0.68636429999999959</c:v>
                </c:pt>
                <c:pt idx="59">
                  <c:v>-0.67895460000000185</c:v>
                </c:pt>
                <c:pt idx="60">
                  <c:v>-0.66866639999999999</c:v>
                </c:pt>
                <c:pt idx="61">
                  <c:v>-0.6726387000000017</c:v>
                </c:pt>
                <c:pt idx="62">
                  <c:v>-0.65901950000000065</c:v>
                </c:pt>
                <c:pt idx="63">
                  <c:v>-0.65602730000000065</c:v>
                </c:pt>
                <c:pt idx="64">
                  <c:v>-0.65315740000000122</c:v>
                </c:pt>
                <c:pt idx="65">
                  <c:v>-0.64767900000000256</c:v>
                </c:pt>
                <c:pt idx="66">
                  <c:v>-0.64138779999999951</c:v>
                </c:pt>
                <c:pt idx="67">
                  <c:v>-0.64407900000000184</c:v>
                </c:pt>
                <c:pt idx="68">
                  <c:v>-0.64261330000000005</c:v>
                </c:pt>
                <c:pt idx="69">
                  <c:v>-0.63602000000000158</c:v>
                </c:pt>
                <c:pt idx="70">
                  <c:v>-0.62930790000000003</c:v>
                </c:pt>
                <c:pt idx="71">
                  <c:v>-0.63084290000000065</c:v>
                </c:pt>
                <c:pt idx="72">
                  <c:v>-0.63575180000000209</c:v>
                </c:pt>
                <c:pt idx="73">
                  <c:v>-0.62625690000000001</c:v>
                </c:pt>
                <c:pt idx="74">
                  <c:v>-0.63074560000000279</c:v>
                </c:pt>
                <c:pt idx="75">
                  <c:v>-0.63586710000000002</c:v>
                </c:pt>
                <c:pt idx="76">
                  <c:v>-0.63738660000000003</c:v>
                </c:pt>
                <c:pt idx="77">
                  <c:v>-0.64708030000000005</c:v>
                </c:pt>
                <c:pt idx="78">
                  <c:v>-0.64936090000000002</c:v>
                </c:pt>
                <c:pt idx="79">
                  <c:v>-0.65928070000000005</c:v>
                </c:pt>
                <c:pt idx="80">
                  <c:v>-0.66610130000000134</c:v>
                </c:pt>
                <c:pt idx="81">
                  <c:v>-0.68682100000000212</c:v>
                </c:pt>
                <c:pt idx="82">
                  <c:v>-0.70259980000000122</c:v>
                </c:pt>
                <c:pt idx="83">
                  <c:v>-0.72776609999999997</c:v>
                </c:pt>
                <c:pt idx="84">
                  <c:v>-0.75281430000000005</c:v>
                </c:pt>
                <c:pt idx="85">
                  <c:v>-0.78478519999999996</c:v>
                </c:pt>
                <c:pt idx="86">
                  <c:v>-0.82717280000000004</c:v>
                </c:pt>
                <c:pt idx="87">
                  <c:v>-0.88442140000000091</c:v>
                </c:pt>
                <c:pt idx="88">
                  <c:v>-0.94381609999999949</c:v>
                </c:pt>
                <c:pt idx="89">
                  <c:v>-1.0256639999999972</c:v>
                </c:pt>
                <c:pt idx="90">
                  <c:v>-1.1283099999999999</c:v>
                </c:pt>
                <c:pt idx="91">
                  <c:v>-1.26291</c:v>
                </c:pt>
                <c:pt idx="92">
                  <c:v>-1.4254099999999972</c:v>
                </c:pt>
                <c:pt idx="93">
                  <c:v>-1.636741</c:v>
                </c:pt>
                <c:pt idx="94">
                  <c:v>-1.9133209999999978</c:v>
                </c:pt>
                <c:pt idx="95">
                  <c:v>-2.2817310000000064</c:v>
                </c:pt>
                <c:pt idx="96">
                  <c:v>-2.7842410000000002</c:v>
                </c:pt>
                <c:pt idx="97">
                  <c:v>-3.4529159999999943</c:v>
                </c:pt>
                <c:pt idx="98">
                  <c:v>-4.2701849999999899</c:v>
                </c:pt>
                <c:pt idx="99">
                  <c:v>-5.1054539999999955</c:v>
                </c:pt>
                <c:pt idx="100">
                  <c:v>-5.4870419999999998</c:v>
                </c:pt>
                <c:pt idx="101">
                  <c:v>-5.0594510000000001</c:v>
                </c:pt>
                <c:pt idx="102">
                  <c:v>-4.0981349999999859</c:v>
                </c:pt>
                <c:pt idx="103">
                  <c:v>-3.1360549999999967</c:v>
                </c:pt>
                <c:pt idx="104">
                  <c:v>-2.3866799999999944</c:v>
                </c:pt>
                <c:pt idx="105">
                  <c:v>-1.859083</c:v>
                </c:pt>
                <c:pt idx="106">
                  <c:v>-1.500386</c:v>
                </c:pt>
                <c:pt idx="107">
                  <c:v>-1.2568079999999999</c:v>
                </c:pt>
                <c:pt idx="108">
                  <c:v>-1.098366</c:v>
                </c:pt>
                <c:pt idx="109">
                  <c:v>-0.9963959</c:v>
                </c:pt>
                <c:pt idx="110">
                  <c:v>-0.93662950000000134</c:v>
                </c:pt>
                <c:pt idx="111">
                  <c:v>-0.91654590000000002</c:v>
                </c:pt>
                <c:pt idx="112">
                  <c:v>-0.92281199999999997</c:v>
                </c:pt>
                <c:pt idx="113">
                  <c:v>-0.96700810000000004</c:v>
                </c:pt>
                <c:pt idx="114">
                  <c:v>-1.044205</c:v>
                </c:pt>
                <c:pt idx="115">
                  <c:v>-1.1680400000000024</c:v>
                </c:pt>
                <c:pt idx="116">
                  <c:v>-1.343853</c:v>
                </c:pt>
                <c:pt idx="117">
                  <c:v>-1.5931059999999999</c:v>
                </c:pt>
                <c:pt idx="118">
                  <c:v>-1.8899509999999999</c:v>
                </c:pt>
                <c:pt idx="119">
                  <c:v>-2.1616079999999998</c:v>
                </c:pt>
                <c:pt idx="120">
                  <c:v>-2.2806649999999999</c:v>
                </c:pt>
                <c:pt idx="121">
                  <c:v>-2.1929029999999967</c:v>
                </c:pt>
                <c:pt idx="122">
                  <c:v>-2.0312299999999968</c:v>
                </c:pt>
                <c:pt idx="123">
                  <c:v>-1.891308</c:v>
                </c:pt>
                <c:pt idx="124">
                  <c:v>-1.8223580000000001</c:v>
                </c:pt>
                <c:pt idx="125">
                  <c:v>-1.8157789999999998</c:v>
                </c:pt>
                <c:pt idx="126">
                  <c:v>-1.8676520000000001</c:v>
                </c:pt>
                <c:pt idx="127">
                  <c:v>-1.9651850000000011</c:v>
                </c:pt>
                <c:pt idx="128">
                  <c:v>-2.1110399999999987</c:v>
                </c:pt>
                <c:pt idx="129">
                  <c:v>-2.298753</c:v>
                </c:pt>
                <c:pt idx="130">
                  <c:v>-2.537547</c:v>
                </c:pt>
                <c:pt idx="131">
                  <c:v>-2.8369809999999953</c:v>
                </c:pt>
                <c:pt idx="132">
                  <c:v>-3.1977920000000002</c:v>
                </c:pt>
                <c:pt idx="133">
                  <c:v>-3.63367</c:v>
                </c:pt>
                <c:pt idx="134">
                  <c:v>-4.161934999999982</c:v>
                </c:pt>
                <c:pt idx="135">
                  <c:v>-4.8009839999999899</c:v>
                </c:pt>
                <c:pt idx="136">
                  <c:v>-5.5728479999999996</c:v>
                </c:pt>
                <c:pt idx="137">
                  <c:v>-6.5199439999999997</c:v>
                </c:pt>
                <c:pt idx="138">
                  <c:v>-7.663392</c:v>
                </c:pt>
                <c:pt idx="139">
                  <c:v>-9.0661670000000001</c:v>
                </c:pt>
                <c:pt idx="140">
                  <c:v>-10.791319999999999</c:v>
                </c:pt>
                <c:pt idx="141">
                  <c:v>-12.928570000000001</c:v>
                </c:pt>
                <c:pt idx="142">
                  <c:v>-15.640769999999998</c:v>
                </c:pt>
                <c:pt idx="143">
                  <c:v>-19.265609999999917</c:v>
                </c:pt>
                <c:pt idx="144">
                  <c:v>-24.605509999999956</c:v>
                </c:pt>
                <c:pt idx="145">
                  <c:v>-35.453439999999993</c:v>
                </c:pt>
                <c:pt idx="146">
                  <c:v>-33.358619999999995</c:v>
                </c:pt>
                <c:pt idx="147">
                  <c:v>-25.832950000000046</c:v>
                </c:pt>
                <c:pt idx="148">
                  <c:v>-22.147160000000031</c:v>
                </c:pt>
                <c:pt idx="149">
                  <c:v>-19.599360000000001</c:v>
                </c:pt>
                <c:pt idx="150">
                  <c:v>-17.461529999999936</c:v>
                </c:pt>
                <c:pt idx="151">
                  <c:v>-15.555000000000019</c:v>
                </c:pt>
                <c:pt idx="152">
                  <c:v>-13.856180000000023</c:v>
                </c:pt>
                <c:pt idx="153">
                  <c:v>-12.385150000000021</c:v>
                </c:pt>
                <c:pt idx="154">
                  <c:v>-11.099970000000001</c:v>
                </c:pt>
                <c:pt idx="155">
                  <c:v>-9.9491390000000006</c:v>
                </c:pt>
                <c:pt idx="156">
                  <c:v>-8.8996440000000252</c:v>
                </c:pt>
                <c:pt idx="157">
                  <c:v>-7.9325029999999996</c:v>
                </c:pt>
                <c:pt idx="158">
                  <c:v>-7.0715849999999945</c:v>
                </c:pt>
                <c:pt idx="159">
                  <c:v>-6.3043879999999879</c:v>
                </c:pt>
                <c:pt idx="160">
                  <c:v>-5.651046</c:v>
                </c:pt>
                <c:pt idx="161">
                  <c:v>-5.0937239999999999</c:v>
                </c:pt>
                <c:pt idx="162">
                  <c:v>-4.6267659999999955</c:v>
                </c:pt>
                <c:pt idx="163">
                  <c:v>-4.2371499999999997</c:v>
                </c:pt>
                <c:pt idx="164">
                  <c:v>-3.9075500000000001</c:v>
                </c:pt>
                <c:pt idx="165">
                  <c:v>-3.633362</c:v>
                </c:pt>
                <c:pt idx="166">
                  <c:v>-3.4022289999999953</c:v>
                </c:pt>
                <c:pt idx="167">
                  <c:v>-3.2025239999999999</c:v>
                </c:pt>
                <c:pt idx="168">
                  <c:v>-3.0365919999999997</c:v>
                </c:pt>
                <c:pt idx="169">
                  <c:v>-2.8942179999999977</c:v>
                </c:pt>
                <c:pt idx="170">
                  <c:v>-2.7665069999999998</c:v>
                </c:pt>
                <c:pt idx="171">
                  <c:v>-2.6586419999999977</c:v>
                </c:pt>
                <c:pt idx="172">
                  <c:v>-2.5703390000000002</c:v>
                </c:pt>
                <c:pt idx="173">
                  <c:v>-2.4817819999999999</c:v>
                </c:pt>
                <c:pt idx="174">
                  <c:v>-2.4127409999999938</c:v>
                </c:pt>
                <c:pt idx="175">
                  <c:v>-2.3531610000000001</c:v>
                </c:pt>
                <c:pt idx="176">
                  <c:v>-2.3000829999999977</c:v>
                </c:pt>
                <c:pt idx="177">
                  <c:v>-2.2537320000000012</c:v>
                </c:pt>
                <c:pt idx="178">
                  <c:v>-2.2200630000000001</c:v>
                </c:pt>
                <c:pt idx="179">
                  <c:v>-2.190356</c:v>
                </c:pt>
                <c:pt idx="180">
                  <c:v>-2.1613479999999998</c:v>
                </c:pt>
                <c:pt idx="181">
                  <c:v>-2.1494339999999998</c:v>
                </c:pt>
                <c:pt idx="182">
                  <c:v>-2.1351429999999967</c:v>
                </c:pt>
                <c:pt idx="183">
                  <c:v>-2.1276290000000002</c:v>
                </c:pt>
                <c:pt idx="184">
                  <c:v>-2.1299479999999997</c:v>
                </c:pt>
                <c:pt idx="185">
                  <c:v>-2.1326999999999967</c:v>
                </c:pt>
                <c:pt idx="186">
                  <c:v>-2.1435820000000012</c:v>
                </c:pt>
                <c:pt idx="187">
                  <c:v>-2.1681550000000001</c:v>
                </c:pt>
                <c:pt idx="188">
                  <c:v>-2.1937970000000053</c:v>
                </c:pt>
                <c:pt idx="189">
                  <c:v>-2.2314479999999977</c:v>
                </c:pt>
                <c:pt idx="190">
                  <c:v>-2.2786</c:v>
                </c:pt>
                <c:pt idx="191">
                  <c:v>-2.334101</c:v>
                </c:pt>
                <c:pt idx="192">
                  <c:v>-2.3998319999999977</c:v>
                </c:pt>
                <c:pt idx="193">
                  <c:v>-2.4808330000000001</c:v>
                </c:pt>
                <c:pt idx="194">
                  <c:v>-2.5746569999999953</c:v>
                </c:pt>
                <c:pt idx="195">
                  <c:v>-2.6824629999999967</c:v>
                </c:pt>
                <c:pt idx="196">
                  <c:v>-2.8167019999999967</c:v>
                </c:pt>
                <c:pt idx="197">
                  <c:v>-2.9700169999999977</c:v>
                </c:pt>
                <c:pt idx="198">
                  <c:v>-3.1433680000000002</c:v>
                </c:pt>
                <c:pt idx="199">
                  <c:v>-3.353837</c:v>
                </c:pt>
                <c:pt idx="200">
                  <c:v>-3.6015359999999998</c:v>
                </c:pt>
                <c:pt idx="201">
                  <c:v>-3.8924419999999929</c:v>
                </c:pt>
                <c:pt idx="202">
                  <c:v>-4.2294809999999945</c:v>
                </c:pt>
                <c:pt idx="203">
                  <c:v>-4.6368729999999996</c:v>
                </c:pt>
                <c:pt idx="204">
                  <c:v>-5.1223459999999879</c:v>
                </c:pt>
                <c:pt idx="205">
                  <c:v>-5.7048149999999849</c:v>
                </c:pt>
                <c:pt idx="206">
                  <c:v>-6.3998790000000003</c:v>
                </c:pt>
                <c:pt idx="207">
                  <c:v>-7.2477900000000002</c:v>
                </c:pt>
                <c:pt idx="208">
                  <c:v>-8.2710500000000025</c:v>
                </c:pt>
                <c:pt idx="209">
                  <c:v>-9.5076820000000026</c:v>
                </c:pt>
                <c:pt idx="210">
                  <c:v>-10.96856</c:v>
                </c:pt>
                <c:pt idx="211">
                  <c:v>-12.593</c:v>
                </c:pt>
                <c:pt idx="212">
                  <c:v>-14.016210000000001</c:v>
                </c:pt>
                <c:pt idx="213">
                  <c:v>-14.49597</c:v>
                </c:pt>
                <c:pt idx="214">
                  <c:v>-13.582140000000004</c:v>
                </c:pt>
                <c:pt idx="215">
                  <c:v>-11.9011</c:v>
                </c:pt>
                <c:pt idx="216">
                  <c:v>-10.12951</c:v>
                </c:pt>
                <c:pt idx="217">
                  <c:v>-8.5709100000000014</c:v>
                </c:pt>
                <c:pt idx="218">
                  <c:v>-7.254861</c:v>
                </c:pt>
                <c:pt idx="219">
                  <c:v>-6.1711419999999997</c:v>
                </c:pt>
                <c:pt idx="220">
                  <c:v>-5.2693500000000002</c:v>
                </c:pt>
                <c:pt idx="221">
                  <c:v>-4.523822</c:v>
                </c:pt>
                <c:pt idx="222">
                  <c:v>-3.9081290000000002</c:v>
                </c:pt>
                <c:pt idx="223">
                  <c:v>-3.4002089999999967</c:v>
                </c:pt>
                <c:pt idx="224">
                  <c:v>-2.9705279999999998</c:v>
                </c:pt>
                <c:pt idx="225">
                  <c:v>-2.614935</c:v>
                </c:pt>
                <c:pt idx="226">
                  <c:v>-2.3112329999999943</c:v>
                </c:pt>
                <c:pt idx="227">
                  <c:v>-2.0619519999999998</c:v>
                </c:pt>
                <c:pt idx="228">
                  <c:v>-1.8434520000000001</c:v>
                </c:pt>
                <c:pt idx="229">
                  <c:v>-1.659203</c:v>
                </c:pt>
                <c:pt idx="230">
                  <c:v>-1.5020819999999999</c:v>
                </c:pt>
                <c:pt idx="231">
                  <c:v>-1.3688899999999999</c:v>
                </c:pt>
                <c:pt idx="232">
                  <c:v>-1.2523979999999999</c:v>
                </c:pt>
                <c:pt idx="233">
                  <c:v>-1.1495420000000001</c:v>
                </c:pt>
                <c:pt idx="234">
                  <c:v>-1.064484</c:v>
                </c:pt>
                <c:pt idx="235">
                  <c:v>-0.98551499999999825</c:v>
                </c:pt>
                <c:pt idx="236">
                  <c:v>-0.92023960000000005</c:v>
                </c:pt>
                <c:pt idx="237">
                  <c:v>-0.86085920000000171</c:v>
                </c:pt>
                <c:pt idx="238">
                  <c:v>-0.80862750000000005</c:v>
                </c:pt>
                <c:pt idx="239">
                  <c:v>-0.75957459999999999</c:v>
                </c:pt>
                <c:pt idx="240">
                  <c:v>-0.72472890000000134</c:v>
                </c:pt>
                <c:pt idx="241">
                  <c:v>-0.68605130000000092</c:v>
                </c:pt>
                <c:pt idx="242">
                  <c:v>-0.65939890000000134</c:v>
                </c:pt>
                <c:pt idx="243">
                  <c:v>-0.63211300000000004</c:v>
                </c:pt>
                <c:pt idx="244">
                  <c:v>-0.60684039999999995</c:v>
                </c:pt>
                <c:pt idx="245">
                  <c:v>-0.58630099999999918</c:v>
                </c:pt>
                <c:pt idx="246">
                  <c:v>-0.56994730000000005</c:v>
                </c:pt>
                <c:pt idx="247">
                  <c:v>-0.55374900000000171</c:v>
                </c:pt>
                <c:pt idx="248">
                  <c:v>-0.54045029999999949</c:v>
                </c:pt>
                <c:pt idx="249">
                  <c:v>-0.52915480000000004</c:v>
                </c:pt>
                <c:pt idx="250">
                  <c:v>-0.51756399999999825</c:v>
                </c:pt>
                <c:pt idx="251">
                  <c:v>-0.50904830000000001</c:v>
                </c:pt>
                <c:pt idx="252">
                  <c:v>-0.49794570000000032</c:v>
                </c:pt>
                <c:pt idx="253">
                  <c:v>-0.49088500000000085</c:v>
                </c:pt>
                <c:pt idx="254">
                  <c:v>-0.48378090000000068</c:v>
                </c:pt>
                <c:pt idx="255">
                  <c:v>-0.48105590000000031</c:v>
                </c:pt>
                <c:pt idx="256">
                  <c:v>-0.47307210000000038</c:v>
                </c:pt>
                <c:pt idx="257">
                  <c:v>-0.47273369999999998</c:v>
                </c:pt>
                <c:pt idx="258">
                  <c:v>-0.46717450000000038</c:v>
                </c:pt>
                <c:pt idx="259">
                  <c:v>-0.46355220000000008</c:v>
                </c:pt>
                <c:pt idx="260">
                  <c:v>-0.46250340000000001</c:v>
                </c:pt>
                <c:pt idx="261">
                  <c:v>-0.46136920000000031</c:v>
                </c:pt>
                <c:pt idx="262">
                  <c:v>-0.4495580000000004</c:v>
                </c:pt>
                <c:pt idx="263">
                  <c:v>-0.45268980000000031</c:v>
                </c:pt>
                <c:pt idx="264">
                  <c:v>-0.45155500000000004</c:v>
                </c:pt>
                <c:pt idx="265">
                  <c:v>-0.447974700000001</c:v>
                </c:pt>
                <c:pt idx="266">
                  <c:v>-0.44783740000000033</c:v>
                </c:pt>
                <c:pt idx="267">
                  <c:v>-0.4438400000000004</c:v>
                </c:pt>
                <c:pt idx="268">
                  <c:v>-0.44269909999999996</c:v>
                </c:pt>
                <c:pt idx="269">
                  <c:v>-0.43735020000000085</c:v>
                </c:pt>
                <c:pt idx="270">
                  <c:v>-0.44235450000000076</c:v>
                </c:pt>
                <c:pt idx="271">
                  <c:v>-0.43652790000000086</c:v>
                </c:pt>
                <c:pt idx="272">
                  <c:v>-0.42951100000000031</c:v>
                </c:pt>
                <c:pt idx="273">
                  <c:v>-0.43323520000000004</c:v>
                </c:pt>
                <c:pt idx="274">
                  <c:v>-0.42717170000000032</c:v>
                </c:pt>
                <c:pt idx="275">
                  <c:v>-0.42420850000000032</c:v>
                </c:pt>
                <c:pt idx="276">
                  <c:v>-0.42076820000000031</c:v>
                </c:pt>
                <c:pt idx="277">
                  <c:v>-0.41838630000000115</c:v>
                </c:pt>
                <c:pt idx="278">
                  <c:v>-0.41865860000000032</c:v>
                </c:pt>
                <c:pt idx="279">
                  <c:v>-0.41567120000000002</c:v>
                </c:pt>
                <c:pt idx="280">
                  <c:v>-0.4092094</c:v>
                </c:pt>
                <c:pt idx="281">
                  <c:v>-0.40538340000000067</c:v>
                </c:pt>
                <c:pt idx="282">
                  <c:v>-0.40270500000000004</c:v>
                </c:pt>
                <c:pt idx="283">
                  <c:v>-0.40019169999999998</c:v>
                </c:pt>
                <c:pt idx="284">
                  <c:v>-0.39338740000000122</c:v>
                </c:pt>
                <c:pt idx="285">
                  <c:v>-0.39081360000000104</c:v>
                </c:pt>
                <c:pt idx="286">
                  <c:v>-0.38701940000000068</c:v>
                </c:pt>
                <c:pt idx="287">
                  <c:v>-0.37865530000000008</c:v>
                </c:pt>
                <c:pt idx="288">
                  <c:v>-0.37699030000000061</c:v>
                </c:pt>
                <c:pt idx="289">
                  <c:v>-0.37287360000000097</c:v>
                </c:pt>
                <c:pt idx="290">
                  <c:v>-0.36475950000000001</c:v>
                </c:pt>
                <c:pt idx="291">
                  <c:v>-0.36210580000000031</c:v>
                </c:pt>
                <c:pt idx="292">
                  <c:v>-0.35848410000000097</c:v>
                </c:pt>
                <c:pt idx="293">
                  <c:v>-0.35024180000000005</c:v>
                </c:pt>
                <c:pt idx="294">
                  <c:v>-0.35265640000000031</c:v>
                </c:pt>
                <c:pt idx="295">
                  <c:v>-0.3433912000000004</c:v>
                </c:pt>
                <c:pt idx="296">
                  <c:v>-0.33613540000000008</c:v>
                </c:pt>
                <c:pt idx="297">
                  <c:v>-0.33376160000000032</c:v>
                </c:pt>
                <c:pt idx="298">
                  <c:v>-0.32484190000000085</c:v>
                </c:pt>
                <c:pt idx="299">
                  <c:v>-0.32167240000000086</c:v>
                </c:pt>
              </c:numCache>
            </c:numRef>
          </c:yVal>
          <c:smooth val="1"/>
          <c:extLst>
            <c:ext xmlns:c16="http://schemas.microsoft.com/office/drawing/2014/chart" uri="{C3380CC4-5D6E-409C-BE32-E72D297353CC}">
              <c16:uniqueId val="{00000000-B618-42D8-B853-FA0613A52451}"/>
            </c:ext>
          </c:extLst>
        </c:ser>
        <c:ser>
          <c:idx val="4"/>
          <c:order val="1"/>
          <c:tx>
            <c:v>T=19 deg</c:v>
          </c:tx>
          <c:marker>
            <c:symbol val="none"/>
          </c:marker>
          <c:xVal>
            <c:numRef>
              <c:f>'cavity only'!$G$3:$G$302</c:f>
              <c:numCache>
                <c:formatCode>General</c:formatCode>
                <c:ptCount val="300"/>
                <c:pt idx="0">
                  <c:v>9.25</c:v>
                </c:pt>
                <c:pt idx="1">
                  <c:v>9.2503344481604994</c:v>
                </c:pt>
                <c:pt idx="2">
                  <c:v>9.2506688963211001</c:v>
                </c:pt>
                <c:pt idx="3">
                  <c:v>9.2510033444815889</c:v>
                </c:pt>
                <c:pt idx="4">
                  <c:v>9.251337792642099</c:v>
                </c:pt>
                <c:pt idx="5">
                  <c:v>9.2516722408027015</c:v>
                </c:pt>
                <c:pt idx="6">
                  <c:v>9.2520066889632293</c:v>
                </c:pt>
                <c:pt idx="7">
                  <c:v>9.2523411371237003</c:v>
                </c:pt>
                <c:pt idx="8">
                  <c:v>9.2526755852843028</c:v>
                </c:pt>
                <c:pt idx="9">
                  <c:v>9.2530100334448004</c:v>
                </c:pt>
                <c:pt idx="10">
                  <c:v>9.2533444816054011</c:v>
                </c:pt>
                <c:pt idx="11">
                  <c:v>9.2536789297659006</c:v>
                </c:pt>
                <c:pt idx="12">
                  <c:v>9.2540133779264</c:v>
                </c:pt>
                <c:pt idx="13">
                  <c:v>9.2543478260870007</c:v>
                </c:pt>
                <c:pt idx="14">
                  <c:v>9.2546822742475232</c:v>
                </c:pt>
                <c:pt idx="15">
                  <c:v>9.2550167224080067</c:v>
                </c:pt>
                <c:pt idx="16">
                  <c:v>9.2553511705686002</c:v>
                </c:pt>
                <c:pt idx="17">
                  <c:v>9.2556856187291316</c:v>
                </c:pt>
                <c:pt idx="18">
                  <c:v>9.2560200668896027</c:v>
                </c:pt>
                <c:pt idx="19">
                  <c:v>9.2563545150501998</c:v>
                </c:pt>
                <c:pt idx="20">
                  <c:v>9.2566889632106992</c:v>
                </c:pt>
                <c:pt idx="21">
                  <c:v>9.257023411371172</c:v>
                </c:pt>
                <c:pt idx="22">
                  <c:v>9.2573578595317993</c:v>
                </c:pt>
                <c:pt idx="23">
                  <c:v>9.2576923076923006</c:v>
                </c:pt>
                <c:pt idx="24">
                  <c:v>9.2580267558527982</c:v>
                </c:pt>
                <c:pt idx="25">
                  <c:v>9.2583612040133989</c:v>
                </c:pt>
                <c:pt idx="26">
                  <c:v>9.2586956521739037</c:v>
                </c:pt>
                <c:pt idx="27">
                  <c:v>9.2590301003344013</c:v>
                </c:pt>
                <c:pt idx="28">
                  <c:v>9.259364548495002</c:v>
                </c:pt>
                <c:pt idx="29">
                  <c:v>9.2596989966555014</c:v>
                </c:pt>
                <c:pt idx="30">
                  <c:v>9.2600334448160986</c:v>
                </c:pt>
                <c:pt idx="31">
                  <c:v>9.2603678929766016</c:v>
                </c:pt>
                <c:pt idx="32">
                  <c:v>9.260702341137101</c:v>
                </c:pt>
                <c:pt idx="33">
                  <c:v>9.2610367892977017</c:v>
                </c:pt>
                <c:pt idx="34">
                  <c:v>9.2613712374582011</c:v>
                </c:pt>
                <c:pt idx="35">
                  <c:v>9.2617056856186988</c:v>
                </c:pt>
                <c:pt idx="36">
                  <c:v>9.2620401337793048</c:v>
                </c:pt>
                <c:pt idx="37">
                  <c:v>9.2623745819397989</c:v>
                </c:pt>
                <c:pt idx="38">
                  <c:v>9.2627090301003232</c:v>
                </c:pt>
                <c:pt idx="39">
                  <c:v>9.2630434782609008</c:v>
                </c:pt>
                <c:pt idx="40">
                  <c:v>9.2633779264213985</c:v>
                </c:pt>
                <c:pt idx="41">
                  <c:v>9.2637123745818997</c:v>
                </c:pt>
                <c:pt idx="42">
                  <c:v>9.2640468227425004</c:v>
                </c:pt>
                <c:pt idx="43">
                  <c:v>9.2643812709029998</c:v>
                </c:pt>
                <c:pt idx="44">
                  <c:v>9.2647157190634992</c:v>
                </c:pt>
                <c:pt idx="45">
                  <c:v>9.2650501672241017</c:v>
                </c:pt>
                <c:pt idx="46">
                  <c:v>9.2653846153846313</c:v>
                </c:pt>
                <c:pt idx="47">
                  <c:v>9.2657190635452231</c:v>
                </c:pt>
                <c:pt idx="48">
                  <c:v>9.2660535117057048</c:v>
                </c:pt>
                <c:pt idx="49">
                  <c:v>9.2663879598662255</c:v>
                </c:pt>
                <c:pt idx="50">
                  <c:v>9.2667224080268014</c:v>
                </c:pt>
                <c:pt idx="51">
                  <c:v>9.2670568561873292</c:v>
                </c:pt>
                <c:pt idx="52">
                  <c:v>9.2673913043477985</c:v>
                </c:pt>
                <c:pt idx="53">
                  <c:v>9.2677257525084009</c:v>
                </c:pt>
                <c:pt idx="54">
                  <c:v>9.2680602006689004</c:v>
                </c:pt>
                <c:pt idx="55">
                  <c:v>9.2683946488293998</c:v>
                </c:pt>
                <c:pt idx="56">
                  <c:v>9.2687290969899987</c:v>
                </c:pt>
                <c:pt idx="57">
                  <c:v>9.2690635451504999</c:v>
                </c:pt>
                <c:pt idx="58">
                  <c:v>9.2693979933110011</c:v>
                </c:pt>
                <c:pt idx="59">
                  <c:v>9.2697324414716</c:v>
                </c:pt>
                <c:pt idx="60">
                  <c:v>9.2700668896320995</c:v>
                </c:pt>
                <c:pt idx="61">
                  <c:v>9.2704013377926007</c:v>
                </c:pt>
                <c:pt idx="62">
                  <c:v>9.2707357859531889</c:v>
                </c:pt>
                <c:pt idx="63">
                  <c:v>9.271070234113699</c:v>
                </c:pt>
                <c:pt idx="64">
                  <c:v>9.2714046822742002</c:v>
                </c:pt>
                <c:pt idx="65">
                  <c:v>9.2717391304347991</c:v>
                </c:pt>
                <c:pt idx="66">
                  <c:v>9.2720735785953021</c:v>
                </c:pt>
                <c:pt idx="67">
                  <c:v>9.2724080267558993</c:v>
                </c:pt>
                <c:pt idx="68">
                  <c:v>9.2727424749164022</c:v>
                </c:pt>
                <c:pt idx="69">
                  <c:v>9.2730769230769017</c:v>
                </c:pt>
                <c:pt idx="70">
                  <c:v>9.2734113712374988</c:v>
                </c:pt>
                <c:pt idx="71">
                  <c:v>9.2737458193980231</c:v>
                </c:pt>
                <c:pt idx="72">
                  <c:v>9.2740802675585012</c:v>
                </c:pt>
                <c:pt idx="73">
                  <c:v>9.2744147157191037</c:v>
                </c:pt>
                <c:pt idx="74">
                  <c:v>9.2747491638796014</c:v>
                </c:pt>
                <c:pt idx="75">
                  <c:v>9.2750836120401008</c:v>
                </c:pt>
                <c:pt idx="76">
                  <c:v>9.2754180602007015</c:v>
                </c:pt>
                <c:pt idx="77">
                  <c:v>9.2757525083612293</c:v>
                </c:pt>
                <c:pt idx="78">
                  <c:v>9.2760869565217252</c:v>
                </c:pt>
                <c:pt idx="79">
                  <c:v>9.276421404682301</c:v>
                </c:pt>
                <c:pt idx="80">
                  <c:v>9.2767558528428005</c:v>
                </c:pt>
                <c:pt idx="81">
                  <c:v>9.2770903010033017</c:v>
                </c:pt>
                <c:pt idx="82">
                  <c:v>9.2774247491639006</c:v>
                </c:pt>
                <c:pt idx="83">
                  <c:v>9.2777591973244</c:v>
                </c:pt>
                <c:pt idx="84">
                  <c:v>9.2780936454848959</c:v>
                </c:pt>
                <c:pt idx="85">
                  <c:v>9.2784280936454984</c:v>
                </c:pt>
                <c:pt idx="86">
                  <c:v>9.2787625418059996</c:v>
                </c:pt>
                <c:pt idx="87">
                  <c:v>9.2790969899666234</c:v>
                </c:pt>
                <c:pt idx="88">
                  <c:v>9.2794314381271068</c:v>
                </c:pt>
                <c:pt idx="89">
                  <c:v>9.2797658862876027</c:v>
                </c:pt>
                <c:pt idx="90">
                  <c:v>9.2801003344482211</c:v>
                </c:pt>
                <c:pt idx="91">
                  <c:v>9.2804347826087028</c:v>
                </c:pt>
                <c:pt idx="92">
                  <c:v>9.2807692307692236</c:v>
                </c:pt>
                <c:pt idx="93">
                  <c:v>9.2811036789298011</c:v>
                </c:pt>
                <c:pt idx="94">
                  <c:v>9.2814381270902988</c:v>
                </c:pt>
                <c:pt idx="95">
                  <c:v>9.2817725752507982</c:v>
                </c:pt>
                <c:pt idx="96">
                  <c:v>9.2821070234113989</c:v>
                </c:pt>
                <c:pt idx="97">
                  <c:v>9.2824414715719001</c:v>
                </c:pt>
                <c:pt idx="98">
                  <c:v>9.2827759197324013</c:v>
                </c:pt>
                <c:pt idx="99">
                  <c:v>9.2831103678929985</c:v>
                </c:pt>
                <c:pt idx="100">
                  <c:v>9.2834448160535068</c:v>
                </c:pt>
                <c:pt idx="101">
                  <c:v>9.2837792642140009</c:v>
                </c:pt>
                <c:pt idx="102">
                  <c:v>9.2841137123745607</c:v>
                </c:pt>
                <c:pt idx="103">
                  <c:v>9.2844481605350939</c:v>
                </c:pt>
                <c:pt idx="104">
                  <c:v>9.2847826086957017</c:v>
                </c:pt>
                <c:pt idx="105">
                  <c:v>9.2851170568561994</c:v>
                </c:pt>
                <c:pt idx="106">
                  <c:v>9.2854515050167006</c:v>
                </c:pt>
                <c:pt idx="107">
                  <c:v>9.2857859531773048</c:v>
                </c:pt>
                <c:pt idx="108">
                  <c:v>9.2861204013377989</c:v>
                </c:pt>
                <c:pt idx="109">
                  <c:v>9.286454849498325</c:v>
                </c:pt>
                <c:pt idx="110">
                  <c:v>9.2867892976589275</c:v>
                </c:pt>
                <c:pt idx="111">
                  <c:v>9.2871237458193701</c:v>
                </c:pt>
                <c:pt idx="112">
                  <c:v>9.2874581939799015</c:v>
                </c:pt>
                <c:pt idx="113">
                  <c:v>9.2877926421404986</c:v>
                </c:pt>
                <c:pt idx="114">
                  <c:v>9.288127090300998</c:v>
                </c:pt>
                <c:pt idx="115">
                  <c:v>9.288461538461501</c:v>
                </c:pt>
                <c:pt idx="116">
                  <c:v>9.2887959866220999</c:v>
                </c:pt>
                <c:pt idx="117">
                  <c:v>9.2891304347826047</c:v>
                </c:pt>
                <c:pt idx="118">
                  <c:v>9.2894648829431006</c:v>
                </c:pt>
                <c:pt idx="119">
                  <c:v>9.2897993311037048</c:v>
                </c:pt>
                <c:pt idx="120">
                  <c:v>9.2901337792642007</c:v>
                </c:pt>
                <c:pt idx="121">
                  <c:v>9.2904682274247001</c:v>
                </c:pt>
                <c:pt idx="122">
                  <c:v>9.2908026755853008</c:v>
                </c:pt>
                <c:pt idx="123">
                  <c:v>9.2911371237457985</c:v>
                </c:pt>
                <c:pt idx="124">
                  <c:v>9.2914715719064009</c:v>
                </c:pt>
                <c:pt idx="125">
                  <c:v>9.2918060200669004</c:v>
                </c:pt>
                <c:pt idx="126">
                  <c:v>9.2921404682273998</c:v>
                </c:pt>
                <c:pt idx="127">
                  <c:v>9.2924749163880236</c:v>
                </c:pt>
                <c:pt idx="128">
                  <c:v>9.2928093645485017</c:v>
                </c:pt>
                <c:pt idx="129">
                  <c:v>9.2931438127090047</c:v>
                </c:pt>
                <c:pt idx="130">
                  <c:v>9.2934782608696</c:v>
                </c:pt>
                <c:pt idx="131">
                  <c:v>9.2938127090300959</c:v>
                </c:pt>
                <c:pt idx="132">
                  <c:v>9.2941471571905989</c:v>
                </c:pt>
                <c:pt idx="133">
                  <c:v>9.2944816053512014</c:v>
                </c:pt>
                <c:pt idx="134">
                  <c:v>9.294816053511699</c:v>
                </c:pt>
                <c:pt idx="135">
                  <c:v>9.2951505016722002</c:v>
                </c:pt>
                <c:pt idx="136">
                  <c:v>9.2954849498328027</c:v>
                </c:pt>
                <c:pt idx="137">
                  <c:v>9.2958193979933004</c:v>
                </c:pt>
                <c:pt idx="138">
                  <c:v>9.296153846153798</c:v>
                </c:pt>
                <c:pt idx="139">
                  <c:v>9.2964882943144005</c:v>
                </c:pt>
                <c:pt idx="140">
                  <c:v>9.2968227424748662</c:v>
                </c:pt>
                <c:pt idx="141">
                  <c:v>9.2971571906354722</c:v>
                </c:pt>
                <c:pt idx="142">
                  <c:v>9.297491638796</c:v>
                </c:pt>
                <c:pt idx="143">
                  <c:v>9.2978260869564959</c:v>
                </c:pt>
                <c:pt idx="144">
                  <c:v>9.2981605351170984</c:v>
                </c:pt>
                <c:pt idx="145">
                  <c:v>9.2984949832775889</c:v>
                </c:pt>
                <c:pt idx="146">
                  <c:v>9.2988294314380919</c:v>
                </c:pt>
                <c:pt idx="147">
                  <c:v>9.2991638795986997</c:v>
                </c:pt>
                <c:pt idx="148">
                  <c:v>9.2994983277591992</c:v>
                </c:pt>
                <c:pt idx="149">
                  <c:v>9.2998327759197004</c:v>
                </c:pt>
                <c:pt idx="150">
                  <c:v>9.3001672240803028</c:v>
                </c:pt>
                <c:pt idx="151">
                  <c:v>9.3005016722408023</c:v>
                </c:pt>
                <c:pt idx="152">
                  <c:v>9.300836120401323</c:v>
                </c:pt>
                <c:pt idx="153">
                  <c:v>9.3011705685619006</c:v>
                </c:pt>
                <c:pt idx="154">
                  <c:v>9.3015050167224231</c:v>
                </c:pt>
                <c:pt idx="155">
                  <c:v>9.3018394648829048</c:v>
                </c:pt>
                <c:pt idx="156">
                  <c:v>9.3021739130435037</c:v>
                </c:pt>
                <c:pt idx="157">
                  <c:v>9.3025083612040067</c:v>
                </c:pt>
                <c:pt idx="158">
                  <c:v>9.3028428093645292</c:v>
                </c:pt>
                <c:pt idx="159">
                  <c:v>9.3031772575251068</c:v>
                </c:pt>
                <c:pt idx="160">
                  <c:v>9.3035117056856027</c:v>
                </c:pt>
                <c:pt idx="161">
                  <c:v>9.3038461538462389</c:v>
                </c:pt>
                <c:pt idx="162">
                  <c:v>9.3041806020067028</c:v>
                </c:pt>
                <c:pt idx="163">
                  <c:v>9.3045150501672236</c:v>
                </c:pt>
                <c:pt idx="164">
                  <c:v>9.3048494983278047</c:v>
                </c:pt>
                <c:pt idx="165">
                  <c:v>9.3051839464883273</c:v>
                </c:pt>
                <c:pt idx="166">
                  <c:v>9.3055183946488214</c:v>
                </c:pt>
                <c:pt idx="167">
                  <c:v>9.3058528428094256</c:v>
                </c:pt>
                <c:pt idx="168">
                  <c:v>9.3061872909699392</c:v>
                </c:pt>
                <c:pt idx="169">
                  <c:v>9.3065217391303996</c:v>
                </c:pt>
                <c:pt idx="170">
                  <c:v>9.3068561872910003</c:v>
                </c:pt>
                <c:pt idx="171">
                  <c:v>9.3071906354514997</c:v>
                </c:pt>
                <c:pt idx="172">
                  <c:v>9.3075250836120009</c:v>
                </c:pt>
                <c:pt idx="173">
                  <c:v>9.3078595317726212</c:v>
                </c:pt>
                <c:pt idx="174">
                  <c:v>9.308193979933101</c:v>
                </c:pt>
                <c:pt idx="175">
                  <c:v>9.3085284280935721</c:v>
                </c:pt>
                <c:pt idx="176">
                  <c:v>9.3088628762542047</c:v>
                </c:pt>
                <c:pt idx="177">
                  <c:v>9.3091973244147006</c:v>
                </c:pt>
                <c:pt idx="178">
                  <c:v>9.3095317725753048</c:v>
                </c:pt>
                <c:pt idx="179">
                  <c:v>9.3098662207358007</c:v>
                </c:pt>
                <c:pt idx="180">
                  <c:v>9.3102006688963002</c:v>
                </c:pt>
                <c:pt idx="181">
                  <c:v>9.3105351170569293</c:v>
                </c:pt>
                <c:pt idx="182">
                  <c:v>9.3108695652174003</c:v>
                </c:pt>
                <c:pt idx="183">
                  <c:v>9.3112040133778997</c:v>
                </c:pt>
                <c:pt idx="184">
                  <c:v>9.3115384615384986</c:v>
                </c:pt>
                <c:pt idx="185">
                  <c:v>9.3118729096989998</c:v>
                </c:pt>
                <c:pt idx="186">
                  <c:v>9.3122073578595028</c:v>
                </c:pt>
                <c:pt idx="187">
                  <c:v>9.3125418060201213</c:v>
                </c:pt>
                <c:pt idx="188">
                  <c:v>9.3128762541806296</c:v>
                </c:pt>
                <c:pt idx="189">
                  <c:v>9.3132107023410988</c:v>
                </c:pt>
                <c:pt idx="190">
                  <c:v>9.3135451505017048</c:v>
                </c:pt>
                <c:pt idx="191">
                  <c:v>9.3138795986622256</c:v>
                </c:pt>
                <c:pt idx="192">
                  <c:v>9.3142140468227037</c:v>
                </c:pt>
                <c:pt idx="193">
                  <c:v>9.3145484949833008</c:v>
                </c:pt>
                <c:pt idx="194">
                  <c:v>9.3148829431438021</c:v>
                </c:pt>
                <c:pt idx="195">
                  <c:v>9.3152173913043068</c:v>
                </c:pt>
                <c:pt idx="196">
                  <c:v>9.3155518394649466</c:v>
                </c:pt>
                <c:pt idx="197">
                  <c:v>9.3158862876254389</c:v>
                </c:pt>
                <c:pt idx="198">
                  <c:v>9.3162207357860005</c:v>
                </c:pt>
                <c:pt idx="199">
                  <c:v>9.3165551839465017</c:v>
                </c:pt>
                <c:pt idx="200">
                  <c:v>9.3168896321070314</c:v>
                </c:pt>
                <c:pt idx="201">
                  <c:v>9.3172240802676001</c:v>
                </c:pt>
                <c:pt idx="202">
                  <c:v>9.3175585284281048</c:v>
                </c:pt>
                <c:pt idx="203">
                  <c:v>9.3178929765886256</c:v>
                </c:pt>
                <c:pt idx="204">
                  <c:v>9.3182274247492014</c:v>
                </c:pt>
                <c:pt idx="205">
                  <c:v>9.3185618729097008</c:v>
                </c:pt>
                <c:pt idx="206">
                  <c:v>9.3188963210702003</c:v>
                </c:pt>
                <c:pt idx="207">
                  <c:v>9.319230769230801</c:v>
                </c:pt>
                <c:pt idx="208">
                  <c:v>9.3195652173913253</c:v>
                </c:pt>
                <c:pt idx="209">
                  <c:v>9.3198996655517998</c:v>
                </c:pt>
                <c:pt idx="210">
                  <c:v>9.3202341137124005</c:v>
                </c:pt>
                <c:pt idx="211">
                  <c:v>9.3205685618728999</c:v>
                </c:pt>
                <c:pt idx="212">
                  <c:v>9.3209030100333994</c:v>
                </c:pt>
                <c:pt idx="213">
                  <c:v>9.3212374581940001</c:v>
                </c:pt>
                <c:pt idx="214">
                  <c:v>9.3215719063544817</c:v>
                </c:pt>
                <c:pt idx="215">
                  <c:v>9.3219063545151002</c:v>
                </c:pt>
                <c:pt idx="216">
                  <c:v>9.3222408026756067</c:v>
                </c:pt>
                <c:pt idx="217">
                  <c:v>9.3225752508361008</c:v>
                </c:pt>
                <c:pt idx="218">
                  <c:v>9.3229096989967211</c:v>
                </c:pt>
                <c:pt idx="219">
                  <c:v>9.3232441471572027</c:v>
                </c:pt>
                <c:pt idx="220">
                  <c:v>9.3235785953177004</c:v>
                </c:pt>
                <c:pt idx="221">
                  <c:v>9.3239130434783011</c:v>
                </c:pt>
                <c:pt idx="222">
                  <c:v>9.3242474916387987</c:v>
                </c:pt>
                <c:pt idx="223">
                  <c:v>9.324581939799323</c:v>
                </c:pt>
                <c:pt idx="224">
                  <c:v>9.3249163879599006</c:v>
                </c:pt>
                <c:pt idx="225">
                  <c:v>9.3252508361204214</c:v>
                </c:pt>
                <c:pt idx="226">
                  <c:v>9.3255852842809279</c:v>
                </c:pt>
                <c:pt idx="227">
                  <c:v>9.3259197324415002</c:v>
                </c:pt>
                <c:pt idx="228">
                  <c:v>9.3262541806019996</c:v>
                </c:pt>
                <c:pt idx="229">
                  <c:v>9.3265886287625008</c:v>
                </c:pt>
                <c:pt idx="230">
                  <c:v>9.3269230769230997</c:v>
                </c:pt>
                <c:pt idx="231">
                  <c:v>9.3272575250835992</c:v>
                </c:pt>
                <c:pt idx="232">
                  <c:v>9.3275919732441004</c:v>
                </c:pt>
                <c:pt idx="233">
                  <c:v>9.3279264214046993</c:v>
                </c:pt>
                <c:pt idx="234">
                  <c:v>9.3282608695652005</c:v>
                </c:pt>
                <c:pt idx="235">
                  <c:v>9.3285953177258047</c:v>
                </c:pt>
                <c:pt idx="236">
                  <c:v>9.3289297658863006</c:v>
                </c:pt>
                <c:pt idx="237">
                  <c:v>9.3292642140468232</c:v>
                </c:pt>
                <c:pt idx="238">
                  <c:v>9.3295986622074007</c:v>
                </c:pt>
                <c:pt idx="239">
                  <c:v>9.3299331103679233</c:v>
                </c:pt>
                <c:pt idx="240">
                  <c:v>9.3302675585284067</c:v>
                </c:pt>
                <c:pt idx="241">
                  <c:v>9.3306020066890252</c:v>
                </c:pt>
                <c:pt idx="242">
                  <c:v>9.3309364548495068</c:v>
                </c:pt>
                <c:pt idx="243">
                  <c:v>9.3312709030099992</c:v>
                </c:pt>
                <c:pt idx="244">
                  <c:v>9.3316053511706016</c:v>
                </c:pt>
                <c:pt idx="245">
                  <c:v>9.3319397993311011</c:v>
                </c:pt>
                <c:pt idx="246">
                  <c:v>9.3322742474916005</c:v>
                </c:pt>
                <c:pt idx="247">
                  <c:v>9.3326086956522047</c:v>
                </c:pt>
                <c:pt idx="248">
                  <c:v>9.3329431438126988</c:v>
                </c:pt>
                <c:pt idx="249">
                  <c:v>9.3332775919732001</c:v>
                </c:pt>
                <c:pt idx="250">
                  <c:v>9.333612040133799</c:v>
                </c:pt>
                <c:pt idx="251">
                  <c:v>9.3339464882943002</c:v>
                </c:pt>
                <c:pt idx="252">
                  <c:v>9.3342809364547996</c:v>
                </c:pt>
                <c:pt idx="253">
                  <c:v>9.3346153846153985</c:v>
                </c:pt>
                <c:pt idx="254">
                  <c:v>9.3349498327758997</c:v>
                </c:pt>
                <c:pt idx="255">
                  <c:v>9.3352842809365004</c:v>
                </c:pt>
                <c:pt idx="256">
                  <c:v>9.3356187290970016</c:v>
                </c:pt>
                <c:pt idx="257">
                  <c:v>9.3359531772575011</c:v>
                </c:pt>
                <c:pt idx="258">
                  <c:v>9.3362876254181018</c:v>
                </c:pt>
                <c:pt idx="259">
                  <c:v>9.3366220735786047</c:v>
                </c:pt>
                <c:pt idx="260">
                  <c:v>9.3369565217391006</c:v>
                </c:pt>
                <c:pt idx="261">
                  <c:v>9.3372909698997013</c:v>
                </c:pt>
                <c:pt idx="262">
                  <c:v>9.3376254180602007</c:v>
                </c:pt>
                <c:pt idx="263">
                  <c:v>9.3379598662207002</c:v>
                </c:pt>
                <c:pt idx="264">
                  <c:v>9.3382943143813026</c:v>
                </c:pt>
                <c:pt idx="265">
                  <c:v>9.3386287625417665</c:v>
                </c:pt>
                <c:pt idx="266">
                  <c:v>9.3389632107022997</c:v>
                </c:pt>
                <c:pt idx="267">
                  <c:v>9.3392976588629235</c:v>
                </c:pt>
                <c:pt idx="268">
                  <c:v>9.3396321070234212</c:v>
                </c:pt>
                <c:pt idx="269">
                  <c:v>9.3399665551839313</c:v>
                </c:pt>
                <c:pt idx="270">
                  <c:v>9.3403010033444982</c:v>
                </c:pt>
                <c:pt idx="271">
                  <c:v>9.3406354515050047</c:v>
                </c:pt>
                <c:pt idx="272">
                  <c:v>9.3409698996656232</c:v>
                </c:pt>
                <c:pt idx="273">
                  <c:v>9.3413043478260995</c:v>
                </c:pt>
                <c:pt idx="274">
                  <c:v>9.3416387959866007</c:v>
                </c:pt>
                <c:pt idx="275">
                  <c:v>9.3419732441471979</c:v>
                </c:pt>
                <c:pt idx="276">
                  <c:v>9.3423076923077026</c:v>
                </c:pt>
                <c:pt idx="277">
                  <c:v>9.3426421404682252</c:v>
                </c:pt>
                <c:pt idx="278">
                  <c:v>9.3429765886288028</c:v>
                </c:pt>
                <c:pt idx="279">
                  <c:v>9.3433110367893022</c:v>
                </c:pt>
                <c:pt idx="280">
                  <c:v>9.3436454849498016</c:v>
                </c:pt>
                <c:pt idx="281">
                  <c:v>9.3439799331103988</c:v>
                </c:pt>
                <c:pt idx="282">
                  <c:v>9.3443143812708716</c:v>
                </c:pt>
                <c:pt idx="283">
                  <c:v>9.3446488294314012</c:v>
                </c:pt>
                <c:pt idx="284">
                  <c:v>9.3449832775920001</c:v>
                </c:pt>
                <c:pt idx="285">
                  <c:v>9.3453177257524889</c:v>
                </c:pt>
                <c:pt idx="286">
                  <c:v>9.3456521739130007</c:v>
                </c:pt>
                <c:pt idx="287">
                  <c:v>9.3459866220736068</c:v>
                </c:pt>
                <c:pt idx="288">
                  <c:v>9.3463210702340795</c:v>
                </c:pt>
                <c:pt idx="289">
                  <c:v>9.3466555183946234</c:v>
                </c:pt>
                <c:pt idx="290">
                  <c:v>9.3469899665552028</c:v>
                </c:pt>
                <c:pt idx="291">
                  <c:v>9.3473244147156986</c:v>
                </c:pt>
                <c:pt idx="292">
                  <c:v>9.3476588628763011</c:v>
                </c:pt>
                <c:pt idx="293">
                  <c:v>9.3479933110367988</c:v>
                </c:pt>
                <c:pt idx="294">
                  <c:v>9.3483277591972982</c:v>
                </c:pt>
                <c:pt idx="295">
                  <c:v>9.3486622073579007</c:v>
                </c:pt>
                <c:pt idx="296">
                  <c:v>9.3489966555184001</c:v>
                </c:pt>
                <c:pt idx="297">
                  <c:v>9.3493311036788889</c:v>
                </c:pt>
                <c:pt idx="298">
                  <c:v>9.3496655518395002</c:v>
                </c:pt>
                <c:pt idx="299">
                  <c:v>9.3500000000000068</c:v>
                </c:pt>
              </c:numCache>
            </c:numRef>
          </c:xVal>
          <c:yVal>
            <c:numRef>
              <c:f>'cavity only'!$I$3:$I$302</c:f>
              <c:numCache>
                <c:formatCode>0.00E+00</c:formatCode>
                <c:ptCount val="300"/>
                <c:pt idx="0">
                  <c:v>-0.44086340000000046</c:v>
                </c:pt>
                <c:pt idx="1">
                  <c:v>-0.43043750000000008</c:v>
                </c:pt>
                <c:pt idx="2">
                  <c:v>-0.42637380000000091</c:v>
                </c:pt>
                <c:pt idx="3">
                  <c:v>-0.41451570000000032</c:v>
                </c:pt>
                <c:pt idx="4">
                  <c:v>-0.4102110000000001</c:v>
                </c:pt>
                <c:pt idx="5">
                  <c:v>-0.39929440000000038</c:v>
                </c:pt>
                <c:pt idx="6">
                  <c:v>-0.39430600000000116</c:v>
                </c:pt>
                <c:pt idx="7">
                  <c:v>-0.38970310000000002</c:v>
                </c:pt>
                <c:pt idx="8">
                  <c:v>-0.38552650000000116</c:v>
                </c:pt>
                <c:pt idx="9">
                  <c:v>-0.38067010000000068</c:v>
                </c:pt>
                <c:pt idx="10">
                  <c:v>-0.37316620000000067</c:v>
                </c:pt>
                <c:pt idx="11">
                  <c:v>-0.36091850000000092</c:v>
                </c:pt>
                <c:pt idx="12">
                  <c:v>-0.36550410000000061</c:v>
                </c:pt>
                <c:pt idx="13">
                  <c:v>-0.36351950000000038</c:v>
                </c:pt>
                <c:pt idx="14">
                  <c:v>-0.36155680000000068</c:v>
                </c:pt>
                <c:pt idx="15">
                  <c:v>-0.35925580000000001</c:v>
                </c:pt>
                <c:pt idx="16">
                  <c:v>-0.35781690000000116</c:v>
                </c:pt>
                <c:pt idx="17">
                  <c:v>-0.3622996</c:v>
                </c:pt>
                <c:pt idx="18">
                  <c:v>-0.35921230000000032</c:v>
                </c:pt>
                <c:pt idx="19">
                  <c:v>-0.35727980000000031</c:v>
                </c:pt>
                <c:pt idx="20">
                  <c:v>-0.35808520000000038</c:v>
                </c:pt>
                <c:pt idx="21">
                  <c:v>-0.36022760000000031</c:v>
                </c:pt>
                <c:pt idx="22">
                  <c:v>-0.36394860000000068</c:v>
                </c:pt>
                <c:pt idx="23">
                  <c:v>-0.36314940000000001</c:v>
                </c:pt>
                <c:pt idx="24">
                  <c:v>-0.36710970000000032</c:v>
                </c:pt>
                <c:pt idx="25">
                  <c:v>-0.37080880000000116</c:v>
                </c:pt>
                <c:pt idx="26">
                  <c:v>-0.37574200000000002</c:v>
                </c:pt>
                <c:pt idx="27">
                  <c:v>-0.38496310000000061</c:v>
                </c:pt>
                <c:pt idx="28">
                  <c:v>-0.38616370000000061</c:v>
                </c:pt>
                <c:pt idx="29">
                  <c:v>-0.39457240000000116</c:v>
                </c:pt>
                <c:pt idx="30">
                  <c:v>-0.39840230000000115</c:v>
                </c:pt>
                <c:pt idx="31">
                  <c:v>-0.40818360000000031</c:v>
                </c:pt>
                <c:pt idx="32">
                  <c:v>-0.41781960000000068</c:v>
                </c:pt>
                <c:pt idx="33">
                  <c:v>-0.42664940000000001</c:v>
                </c:pt>
                <c:pt idx="34">
                  <c:v>-0.43447880000000122</c:v>
                </c:pt>
                <c:pt idx="35">
                  <c:v>-0.44195430000000047</c:v>
                </c:pt>
                <c:pt idx="36">
                  <c:v>-0.4529454</c:v>
                </c:pt>
                <c:pt idx="37">
                  <c:v>-0.46297140000000031</c:v>
                </c:pt>
                <c:pt idx="38">
                  <c:v>-0.47948290000000116</c:v>
                </c:pt>
                <c:pt idx="39">
                  <c:v>-0.49197580000000085</c:v>
                </c:pt>
                <c:pt idx="40">
                  <c:v>-0.50365919999999997</c:v>
                </c:pt>
                <c:pt idx="41">
                  <c:v>-0.52250279999999827</c:v>
                </c:pt>
                <c:pt idx="42">
                  <c:v>-0.54085050000000001</c:v>
                </c:pt>
                <c:pt idx="43">
                  <c:v>-0.55483749999999998</c:v>
                </c:pt>
                <c:pt idx="44">
                  <c:v>-0.57738659999999853</c:v>
                </c:pt>
                <c:pt idx="45">
                  <c:v>-0.59013749999999932</c:v>
                </c:pt>
                <c:pt idx="46">
                  <c:v>-0.60227940000000135</c:v>
                </c:pt>
                <c:pt idx="47">
                  <c:v>-0.6108356000000017</c:v>
                </c:pt>
                <c:pt idx="48">
                  <c:v>-0.60711219999999877</c:v>
                </c:pt>
                <c:pt idx="49">
                  <c:v>-0.60788679999999951</c:v>
                </c:pt>
                <c:pt idx="50">
                  <c:v>-0.60215260000000004</c:v>
                </c:pt>
                <c:pt idx="51">
                  <c:v>-0.59576019999999918</c:v>
                </c:pt>
                <c:pt idx="52">
                  <c:v>-0.58363100000000079</c:v>
                </c:pt>
                <c:pt idx="53">
                  <c:v>-0.57791629999999949</c:v>
                </c:pt>
                <c:pt idx="54">
                  <c:v>-0.56865100000000135</c:v>
                </c:pt>
                <c:pt idx="55">
                  <c:v>-0.56422159999999999</c:v>
                </c:pt>
                <c:pt idx="56">
                  <c:v>-0.5629885</c:v>
                </c:pt>
                <c:pt idx="57">
                  <c:v>-0.5530815</c:v>
                </c:pt>
                <c:pt idx="58">
                  <c:v>-0.55216679999999829</c:v>
                </c:pt>
                <c:pt idx="59">
                  <c:v>-0.54956469999999957</c:v>
                </c:pt>
                <c:pt idx="60">
                  <c:v>-0.54520970000000002</c:v>
                </c:pt>
                <c:pt idx="61">
                  <c:v>-0.54936049999999959</c:v>
                </c:pt>
                <c:pt idx="62">
                  <c:v>-0.54028329999999958</c:v>
                </c:pt>
                <c:pt idx="63">
                  <c:v>-0.54648659999999827</c:v>
                </c:pt>
                <c:pt idx="64">
                  <c:v>-0.54414180000000134</c:v>
                </c:pt>
                <c:pt idx="65">
                  <c:v>-0.53717429999999999</c:v>
                </c:pt>
                <c:pt idx="66">
                  <c:v>-0.53587379999999996</c:v>
                </c:pt>
                <c:pt idx="67">
                  <c:v>-0.54119130000000004</c:v>
                </c:pt>
                <c:pt idx="68">
                  <c:v>-0.54175879999999998</c:v>
                </c:pt>
                <c:pt idx="69">
                  <c:v>-0.53910009999999997</c:v>
                </c:pt>
                <c:pt idx="70">
                  <c:v>-0.53777810000000004</c:v>
                </c:pt>
                <c:pt idx="71">
                  <c:v>-0.54197280000000003</c:v>
                </c:pt>
                <c:pt idx="72">
                  <c:v>-0.54788729999999997</c:v>
                </c:pt>
                <c:pt idx="73">
                  <c:v>-0.54185110000000003</c:v>
                </c:pt>
                <c:pt idx="74">
                  <c:v>-0.55125040000000003</c:v>
                </c:pt>
                <c:pt idx="75">
                  <c:v>-0.55964329999999995</c:v>
                </c:pt>
                <c:pt idx="76">
                  <c:v>-0.56308939999999996</c:v>
                </c:pt>
                <c:pt idx="77">
                  <c:v>-0.56959939999999998</c:v>
                </c:pt>
                <c:pt idx="78">
                  <c:v>-0.57917700000000005</c:v>
                </c:pt>
                <c:pt idx="79">
                  <c:v>-0.59101309999999918</c:v>
                </c:pt>
                <c:pt idx="80">
                  <c:v>-0.60493140000000134</c:v>
                </c:pt>
                <c:pt idx="81">
                  <c:v>-0.62892690000000062</c:v>
                </c:pt>
                <c:pt idx="82">
                  <c:v>-0.64313000000000065</c:v>
                </c:pt>
                <c:pt idx="83">
                  <c:v>-0.67796190000000134</c:v>
                </c:pt>
                <c:pt idx="84">
                  <c:v>-0.70518199999999998</c:v>
                </c:pt>
                <c:pt idx="85">
                  <c:v>-0.74757249999999997</c:v>
                </c:pt>
                <c:pt idx="86">
                  <c:v>-0.79144539999999997</c:v>
                </c:pt>
                <c:pt idx="87">
                  <c:v>-0.85782950000000147</c:v>
                </c:pt>
                <c:pt idx="88">
                  <c:v>-0.9255949999999995</c:v>
                </c:pt>
                <c:pt idx="89">
                  <c:v>-1.0221979999999999</c:v>
                </c:pt>
                <c:pt idx="90">
                  <c:v>-1.1364019999999999</c:v>
                </c:pt>
                <c:pt idx="91">
                  <c:v>-1.2833219999999972</c:v>
                </c:pt>
                <c:pt idx="92">
                  <c:v>-1.4610449999999975</c:v>
                </c:pt>
                <c:pt idx="93">
                  <c:v>-1.6958709999999999</c:v>
                </c:pt>
                <c:pt idx="94">
                  <c:v>-2.0046029999999977</c:v>
                </c:pt>
                <c:pt idx="95">
                  <c:v>-2.4057740000000001</c:v>
                </c:pt>
                <c:pt idx="96">
                  <c:v>-2.95513</c:v>
                </c:pt>
                <c:pt idx="97">
                  <c:v>-3.6548619999999987</c:v>
                </c:pt>
                <c:pt idx="98">
                  <c:v>-4.4374739999999999</c:v>
                </c:pt>
                <c:pt idx="99">
                  <c:v>-5.0400559999999945</c:v>
                </c:pt>
                <c:pt idx="100">
                  <c:v>-5.0147930000000001</c:v>
                </c:pt>
                <c:pt idx="101">
                  <c:v>-4.2963870000000002</c:v>
                </c:pt>
                <c:pt idx="102">
                  <c:v>-3.3453140000000001</c:v>
                </c:pt>
                <c:pt idx="103">
                  <c:v>-2.5300910000000001</c:v>
                </c:pt>
                <c:pt idx="104">
                  <c:v>-1.930871</c:v>
                </c:pt>
                <c:pt idx="105">
                  <c:v>-1.5239119999999975</c:v>
                </c:pt>
                <c:pt idx="106">
                  <c:v>-1.2579779999999998</c:v>
                </c:pt>
                <c:pt idx="107">
                  <c:v>-1.078754</c:v>
                </c:pt>
                <c:pt idx="108">
                  <c:v>-0.97261100000000056</c:v>
                </c:pt>
                <c:pt idx="109">
                  <c:v>-0.9111205</c:v>
                </c:pt>
                <c:pt idx="110">
                  <c:v>-0.88492050000000066</c:v>
                </c:pt>
                <c:pt idx="111">
                  <c:v>-0.89573790000000053</c:v>
                </c:pt>
                <c:pt idx="112">
                  <c:v>-0.93469550000000134</c:v>
                </c:pt>
                <c:pt idx="113">
                  <c:v>-1.010885</c:v>
                </c:pt>
                <c:pt idx="114">
                  <c:v>-1.1206689999999999</c:v>
                </c:pt>
                <c:pt idx="115">
                  <c:v>-1.278851</c:v>
                </c:pt>
                <c:pt idx="116">
                  <c:v>-1.496227</c:v>
                </c:pt>
                <c:pt idx="117">
                  <c:v>-1.7759889999999998</c:v>
                </c:pt>
                <c:pt idx="118">
                  <c:v>-2.0794559999999933</c:v>
                </c:pt>
                <c:pt idx="119">
                  <c:v>-2.2847320000000049</c:v>
                </c:pt>
                <c:pt idx="120">
                  <c:v>-2.3063449999999968</c:v>
                </c:pt>
                <c:pt idx="121">
                  <c:v>-2.1866639999999977</c:v>
                </c:pt>
                <c:pt idx="122">
                  <c:v>-2.0561439999999953</c:v>
                </c:pt>
                <c:pt idx="123">
                  <c:v>-1.9806180000000011</c:v>
                </c:pt>
                <c:pt idx="124">
                  <c:v>-1.9739619999999978</c:v>
                </c:pt>
                <c:pt idx="125">
                  <c:v>-2.02881</c:v>
                </c:pt>
                <c:pt idx="126">
                  <c:v>-2.1399379999999999</c:v>
                </c:pt>
                <c:pt idx="127">
                  <c:v>-2.2998129999999977</c:v>
                </c:pt>
                <c:pt idx="128">
                  <c:v>-2.5061300000000002</c:v>
                </c:pt>
                <c:pt idx="129">
                  <c:v>-2.761622</c:v>
                </c:pt>
                <c:pt idx="130">
                  <c:v>-3.0727579999999977</c:v>
                </c:pt>
                <c:pt idx="131">
                  <c:v>-3.4520929999999943</c:v>
                </c:pt>
                <c:pt idx="132">
                  <c:v>-3.9107859999999977</c:v>
                </c:pt>
                <c:pt idx="133">
                  <c:v>-4.4543600000000003</c:v>
                </c:pt>
                <c:pt idx="134">
                  <c:v>-5.1127919999999945</c:v>
                </c:pt>
                <c:pt idx="135">
                  <c:v>-5.9130620000000107</c:v>
                </c:pt>
                <c:pt idx="136">
                  <c:v>-6.8779639999999995</c:v>
                </c:pt>
                <c:pt idx="137">
                  <c:v>-8.0663270000000011</c:v>
                </c:pt>
                <c:pt idx="138">
                  <c:v>-9.5117259999999995</c:v>
                </c:pt>
                <c:pt idx="139">
                  <c:v>-11.306980000000006</c:v>
                </c:pt>
                <c:pt idx="140">
                  <c:v>-13.55376</c:v>
                </c:pt>
                <c:pt idx="141">
                  <c:v>-16.415429999999944</c:v>
                </c:pt>
                <c:pt idx="142">
                  <c:v>-20.089039999999944</c:v>
                </c:pt>
                <c:pt idx="143">
                  <c:v>-24.943219999999933</c:v>
                </c:pt>
                <c:pt idx="144">
                  <c:v>-29.670210000000001</c:v>
                </c:pt>
                <c:pt idx="145">
                  <c:v>-29.161729999999956</c:v>
                </c:pt>
                <c:pt idx="146">
                  <c:v>-27.10857</c:v>
                </c:pt>
                <c:pt idx="147">
                  <c:v>-25.931139999999989</c:v>
                </c:pt>
                <c:pt idx="148">
                  <c:v>-24.673819999999999</c:v>
                </c:pt>
                <c:pt idx="149">
                  <c:v>-22.435390000000002</c:v>
                </c:pt>
                <c:pt idx="150">
                  <c:v>-19.571470000000001</c:v>
                </c:pt>
                <c:pt idx="151">
                  <c:v>-16.830660000000005</c:v>
                </c:pt>
                <c:pt idx="152">
                  <c:v>-14.52445</c:v>
                </c:pt>
                <c:pt idx="153">
                  <c:v>-12.650360000000001</c:v>
                </c:pt>
                <c:pt idx="154">
                  <c:v>-11.091810000000001</c:v>
                </c:pt>
                <c:pt idx="155">
                  <c:v>-9.7600420000000003</c:v>
                </c:pt>
                <c:pt idx="156">
                  <c:v>-8.5853970000000004</c:v>
                </c:pt>
                <c:pt idx="157">
                  <c:v>-7.542675</c:v>
                </c:pt>
                <c:pt idx="158">
                  <c:v>-6.641337</c:v>
                </c:pt>
                <c:pt idx="159">
                  <c:v>-5.8623729999999945</c:v>
                </c:pt>
                <c:pt idx="160">
                  <c:v>-5.2113589999999999</c:v>
                </c:pt>
                <c:pt idx="161">
                  <c:v>-4.664816999999978</c:v>
                </c:pt>
                <c:pt idx="162">
                  <c:v>-4.2122010000000003</c:v>
                </c:pt>
                <c:pt idx="163">
                  <c:v>-3.8405449999999997</c:v>
                </c:pt>
                <c:pt idx="164">
                  <c:v>-3.528162</c:v>
                </c:pt>
                <c:pt idx="165">
                  <c:v>-3.2707950000000001</c:v>
                </c:pt>
                <c:pt idx="166">
                  <c:v>-3.0570970000000002</c:v>
                </c:pt>
                <c:pt idx="167">
                  <c:v>-2.874445999999991</c:v>
                </c:pt>
                <c:pt idx="168">
                  <c:v>-2.7239030000000048</c:v>
                </c:pt>
                <c:pt idx="169">
                  <c:v>-2.5974270000000002</c:v>
                </c:pt>
                <c:pt idx="170">
                  <c:v>-2.4831070000000048</c:v>
                </c:pt>
                <c:pt idx="171">
                  <c:v>-2.3918749999999949</c:v>
                </c:pt>
                <c:pt idx="172">
                  <c:v>-2.3143019999999987</c:v>
                </c:pt>
                <c:pt idx="173">
                  <c:v>-2.2480829999999998</c:v>
                </c:pt>
                <c:pt idx="174">
                  <c:v>-2.1914689999999943</c:v>
                </c:pt>
                <c:pt idx="175">
                  <c:v>-2.1444419999999997</c:v>
                </c:pt>
                <c:pt idx="176">
                  <c:v>-2.1042920000000001</c:v>
                </c:pt>
                <c:pt idx="177">
                  <c:v>-2.0687090000000001</c:v>
                </c:pt>
                <c:pt idx="178">
                  <c:v>-2.0459619999999998</c:v>
                </c:pt>
                <c:pt idx="179">
                  <c:v>-2.0259909999999999</c:v>
                </c:pt>
                <c:pt idx="180">
                  <c:v>-2.0070250000000001</c:v>
                </c:pt>
                <c:pt idx="181">
                  <c:v>-2.0062719999999987</c:v>
                </c:pt>
                <c:pt idx="182">
                  <c:v>-2.0061589999999967</c:v>
                </c:pt>
                <c:pt idx="183">
                  <c:v>-2.0070600000000001</c:v>
                </c:pt>
                <c:pt idx="184">
                  <c:v>-2.0208529999999967</c:v>
                </c:pt>
                <c:pt idx="185">
                  <c:v>-2.0298289999999977</c:v>
                </c:pt>
                <c:pt idx="186">
                  <c:v>-2.0597849999999998</c:v>
                </c:pt>
                <c:pt idx="187">
                  <c:v>-2.087847</c:v>
                </c:pt>
                <c:pt idx="188">
                  <c:v>-2.1241170000000054</c:v>
                </c:pt>
                <c:pt idx="189">
                  <c:v>-2.1717879999999998</c:v>
                </c:pt>
                <c:pt idx="190">
                  <c:v>-2.2226599999999967</c:v>
                </c:pt>
                <c:pt idx="191">
                  <c:v>-2.2905190000000002</c:v>
                </c:pt>
                <c:pt idx="192">
                  <c:v>-2.361434</c:v>
                </c:pt>
                <c:pt idx="193">
                  <c:v>-2.4524499999999905</c:v>
                </c:pt>
                <c:pt idx="194">
                  <c:v>-2.5577939999999999</c:v>
                </c:pt>
                <c:pt idx="195">
                  <c:v>-2.6695880000000001</c:v>
                </c:pt>
                <c:pt idx="196">
                  <c:v>-2.8148979999999977</c:v>
                </c:pt>
                <c:pt idx="197">
                  <c:v>-2.9790239999999977</c:v>
                </c:pt>
                <c:pt idx="198">
                  <c:v>-3.165365</c:v>
                </c:pt>
                <c:pt idx="199">
                  <c:v>-3.3883380000000001</c:v>
                </c:pt>
                <c:pt idx="200">
                  <c:v>-3.6479740000000054</c:v>
                </c:pt>
                <c:pt idx="201">
                  <c:v>-3.9585240000000002</c:v>
                </c:pt>
                <c:pt idx="202">
                  <c:v>-4.3122889999999945</c:v>
                </c:pt>
                <c:pt idx="203">
                  <c:v>-4.7305960000000002</c:v>
                </c:pt>
                <c:pt idx="204">
                  <c:v>-5.2361469999999999</c:v>
                </c:pt>
                <c:pt idx="205">
                  <c:v>-5.8399799999999997</c:v>
                </c:pt>
                <c:pt idx="206">
                  <c:v>-6.5612909999999998</c:v>
                </c:pt>
                <c:pt idx="207">
                  <c:v>-7.4256029999999997</c:v>
                </c:pt>
                <c:pt idx="208">
                  <c:v>-8.4478350000000013</c:v>
                </c:pt>
                <c:pt idx="209">
                  <c:v>-9.6444960000000002</c:v>
                </c:pt>
                <c:pt idx="210">
                  <c:v>-10.964120000000001</c:v>
                </c:pt>
                <c:pt idx="211">
                  <c:v>-12.231209999999999</c:v>
                </c:pt>
                <c:pt idx="212">
                  <c:v>-12.990480000000021</c:v>
                </c:pt>
                <c:pt idx="213">
                  <c:v>-12.771850000000001</c:v>
                </c:pt>
                <c:pt idx="214">
                  <c:v>-11.649119999999998</c:v>
                </c:pt>
                <c:pt idx="215">
                  <c:v>-10.156550000000006</c:v>
                </c:pt>
                <c:pt idx="216">
                  <c:v>-8.6732639999999996</c:v>
                </c:pt>
                <c:pt idx="217">
                  <c:v>-7.3537980000000003</c:v>
                </c:pt>
                <c:pt idx="218">
                  <c:v>-6.2375109999999889</c:v>
                </c:pt>
                <c:pt idx="219">
                  <c:v>-5.3008569999999899</c:v>
                </c:pt>
                <c:pt idx="220">
                  <c:v>-4.5192720000000097</c:v>
                </c:pt>
                <c:pt idx="221">
                  <c:v>-3.8686310000000002</c:v>
                </c:pt>
                <c:pt idx="222">
                  <c:v>-3.328992</c:v>
                </c:pt>
                <c:pt idx="223">
                  <c:v>-2.884484</c:v>
                </c:pt>
                <c:pt idx="224">
                  <c:v>-2.509754</c:v>
                </c:pt>
                <c:pt idx="225">
                  <c:v>-2.20269</c:v>
                </c:pt>
                <c:pt idx="226">
                  <c:v>-1.9379919999999962</c:v>
                </c:pt>
                <c:pt idx="227">
                  <c:v>-1.7172419999999988</c:v>
                </c:pt>
                <c:pt idx="228">
                  <c:v>-1.5250959999999998</c:v>
                </c:pt>
                <c:pt idx="229">
                  <c:v>-1.367213</c:v>
                </c:pt>
                <c:pt idx="230">
                  <c:v>-1.2333129999999999</c:v>
                </c:pt>
                <c:pt idx="231">
                  <c:v>-1.1166130000000001</c:v>
                </c:pt>
                <c:pt idx="232">
                  <c:v>-1.0208359999999999</c:v>
                </c:pt>
                <c:pt idx="233">
                  <c:v>-0.93463580000000135</c:v>
                </c:pt>
                <c:pt idx="234">
                  <c:v>-0.86511130000000003</c:v>
                </c:pt>
                <c:pt idx="235">
                  <c:v>-0.79726949999999996</c:v>
                </c:pt>
                <c:pt idx="236">
                  <c:v>-0.7477080000000017</c:v>
                </c:pt>
                <c:pt idx="237">
                  <c:v>-0.69957010000000053</c:v>
                </c:pt>
                <c:pt idx="238">
                  <c:v>-0.66215610000000003</c:v>
                </c:pt>
                <c:pt idx="239">
                  <c:v>-0.62422590000000133</c:v>
                </c:pt>
                <c:pt idx="240">
                  <c:v>-0.59823499999999918</c:v>
                </c:pt>
                <c:pt idx="241">
                  <c:v>-0.57187130000000064</c:v>
                </c:pt>
                <c:pt idx="242">
                  <c:v>-0.55061059999999951</c:v>
                </c:pt>
                <c:pt idx="243">
                  <c:v>-0.52921629999999853</c:v>
                </c:pt>
                <c:pt idx="244">
                  <c:v>-0.52058299999999791</c:v>
                </c:pt>
                <c:pt idx="245">
                  <c:v>-0.50854659999999829</c:v>
                </c:pt>
                <c:pt idx="246">
                  <c:v>-0.50109090000000001</c:v>
                </c:pt>
                <c:pt idx="247">
                  <c:v>-0.49365560000000008</c:v>
                </c:pt>
                <c:pt idx="248">
                  <c:v>-0.49085330000000038</c:v>
                </c:pt>
                <c:pt idx="249">
                  <c:v>-0.48687730000000068</c:v>
                </c:pt>
                <c:pt idx="250">
                  <c:v>-0.48338490000000139</c:v>
                </c:pt>
                <c:pt idx="251">
                  <c:v>-0.48546890000000098</c:v>
                </c:pt>
                <c:pt idx="252">
                  <c:v>-0.48463390000000001</c:v>
                </c:pt>
                <c:pt idx="253">
                  <c:v>-0.48460530000000002</c:v>
                </c:pt>
                <c:pt idx="254">
                  <c:v>-0.48678900000000008</c:v>
                </c:pt>
                <c:pt idx="255">
                  <c:v>-0.48948950000000085</c:v>
                </c:pt>
                <c:pt idx="256">
                  <c:v>-0.49420870000000061</c:v>
                </c:pt>
                <c:pt idx="257">
                  <c:v>-0.49921860000000068</c:v>
                </c:pt>
                <c:pt idx="258">
                  <c:v>-0.50665939999999998</c:v>
                </c:pt>
                <c:pt idx="259">
                  <c:v>-0.51001589999999997</c:v>
                </c:pt>
                <c:pt idx="260">
                  <c:v>-0.51677360000000061</c:v>
                </c:pt>
                <c:pt idx="261">
                  <c:v>-0.52234100000000061</c:v>
                </c:pt>
                <c:pt idx="262">
                  <c:v>-0.52634139999999996</c:v>
                </c:pt>
                <c:pt idx="263">
                  <c:v>-0.53502769999999999</c:v>
                </c:pt>
                <c:pt idx="264">
                  <c:v>-0.54109590000000063</c:v>
                </c:pt>
                <c:pt idx="265">
                  <c:v>-0.54042440000000003</c:v>
                </c:pt>
                <c:pt idx="266">
                  <c:v>-0.55171919999999997</c:v>
                </c:pt>
                <c:pt idx="267">
                  <c:v>-0.55712629999999996</c:v>
                </c:pt>
                <c:pt idx="268">
                  <c:v>-0.56189259999999996</c:v>
                </c:pt>
                <c:pt idx="269">
                  <c:v>-0.57152970000000003</c:v>
                </c:pt>
                <c:pt idx="270">
                  <c:v>-0.57758669999999956</c:v>
                </c:pt>
                <c:pt idx="271">
                  <c:v>-0.582167399999999</c:v>
                </c:pt>
                <c:pt idx="272">
                  <c:v>-0.58170150000000054</c:v>
                </c:pt>
                <c:pt idx="273">
                  <c:v>-0.59663219999999895</c:v>
                </c:pt>
                <c:pt idx="274">
                  <c:v>-0.59355129999999956</c:v>
                </c:pt>
                <c:pt idx="275">
                  <c:v>-0.59701469999999957</c:v>
                </c:pt>
                <c:pt idx="276">
                  <c:v>-0.60511490000000001</c:v>
                </c:pt>
                <c:pt idx="277">
                  <c:v>-0.60892400000000135</c:v>
                </c:pt>
                <c:pt idx="278">
                  <c:v>-0.61344120000000135</c:v>
                </c:pt>
                <c:pt idx="279">
                  <c:v>-0.61613370000000001</c:v>
                </c:pt>
                <c:pt idx="280">
                  <c:v>-0.61673630000000002</c:v>
                </c:pt>
                <c:pt idx="281">
                  <c:v>-0.61681379999999997</c:v>
                </c:pt>
                <c:pt idx="282">
                  <c:v>-0.62009440000000171</c:v>
                </c:pt>
                <c:pt idx="283">
                  <c:v>-0.62587360000000158</c:v>
                </c:pt>
                <c:pt idx="284">
                  <c:v>-0.62144180000000171</c:v>
                </c:pt>
                <c:pt idx="285">
                  <c:v>-0.62471750000000004</c:v>
                </c:pt>
                <c:pt idx="286">
                  <c:v>-0.62080530000000134</c:v>
                </c:pt>
                <c:pt idx="287">
                  <c:v>-0.61534580000000172</c:v>
                </c:pt>
                <c:pt idx="288">
                  <c:v>-0.62163239999999997</c:v>
                </c:pt>
                <c:pt idx="289">
                  <c:v>-0.61717540000000171</c:v>
                </c:pt>
                <c:pt idx="290">
                  <c:v>-0.6142448000000017</c:v>
                </c:pt>
                <c:pt idx="291">
                  <c:v>-0.6139958000000022</c:v>
                </c:pt>
                <c:pt idx="292">
                  <c:v>-0.61098200000000003</c:v>
                </c:pt>
                <c:pt idx="293">
                  <c:v>-0.60773500000000158</c:v>
                </c:pt>
                <c:pt idx="294">
                  <c:v>-0.60978140000000158</c:v>
                </c:pt>
                <c:pt idx="295">
                  <c:v>-0.60427750000000002</c:v>
                </c:pt>
                <c:pt idx="296">
                  <c:v>-0.60006179999999998</c:v>
                </c:pt>
                <c:pt idx="297">
                  <c:v>-0.59792160000000094</c:v>
                </c:pt>
                <c:pt idx="298">
                  <c:v>-0.59409689999999959</c:v>
                </c:pt>
                <c:pt idx="299">
                  <c:v>-0.59071329999999944</c:v>
                </c:pt>
              </c:numCache>
            </c:numRef>
          </c:yVal>
          <c:smooth val="1"/>
          <c:extLst>
            <c:ext xmlns:c16="http://schemas.microsoft.com/office/drawing/2014/chart" uri="{C3380CC4-5D6E-409C-BE32-E72D297353CC}">
              <c16:uniqueId val="{00000001-B618-42D8-B853-FA0613A52451}"/>
            </c:ext>
          </c:extLst>
        </c:ser>
        <c:ser>
          <c:idx val="3"/>
          <c:order val="2"/>
          <c:tx>
            <c:strRef>
              <c:f>'cavity only'!$J$1</c:f>
              <c:strCache>
                <c:ptCount val="1"/>
                <c:pt idx="0">
                  <c:v>20</c:v>
                </c:pt>
              </c:strCache>
            </c:strRef>
          </c:tx>
          <c:marker>
            <c:symbol val="none"/>
          </c:marker>
          <c:xVal>
            <c:numRef>
              <c:f>'cavity only'!$G$3:$G$302</c:f>
              <c:numCache>
                <c:formatCode>General</c:formatCode>
                <c:ptCount val="300"/>
                <c:pt idx="0">
                  <c:v>9.25</c:v>
                </c:pt>
                <c:pt idx="1">
                  <c:v>9.2503344481604994</c:v>
                </c:pt>
                <c:pt idx="2">
                  <c:v>9.2506688963211001</c:v>
                </c:pt>
                <c:pt idx="3">
                  <c:v>9.2510033444815889</c:v>
                </c:pt>
                <c:pt idx="4">
                  <c:v>9.251337792642099</c:v>
                </c:pt>
                <c:pt idx="5">
                  <c:v>9.2516722408027015</c:v>
                </c:pt>
                <c:pt idx="6">
                  <c:v>9.2520066889632293</c:v>
                </c:pt>
                <c:pt idx="7">
                  <c:v>9.2523411371237003</c:v>
                </c:pt>
                <c:pt idx="8">
                  <c:v>9.2526755852843028</c:v>
                </c:pt>
                <c:pt idx="9">
                  <c:v>9.2530100334448004</c:v>
                </c:pt>
                <c:pt idx="10">
                  <c:v>9.2533444816054011</c:v>
                </c:pt>
                <c:pt idx="11">
                  <c:v>9.2536789297659006</c:v>
                </c:pt>
                <c:pt idx="12">
                  <c:v>9.2540133779264</c:v>
                </c:pt>
                <c:pt idx="13">
                  <c:v>9.2543478260870007</c:v>
                </c:pt>
                <c:pt idx="14">
                  <c:v>9.2546822742475232</c:v>
                </c:pt>
                <c:pt idx="15">
                  <c:v>9.2550167224080067</c:v>
                </c:pt>
                <c:pt idx="16">
                  <c:v>9.2553511705686002</c:v>
                </c:pt>
                <c:pt idx="17">
                  <c:v>9.2556856187291316</c:v>
                </c:pt>
                <c:pt idx="18">
                  <c:v>9.2560200668896027</c:v>
                </c:pt>
                <c:pt idx="19">
                  <c:v>9.2563545150501998</c:v>
                </c:pt>
                <c:pt idx="20">
                  <c:v>9.2566889632106992</c:v>
                </c:pt>
                <c:pt idx="21">
                  <c:v>9.257023411371172</c:v>
                </c:pt>
                <c:pt idx="22">
                  <c:v>9.2573578595317993</c:v>
                </c:pt>
                <c:pt idx="23">
                  <c:v>9.2576923076923006</c:v>
                </c:pt>
                <c:pt idx="24">
                  <c:v>9.2580267558527982</c:v>
                </c:pt>
                <c:pt idx="25">
                  <c:v>9.2583612040133989</c:v>
                </c:pt>
                <c:pt idx="26">
                  <c:v>9.2586956521739037</c:v>
                </c:pt>
                <c:pt idx="27">
                  <c:v>9.2590301003344013</c:v>
                </c:pt>
                <c:pt idx="28">
                  <c:v>9.259364548495002</c:v>
                </c:pt>
                <c:pt idx="29">
                  <c:v>9.2596989966555014</c:v>
                </c:pt>
                <c:pt idx="30">
                  <c:v>9.2600334448160986</c:v>
                </c:pt>
                <c:pt idx="31">
                  <c:v>9.2603678929766016</c:v>
                </c:pt>
                <c:pt idx="32">
                  <c:v>9.260702341137101</c:v>
                </c:pt>
                <c:pt idx="33">
                  <c:v>9.2610367892977017</c:v>
                </c:pt>
                <c:pt idx="34">
                  <c:v>9.2613712374582011</c:v>
                </c:pt>
                <c:pt idx="35">
                  <c:v>9.2617056856186988</c:v>
                </c:pt>
                <c:pt idx="36">
                  <c:v>9.2620401337793048</c:v>
                </c:pt>
                <c:pt idx="37">
                  <c:v>9.2623745819397989</c:v>
                </c:pt>
                <c:pt idx="38">
                  <c:v>9.2627090301003232</c:v>
                </c:pt>
                <c:pt idx="39">
                  <c:v>9.2630434782609008</c:v>
                </c:pt>
                <c:pt idx="40">
                  <c:v>9.2633779264213985</c:v>
                </c:pt>
                <c:pt idx="41">
                  <c:v>9.2637123745818997</c:v>
                </c:pt>
                <c:pt idx="42">
                  <c:v>9.2640468227425004</c:v>
                </c:pt>
                <c:pt idx="43">
                  <c:v>9.2643812709029998</c:v>
                </c:pt>
                <c:pt idx="44">
                  <c:v>9.2647157190634992</c:v>
                </c:pt>
                <c:pt idx="45">
                  <c:v>9.2650501672241017</c:v>
                </c:pt>
                <c:pt idx="46">
                  <c:v>9.2653846153846313</c:v>
                </c:pt>
                <c:pt idx="47">
                  <c:v>9.2657190635452231</c:v>
                </c:pt>
                <c:pt idx="48">
                  <c:v>9.2660535117057048</c:v>
                </c:pt>
                <c:pt idx="49">
                  <c:v>9.2663879598662255</c:v>
                </c:pt>
                <c:pt idx="50">
                  <c:v>9.2667224080268014</c:v>
                </c:pt>
                <c:pt idx="51">
                  <c:v>9.2670568561873292</c:v>
                </c:pt>
                <c:pt idx="52">
                  <c:v>9.2673913043477985</c:v>
                </c:pt>
                <c:pt idx="53">
                  <c:v>9.2677257525084009</c:v>
                </c:pt>
                <c:pt idx="54">
                  <c:v>9.2680602006689004</c:v>
                </c:pt>
                <c:pt idx="55">
                  <c:v>9.2683946488293998</c:v>
                </c:pt>
                <c:pt idx="56">
                  <c:v>9.2687290969899987</c:v>
                </c:pt>
                <c:pt idx="57">
                  <c:v>9.2690635451504999</c:v>
                </c:pt>
                <c:pt idx="58">
                  <c:v>9.2693979933110011</c:v>
                </c:pt>
                <c:pt idx="59">
                  <c:v>9.2697324414716</c:v>
                </c:pt>
                <c:pt idx="60">
                  <c:v>9.2700668896320995</c:v>
                </c:pt>
                <c:pt idx="61">
                  <c:v>9.2704013377926007</c:v>
                </c:pt>
                <c:pt idx="62">
                  <c:v>9.2707357859531889</c:v>
                </c:pt>
                <c:pt idx="63">
                  <c:v>9.271070234113699</c:v>
                </c:pt>
                <c:pt idx="64">
                  <c:v>9.2714046822742002</c:v>
                </c:pt>
                <c:pt idx="65">
                  <c:v>9.2717391304347991</c:v>
                </c:pt>
                <c:pt idx="66">
                  <c:v>9.2720735785953021</c:v>
                </c:pt>
                <c:pt idx="67">
                  <c:v>9.2724080267558993</c:v>
                </c:pt>
                <c:pt idx="68">
                  <c:v>9.2727424749164022</c:v>
                </c:pt>
                <c:pt idx="69">
                  <c:v>9.2730769230769017</c:v>
                </c:pt>
                <c:pt idx="70">
                  <c:v>9.2734113712374988</c:v>
                </c:pt>
                <c:pt idx="71">
                  <c:v>9.2737458193980231</c:v>
                </c:pt>
                <c:pt idx="72">
                  <c:v>9.2740802675585012</c:v>
                </c:pt>
                <c:pt idx="73">
                  <c:v>9.2744147157191037</c:v>
                </c:pt>
                <c:pt idx="74">
                  <c:v>9.2747491638796014</c:v>
                </c:pt>
                <c:pt idx="75">
                  <c:v>9.2750836120401008</c:v>
                </c:pt>
                <c:pt idx="76">
                  <c:v>9.2754180602007015</c:v>
                </c:pt>
                <c:pt idx="77">
                  <c:v>9.2757525083612293</c:v>
                </c:pt>
                <c:pt idx="78">
                  <c:v>9.2760869565217252</c:v>
                </c:pt>
                <c:pt idx="79">
                  <c:v>9.276421404682301</c:v>
                </c:pt>
                <c:pt idx="80">
                  <c:v>9.2767558528428005</c:v>
                </c:pt>
                <c:pt idx="81">
                  <c:v>9.2770903010033017</c:v>
                </c:pt>
                <c:pt idx="82">
                  <c:v>9.2774247491639006</c:v>
                </c:pt>
                <c:pt idx="83">
                  <c:v>9.2777591973244</c:v>
                </c:pt>
                <c:pt idx="84">
                  <c:v>9.2780936454848959</c:v>
                </c:pt>
                <c:pt idx="85">
                  <c:v>9.2784280936454984</c:v>
                </c:pt>
                <c:pt idx="86">
                  <c:v>9.2787625418059996</c:v>
                </c:pt>
                <c:pt idx="87">
                  <c:v>9.2790969899666234</c:v>
                </c:pt>
                <c:pt idx="88">
                  <c:v>9.2794314381271068</c:v>
                </c:pt>
                <c:pt idx="89">
                  <c:v>9.2797658862876027</c:v>
                </c:pt>
                <c:pt idx="90">
                  <c:v>9.2801003344482211</c:v>
                </c:pt>
                <c:pt idx="91">
                  <c:v>9.2804347826087028</c:v>
                </c:pt>
                <c:pt idx="92">
                  <c:v>9.2807692307692236</c:v>
                </c:pt>
                <c:pt idx="93">
                  <c:v>9.2811036789298011</c:v>
                </c:pt>
                <c:pt idx="94">
                  <c:v>9.2814381270902988</c:v>
                </c:pt>
                <c:pt idx="95">
                  <c:v>9.2817725752507982</c:v>
                </c:pt>
                <c:pt idx="96">
                  <c:v>9.2821070234113989</c:v>
                </c:pt>
                <c:pt idx="97">
                  <c:v>9.2824414715719001</c:v>
                </c:pt>
                <c:pt idx="98">
                  <c:v>9.2827759197324013</c:v>
                </c:pt>
                <c:pt idx="99">
                  <c:v>9.2831103678929985</c:v>
                </c:pt>
                <c:pt idx="100">
                  <c:v>9.2834448160535068</c:v>
                </c:pt>
                <c:pt idx="101">
                  <c:v>9.2837792642140009</c:v>
                </c:pt>
                <c:pt idx="102">
                  <c:v>9.2841137123745607</c:v>
                </c:pt>
                <c:pt idx="103">
                  <c:v>9.2844481605350939</c:v>
                </c:pt>
                <c:pt idx="104">
                  <c:v>9.2847826086957017</c:v>
                </c:pt>
                <c:pt idx="105">
                  <c:v>9.2851170568561994</c:v>
                </c:pt>
                <c:pt idx="106">
                  <c:v>9.2854515050167006</c:v>
                </c:pt>
                <c:pt idx="107">
                  <c:v>9.2857859531773048</c:v>
                </c:pt>
                <c:pt idx="108">
                  <c:v>9.2861204013377989</c:v>
                </c:pt>
                <c:pt idx="109">
                  <c:v>9.286454849498325</c:v>
                </c:pt>
                <c:pt idx="110">
                  <c:v>9.2867892976589275</c:v>
                </c:pt>
                <c:pt idx="111">
                  <c:v>9.2871237458193701</c:v>
                </c:pt>
                <c:pt idx="112">
                  <c:v>9.2874581939799015</c:v>
                </c:pt>
                <c:pt idx="113">
                  <c:v>9.2877926421404986</c:v>
                </c:pt>
                <c:pt idx="114">
                  <c:v>9.288127090300998</c:v>
                </c:pt>
                <c:pt idx="115">
                  <c:v>9.288461538461501</c:v>
                </c:pt>
                <c:pt idx="116">
                  <c:v>9.2887959866220999</c:v>
                </c:pt>
                <c:pt idx="117">
                  <c:v>9.2891304347826047</c:v>
                </c:pt>
                <c:pt idx="118">
                  <c:v>9.2894648829431006</c:v>
                </c:pt>
                <c:pt idx="119">
                  <c:v>9.2897993311037048</c:v>
                </c:pt>
                <c:pt idx="120">
                  <c:v>9.2901337792642007</c:v>
                </c:pt>
                <c:pt idx="121">
                  <c:v>9.2904682274247001</c:v>
                </c:pt>
                <c:pt idx="122">
                  <c:v>9.2908026755853008</c:v>
                </c:pt>
                <c:pt idx="123">
                  <c:v>9.2911371237457985</c:v>
                </c:pt>
                <c:pt idx="124">
                  <c:v>9.2914715719064009</c:v>
                </c:pt>
                <c:pt idx="125">
                  <c:v>9.2918060200669004</c:v>
                </c:pt>
                <c:pt idx="126">
                  <c:v>9.2921404682273998</c:v>
                </c:pt>
                <c:pt idx="127">
                  <c:v>9.2924749163880236</c:v>
                </c:pt>
                <c:pt idx="128">
                  <c:v>9.2928093645485017</c:v>
                </c:pt>
                <c:pt idx="129">
                  <c:v>9.2931438127090047</c:v>
                </c:pt>
                <c:pt idx="130">
                  <c:v>9.2934782608696</c:v>
                </c:pt>
                <c:pt idx="131">
                  <c:v>9.2938127090300959</c:v>
                </c:pt>
                <c:pt idx="132">
                  <c:v>9.2941471571905989</c:v>
                </c:pt>
                <c:pt idx="133">
                  <c:v>9.2944816053512014</c:v>
                </c:pt>
                <c:pt idx="134">
                  <c:v>9.294816053511699</c:v>
                </c:pt>
                <c:pt idx="135">
                  <c:v>9.2951505016722002</c:v>
                </c:pt>
                <c:pt idx="136">
                  <c:v>9.2954849498328027</c:v>
                </c:pt>
                <c:pt idx="137">
                  <c:v>9.2958193979933004</c:v>
                </c:pt>
                <c:pt idx="138">
                  <c:v>9.296153846153798</c:v>
                </c:pt>
                <c:pt idx="139">
                  <c:v>9.2964882943144005</c:v>
                </c:pt>
                <c:pt idx="140">
                  <c:v>9.2968227424748662</c:v>
                </c:pt>
                <c:pt idx="141">
                  <c:v>9.2971571906354722</c:v>
                </c:pt>
                <c:pt idx="142">
                  <c:v>9.297491638796</c:v>
                </c:pt>
                <c:pt idx="143">
                  <c:v>9.2978260869564959</c:v>
                </c:pt>
                <c:pt idx="144">
                  <c:v>9.2981605351170984</c:v>
                </c:pt>
                <c:pt idx="145">
                  <c:v>9.2984949832775889</c:v>
                </c:pt>
                <c:pt idx="146">
                  <c:v>9.2988294314380919</c:v>
                </c:pt>
                <c:pt idx="147">
                  <c:v>9.2991638795986997</c:v>
                </c:pt>
                <c:pt idx="148">
                  <c:v>9.2994983277591992</c:v>
                </c:pt>
                <c:pt idx="149">
                  <c:v>9.2998327759197004</c:v>
                </c:pt>
                <c:pt idx="150">
                  <c:v>9.3001672240803028</c:v>
                </c:pt>
                <c:pt idx="151">
                  <c:v>9.3005016722408023</c:v>
                </c:pt>
                <c:pt idx="152">
                  <c:v>9.300836120401323</c:v>
                </c:pt>
                <c:pt idx="153">
                  <c:v>9.3011705685619006</c:v>
                </c:pt>
                <c:pt idx="154">
                  <c:v>9.3015050167224231</c:v>
                </c:pt>
                <c:pt idx="155">
                  <c:v>9.3018394648829048</c:v>
                </c:pt>
                <c:pt idx="156">
                  <c:v>9.3021739130435037</c:v>
                </c:pt>
                <c:pt idx="157">
                  <c:v>9.3025083612040067</c:v>
                </c:pt>
                <c:pt idx="158">
                  <c:v>9.3028428093645292</c:v>
                </c:pt>
                <c:pt idx="159">
                  <c:v>9.3031772575251068</c:v>
                </c:pt>
                <c:pt idx="160">
                  <c:v>9.3035117056856027</c:v>
                </c:pt>
                <c:pt idx="161">
                  <c:v>9.3038461538462389</c:v>
                </c:pt>
                <c:pt idx="162">
                  <c:v>9.3041806020067028</c:v>
                </c:pt>
                <c:pt idx="163">
                  <c:v>9.3045150501672236</c:v>
                </c:pt>
                <c:pt idx="164">
                  <c:v>9.3048494983278047</c:v>
                </c:pt>
                <c:pt idx="165">
                  <c:v>9.3051839464883273</c:v>
                </c:pt>
                <c:pt idx="166">
                  <c:v>9.3055183946488214</c:v>
                </c:pt>
                <c:pt idx="167">
                  <c:v>9.3058528428094256</c:v>
                </c:pt>
                <c:pt idx="168">
                  <c:v>9.3061872909699392</c:v>
                </c:pt>
                <c:pt idx="169">
                  <c:v>9.3065217391303996</c:v>
                </c:pt>
                <c:pt idx="170">
                  <c:v>9.3068561872910003</c:v>
                </c:pt>
                <c:pt idx="171">
                  <c:v>9.3071906354514997</c:v>
                </c:pt>
                <c:pt idx="172">
                  <c:v>9.3075250836120009</c:v>
                </c:pt>
                <c:pt idx="173">
                  <c:v>9.3078595317726212</c:v>
                </c:pt>
                <c:pt idx="174">
                  <c:v>9.308193979933101</c:v>
                </c:pt>
                <c:pt idx="175">
                  <c:v>9.3085284280935721</c:v>
                </c:pt>
                <c:pt idx="176">
                  <c:v>9.3088628762542047</c:v>
                </c:pt>
                <c:pt idx="177">
                  <c:v>9.3091973244147006</c:v>
                </c:pt>
                <c:pt idx="178">
                  <c:v>9.3095317725753048</c:v>
                </c:pt>
                <c:pt idx="179">
                  <c:v>9.3098662207358007</c:v>
                </c:pt>
                <c:pt idx="180">
                  <c:v>9.3102006688963002</c:v>
                </c:pt>
                <c:pt idx="181">
                  <c:v>9.3105351170569293</c:v>
                </c:pt>
                <c:pt idx="182">
                  <c:v>9.3108695652174003</c:v>
                </c:pt>
                <c:pt idx="183">
                  <c:v>9.3112040133778997</c:v>
                </c:pt>
                <c:pt idx="184">
                  <c:v>9.3115384615384986</c:v>
                </c:pt>
                <c:pt idx="185">
                  <c:v>9.3118729096989998</c:v>
                </c:pt>
                <c:pt idx="186">
                  <c:v>9.3122073578595028</c:v>
                </c:pt>
                <c:pt idx="187">
                  <c:v>9.3125418060201213</c:v>
                </c:pt>
                <c:pt idx="188">
                  <c:v>9.3128762541806296</c:v>
                </c:pt>
                <c:pt idx="189">
                  <c:v>9.3132107023410988</c:v>
                </c:pt>
                <c:pt idx="190">
                  <c:v>9.3135451505017048</c:v>
                </c:pt>
                <c:pt idx="191">
                  <c:v>9.3138795986622256</c:v>
                </c:pt>
                <c:pt idx="192">
                  <c:v>9.3142140468227037</c:v>
                </c:pt>
                <c:pt idx="193">
                  <c:v>9.3145484949833008</c:v>
                </c:pt>
                <c:pt idx="194">
                  <c:v>9.3148829431438021</c:v>
                </c:pt>
                <c:pt idx="195">
                  <c:v>9.3152173913043068</c:v>
                </c:pt>
                <c:pt idx="196">
                  <c:v>9.3155518394649466</c:v>
                </c:pt>
                <c:pt idx="197">
                  <c:v>9.3158862876254389</c:v>
                </c:pt>
                <c:pt idx="198">
                  <c:v>9.3162207357860005</c:v>
                </c:pt>
                <c:pt idx="199">
                  <c:v>9.3165551839465017</c:v>
                </c:pt>
                <c:pt idx="200">
                  <c:v>9.3168896321070314</c:v>
                </c:pt>
                <c:pt idx="201">
                  <c:v>9.3172240802676001</c:v>
                </c:pt>
                <c:pt idx="202">
                  <c:v>9.3175585284281048</c:v>
                </c:pt>
                <c:pt idx="203">
                  <c:v>9.3178929765886256</c:v>
                </c:pt>
                <c:pt idx="204">
                  <c:v>9.3182274247492014</c:v>
                </c:pt>
                <c:pt idx="205">
                  <c:v>9.3185618729097008</c:v>
                </c:pt>
                <c:pt idx="206">
                  <c:v>9.3188963210702003</c:v>
                </c:pt>
                <c:pt idx="207">
                  <c:v>9.319230769230801</c:v>
                </c:pt>
                <c:pt idx="208">
                  <c:v>9.3195652173913253</c:v>
                </c:pt>
                <c:pt idx="209">
                  <c:v>9.3198996655517998</c:v>
                </c:pt>
                <c:pt idx="210">
                  <c:v>9.3202341137124005</c:v>
                </c:pt>
                <c:pt idx="211">
                  <c:v>9.3205685618728999</c:v>
                </c:pt>
                <c:pt idx="212">
                  <c:v>9.3209030100333994</c:v>
                </c:pt>
                <c:pt idx="213">
                  <c:v>9.3212374581940001</c:v>
                </c:pt>
                <c:pt idx="214">
                  <c:v>9.3215719063544817</c:v>
                </c:pt>
                <c:pt idx="215">
                  <c:v>9.3219063545151002</c:v>
                </c:pt>
                <c:pt idx="216">
                  <c:v>9.3222408026756067</c:v>
                </c:pt>
                <c:pt idx="217">
                  <c:v>9.3225752508361008</c:v>
                </c:pt>
                <c:pt idx="218">
                  <c:v>9.3229096989967211</c:v>
                </c:pt>
                <c:pt idx="219">
                  <c:v>9.3232441471572027</c:v>
                </c:pt>
                <c:pt idx="220">
                  <c:v>9.3235785953177004</c:v>
                </c:pt>
                <c:pt idx="221">
                  <c:v>9.3239130434783011</c:v>
                </c:pt>
                <c:pt idx="222">
                  <c:v>9.3242474916387987</c:v>
                </c:pt>
                <c:pt idx="223">
                  <c:v>9.324581939799323</c:v>
                </c:pt>
                <c:pt idx="224">
                  <c:v>9.3249163879599006</c:v>
                </c:pt>
                <c:pt idx="225">
                  <c:v>9.3252508361204214</c:v>
                </c:pt>
                <c:pt idx="226">
                  <c:v>9.3255852842809279</c:v>
                </c:pt>
                <c:pt idx="227">
                  <c:v>9.3259197324415002</c:v>
                </c:pt>
                <c:pt idx="228">
                  <c:v>9.3262541806019996</c:v>
                </c:pt>
                <c:pt idx="229">
                  <c:v>9.3265886287625008</c:v>
                </c:pt>
                <c:pt idx="230">
                  <c:v>9.3269230769230997</c:v>
                </c:pt>
                <c:pt idx="231">
                  <c:v>9.3272575250835992</c:v>
                </c:pt>
                <c:pt idx="232">
                  <c:v>9.3275919732441004</c:v>
                </c:pt>
                <c:pt idx="233">
                  <c:v>9.3279264214046993</c:v>
                </c:pt>
                <c:pt idx="234">
                  <c:v>9.3282608695652005</c:v>
                </c:pt>
                <c:pt idx="235">
                  <c:v>9.3285953177258047</c:v>
                </c:pt>
                <c:pt idx="236">
                  <c:v>9.3289297658863006</c:v>
                </c:pt>
                <c:pt idx="237">
                  <c:v>9.3292642140468232</c:v>
                </c:pt>
                <c:pt idx="238">
                  <c:v>9.3295986622074007</c:v>
                </c:pt>
                <c:pt idx="239">
                  <c:v>9.3299331103679233</c:v>
                </c:pt>
                <c:pt idx="240">
                  <c:v>9.3302675585284067</c:v>
                </c:pt>
                <c:pt idx="241">
                  <c:v>9.3306020066890252</c:v>
                </c:pt>
                <c:pt idx="242">
                  <c:v>9.3309364548495068</c:v>
                </c:pt>
                <c:pt idx="243">
                  <c:v>9.3312709030099992</c:v>
                </c:pt>
                <c:pt idx="244">
                  <c:v>9.3316053511706016</c:v>
                </c:pt>
                <c:pt idx="245">
                  <c:v>9.3319397993311011</c:v>
                </c:pt>
                <c:pt idx="246">
                  <c:v>9.3322742474916005</c:v>
                </c:pt>
                <c:pt idx="247">
                  <c:v>9.3326086956522047</c:v>
                </c:pt>
                <c:pt idx="248">
                  <c:v>9.3329431438126988</c:v>
                </c:pt>
                <c:pt idx="249">
                  <c:v>9.3332775919732001</c:v>
                </c:pt>
                <c:pt idx="250">
                  <c:v>9.333612040133799</c:v>
                </c:pt>
                <c:pt idx="251">
                  <c:v>9.3339464882943002</c:v>
                </c:pt>
                <c:pt idx="252">
                  <c:v>9.3342809364547996</c:v>
                </c:pt>
                <c:pt idx="253">
                  <c:v>9.3346153846153985</c:v>
                </c:pt>
                <c:pt idx="254">
                  <c:v>9.3349498327758997</c:v>
                </c:pt>
                <c:pt idx="255">
                  <c:v>9.3352842809365004</c:v>
                </c:pt>
                <c:pt idx="256">
                  <c:v>9.3356187290970016</c:v>
                </c:pt>
                <c:pt idx="257">
                  <c:v>9.3359531772575011</c:v>
                </c:pt>
                <c:pt idx="258">
                  <c:v>9.3362876254181018</c:v>
                </c:pt>
                <c:pt idx="259">
                  <c:v>9.3366220735786047</c:v>
                </c:pt>
                <c:pt idx="260">
                  <c:v>9.3369565217391006</c:v>
                </c:pt>
                <c:pt idx="261">
                  <c:v>9.3372909698997013</c:v>
                </c:pt>
                <c:pt idx="262">
                  <c:v>9.3376254180602007</c:v>
                </c:pt>
                <c:pt idx="263">
                  <c:v>9.3379598662207002</c:v>
                </c:pt>
                <c:pt idx="264">
                  <c:v>9.3382943143813026</c:v>
                </c:pt>
                <c:pt idx="265">
                  <c:v>9.3386287625417665</c:v>
                </c:pt>
                <c:pt idx="266">
                  <c:v>9.3389632107022997</c:v>
                </c:pt>
                <c:pt idx="267">
                  <c:v>9.3392976588629235</c:v>
                </c:pt>
                <c:pt idx="268">
                  <c:v>9.3396321070234212</c:v>
                </c:pt>
                <c:pt idx="269">
                  <c:v>9.3399665551839313</c:v>
                </c:pt>
                <c:pt idx="270">
                  <c:v>9.3403010033444982</c:v>
                </c:pt>
                <c:pt idx="271">
                  <c:v>9.3406354515050047</c:v>
                </c:pt>
                <c:pt idx="272">
                  <c:v>9.3409698996656232</c:v>
                </c:pt>
                <c:pt idx="273">
                  <c:v>9.3413043478260995</c:v>
                </c:pt>
                <c:pt idx="274">
                  <c:v>9.3416387959866007</c:v>
                </c:pt>
                <c:pt idx="275">
                  <c:v>9.3419732441471979</c:v>
                </c:pt>
                <c:pt idx="276">
                  <c:v>9.3423076923077026</c:v>
                </c:pt>
                <c:pt idx="277">
                  <c:v>9.3426421404682252</c:v>
                </c:pt>
                <c:pt idx="278">
                  <c:v>9.3429765886288028</c:v>
                </c:pt>
                <c:pt idx="279">
                  <c:v>9.3433110367893022</c:v>
                </c:pt>
                <c:pt idx="280">
                  <c:v>9.3436454849498016</c:v>
                </c:pt>
                <c:pt idx="281">
                  <c:v>9.3439799331103988</c:v>
                </c:pt>
                <c:pt idx="282">
                  <c:v>9.3443143812708716</c:v>
                </c:pt>
                <c:pt idx="283">
                  <c:v>9.3446488294314012</c:v>
                </c:pt>
                <c:pt idx="284">
                  <c:v>9.3449832775920001</c:v>
                </c:pt>
                <c:pt idx="285">
                  <c:v>9.3453177257524889</c:v>
                </c:pt>
                <c:pt idx="286">
                  <c:v>9.3456521739130007</c:v>
                </c:pt>
                <c:pt idx="287">
                  <c:v>9.3459866220736068</c:v>
                </c:pt>
                <c:pt idx="288">
                  <c:v>9.3463210702340795</c:v>
                </c:pt>
                <c:pt idx="289">
                  <c:v>9.3466555183946234</c:v>
                </c:pt>
                <c:pt idx="290">
                  <c:v>9.3469899665552028</c:v>
                </c:pt>
                <c:pt idx="291">
                  <c:v>9.3473244147156986</c:v>
                </c:pt>
                <c:pt idx="292">
                  <c:v>9.3476588628763011</c:v>
                </c:pt>
                <c:pt idx="293">
                  <c:v>9.3479933110367988</c:v>
                </c:pt>
                <c:pt idx="294">
                  <c:v>9.3483277591972982</c:v>
                </c:pt>
                <c:pt idx="295">
                  <c:v>9.3486622073579007</c:v>
                </c:pt>
                <c:pt idx="296">
                  <c:v>9.3489966555184001</c:v>
                </c:pt>
                <c:pt idx="297">
                  <c:v>9.3493311036788889</c:v>
                </c:pt>
                <c:pt idx="298">
                  <c:v>9.3496655518395002</c:v>
                </c:pt>
                <c:pt idx="299">
                  <c:v>9.3500000000000068</c:v>
                </c:pt>
              </c:numCache>
            </c:numRef>
          </c:xVal>
          <c:yVal>
            <c:numRef>
              <c:f>'cavity only'!$J$3:$J$302</c:f>
              <c:numCache>
                <c:formatCode>0.00E+00</c:formatCode>
                <c:ptCount val="300"/>
                <c:pt idx="0">
                  <c:v>-0.45026480000000002</c:v>
                </c:pt>
                <c:pt idx="1">
                  <c:v>-0.44315400000000033</c:v>
                </c:pt>
                <c:pt idx="2">
                  <c:v>-0.4332395</c:v>
                </c:pt>
                <c:pt idx="3">
                  <c:v>-0.41603050000000008</c:v>
                </c:pt>
                <c:pt idx="4">
                  <c:v>-0.41257960000000032</c:v>
                </c:pt>
                <c:pt idx="5">
                  <c:v>-0.40346670000000068</c:v>
                </c:pt>
                <c:pt idx="6">
                  <c:v>-0.39447730000000092</c:v>
                </c:pt>
                <c:pt idx="7">
                  <c:v>-0.39192360000000104</c:v>
                </c:pt>
                <c:pt idx="8">
                  <c:v>-0.38169570000000008</c:v>
                </c:pt>
                <c:pt idx="9">
                  <c:v>-0.37712790000000085</c:v>
                </c:pt>
                <c:pt idx="10">
                  <c:v>-0.36741770000000068</c:v>
                </c:pt>
                <c:pt idx="11">
                  <c:v>-0.35747120000000032</c:v>
                </c:pt>
                <c:pt idx="12">
                  <c:v>-0.36008960000000068</c:v>
                </c:pt>
                <c:pt idx="13">
                  <c:v>-0.35538550000000085</c:v>
                </c:pt>
                <c:pt idx="14">
                  <c:v>-0.35323119999999997</c:v>
                </c:pt>
                <c:pt idx="15">
                  <c:v>-0.348914100000001</c:v>
                </c:pt>
                <c:pt idx="16">
                  <c:v>-0.34578660000000094</c:v>
                </c:pt>
                <c:pt idx="17">
                  <c:v>-0.34748730000000094</c:v>
                </c:pt>
                <c:pt idx="18">
                  <c:v>-0.34325290000000058</c:v>
                </c:pt>
                <c:pt idx="19">
                  <c:v>-0.34227600000000047</c:v>
                </c:pt>
                <c:pt idx="20">
                  <c:v>-0.34246390000000082</c:v>
                </c:pt>
                <c:pt idx="21">
                  <c:v>-0.34448140000000088</c:v>
                </c:pt>
                <c:pt idx="22">
                  <c:v>-0.34675170000000033</c:v>
                </c:pt>
                <c:pt idx="23">
                  <c:v>-0.34467030000000082</c:v>
                </c:pt>
                <c:pt idx="24">
                  <c:v>-0.34909890000000082</c:v>
                </c:pt>
                <c:pt idx="25">
                  <c:v>-0.35043660000000032</c:v>
                </c:pt>
                <c:pt idx="26">
                  <c:v>-0.35490270000000085</c:v>
                </c:pt>
                <c:pt idx="27">
                  <c:v>-0.36051390000000061</c:v>
                </c:pt>
                <c:pt idx="28">
                  <c:v>-0.36624130000000005</c:v>
                </c:pt>
                <c:pt idx="29">
                  <c:v>-0.37355520000000031</c:v>
                </c:pt>
                <c:pt idx="30">
                  <c:v>-0.37794480000000091</c:v>
                </c:pt>
                <c:pt idx="31">
                  <c:v>-0.38580600000000104</c:v>
                </c:pt>
                <c:pt idx="32">
                  <c:v>-0.39528970000000085</c:v>
                </c:pt>
                <c:pt idx="33">
                  <c:v>-0.40310110000000005</c:v>
                </c:pt>
                <c:pt idx="34">
                  <c:v>-0.41106570000000031</c:v>
                </c:pt>
                <c:pt idx="35">
                  <c:v>-0.42111160000000031</c:v>
                </c:pt>
                <c:pt idx="36">
                  <c:v>-0.42971190000000031</c:v>
                </c:pt>
                <c:pt idx="37">
                  <c:v>-0.43973230000000002</c:v>
                </c:pt>
                <c:pt idx="38">
                  <c:v>-0.45529529999999996</c:v>
                </c:pt>
                <c:pt idx="39">
                  <c:v>-0.46998670000000092</c:v>
                </c:pt>
                <c:pt idx="40">
                  <c:v>-0.47982570000000085</c:v>
                </c:pt>
                <c:pt idx="41">
                  <c:v>-0.50045269999999853</c:v>
                </c:pt>
                <c:pt idx="42">
                  <c:v>-0.51885499999999996</c:v>
                </c:pt>
                <c:pt idx="43">
                  <c:v>-0.53281329999999949</c:v>
                </c:pt>
                <c:pt idx="44">
                  <c:v>-0.55692359999999996</c:v>
                </c:pt>
                <c:pt idx="45">
                  <c:v>-0.5688948000000017</c:v>
                </c:pt>
                <c:pt idx="46">
                  <c:v>-0.58155829999999931</c:v>
                </c:pt>
                <c:pt idx="47">
                  <c:v>-0.59199040000000092</c:v>
                </c:pt>
                <c:pt idx="48">
                  <c:v>-0.58964730000000054</c:v>
                </c:pt>
                <c:pt idx="49">
                  <c:v>-0.58883880000000066</c:v>
                </c:pt>
                <c:pt idx="50">
                  <c:v>-0.58591489999999957</c:v>
                </c:pt>
                <c:pt idx="51">
                  <c:v>-0.5763973</c:v>
                </c:pt>
                <c:pt idx="52">
                  <c:v>-0.56970050000000005</c:v>
                </c:pt>
                <c:pt idx="53">
                  <c:v>-0.56008080000000005</c:v>
                </c:pt>
                <c:pt idx="54">
                  <c:v>-0.54907329999999999</c:v>
                </c:pt>
                <c:pt idx="55">
                  <c:v>-0.55118080000000003</c:v>
                </c:pt>
                <c:pt idx="56">
                  <c:v>-0.55012870000000003</c:v>
                </c:pt>
                <c:pt idx="57">
                  <c:v>-0.54339150000000003</c:v>
                </c:pt>
                <c:pt idx="58">
                  <c:v>-0.5384409</c:v>
                </c:pt>
                <c:pt idx="59">
                  <c:v>-0.53545140000000002</c:v>
                </c:pt>
                <c:pt idx="60">
                  <c:v>-0.53486529999999999</c:v>
                </c:pt>
                <c:pt idx="61">
                  <c:v>-0.53950980000000004</c:v>
                </c:pt>
                <c:pt idx="62">
                  <c:v>-0.53119780000000005</c:v>
                </c:pt>
                <c:pt idx="63">
                  <c:v>-0.5328735999999995</c:v>
                </c:pt>
                <c:pt idx="64">
                  <c:v>-0.53019530000000004</c:v>
                </c:pt>
                <c:pt idx="65">
                  <c:v>-0.53121819999999853</c:v>
                </c:pt>
                <c:pt idx="66">
                  <c:v>-0.53437609999999958</c:v>
                </c:pt>
                <c:pt idx="67">
                  <c:v>-0.5375915999999995</c:v>
                </c:pt>
                <c:pt idx="68">
                  <c:v>-0.53721099999999877</c:v>
                </c:pt>
                <c:pt idx="69">
                  <c:v>-0.53377330000000001</c:v>
                </c:pt>
                <c:pt idx="70">
                  <c:v>-0.53459309999999949</c:v>
                </c:pt>
                <c:pt idx="71">
                  <c:v>-0.54100090000000001</c:v>
                </c:pt>
                <c:pt idx="72">
                  <c:v>-0.54355819999999877</c:v>
                </c:pt>
                <c:pt idx="73">
                  <c:v>-0.54272690000000001</c:v>
                </c:pt>
                <c:pt idx="74">
                  <c:v>-0.54508420000000002</c:v>
                </c:pt>
                <c:pt idx="75">
                  <c:v>-0.5561393</c:v>
                </c:pt>
                <c:pt idx="76">
                  <c:v>-0.56140889999999999</c:v>
                </c:pt>
                <c:pt idx="77">
                  <c:v>-0.56920689999999996</c:v>
                </c:pt>
                <c:pt idx="78">
                  <c:v>-0.57766340000000005</c:v>
                </c:pt>
                <c:pt idx="79">
                  <c:v>-0.59318049999999956</c:v>
                </c:pt>
                <c:pt idx="80">
                  <c:v>-0.60392420000000147</c:v>
                </c:pt>
                <c:pt idx="81">
                  <c:v>-0.63043070000000001</c:v>
                </c:pt>
                <c:pt idx="82">
                  <c:v>-0.64839630000000004</c:v>
                </c:pt>
                <c:pt idx="83">
                  <c:v>-0.67423750000000005</c:v>
                </c:pt>
                <c:pt idx="84">
                  <c:v>-0.70245480000000005</c:v>
                </c:pt>
                <c:pt idx="85">
                  <c:v>-0.74557070000000003</c:v>
                </c:pt>
                <c:pt idx="86">
                  <c:v>-0.7929389</c:v>
                </c:pt>
                <c:pt idx="87">
                  <c:v>-0.85497369999999995</c:v>
                </c:pt>
                <c:pt idx="88">
                  <c:v>-0.92656959999999877</c:v>
                </c:pt>
                <c:pt idx="89">
                  <c:v>-1.0179229999999972</c:v>
                </c:pt>
                <c:pt idx="90">
                  <c:v>-1.13395</c:v>
                </c:pt>
                <c:pt idx="91">
                  <c:v>-1.2815329999999998</c:v>
                </c:pt>
                <c:pt idx="92">
                  <c:v>-1.4597759999999975</c:v>
                </c:pt>
                <c:pt idx="93">
                  <c:v>-1.691678</c:v>
                </c:pt>
                <c:pt idx="94">
                  <c:v>-1.9973949999999978</c:v>
                </c:pt>
                <c:pt idx="95">
                  <c:v>-2.399875999999991</c:v>
                </c:pt>
                <c:pt idx="96">
                  <c:v>-2.9365919999999988</c:v>
                </c:pt>
                <c:pt idx="97">
                  <c:v>-3.6265429999999967</c:v>
                </c:pt>
                <c:pt idx="98">
                  <c:v>-4.3826409999999996</c:v>
                </c:pt>
                <c:pt idx="99">
                  <c:v>-4.9525769999999945</c:v>
                </c:pt>
                <c:pt idx="100">
                  <c:v>-4.8861949999999945</c:v>
                </c:pt>
                <c:pt idx="101">
                  <c:v>-4.1718970000000004</c:v>
                </c:pt>
                <c:pt idx="102">
                  <c:v>-3.2385229999999998</c:v>
                </c:pt>
                <c:pt idx="103">
                  <c:v>-2.449897</c:v>
                </c:pt>
                <c:pt idx="104">
                  <c:v>-1.872074</c:v>
                </c:pt>
                <c:pt idx="105">
                  <c:v>-1.4753489999999998</c:v>
                </c:pt>
                <c:pt idx="106">
                  <c:v>-1.2175559999999999</c:v>
                </c:pt>
                <c:pt idx="107">
                  <c:v>-1.0506959999999999</c:v>
                </c:pt>
                <c:pt idx="108">
                  <c:v>-0.94575379999999998</c:v>
                </c:pt>
                <c:pt idx="109">
                  <c:v>-0.89381550000000054</c:v>
                </c:pt>
                <c:pt idx="110">
                  <c:v>-0.86623969999999995</c:v>
                </c:pt>
                <c:pt idx="111">
                  <c:v>-0.88541469999999944</c:v>
                </c:pt>
                <c:pt idx="112">
                  <c:v>-0.92493020000000004</c:v>
                </c:pt>
                <c:pt idx="113">
                  <c:v>-1.0044439999999999</c:v>
                </c:pt>
                <c:pt idx="114">
                  <c:v>-1.1150180000000001</c:v>
                </c:pt>
                <c:pt idx="115">
                  <c:v>-1.2770570000000001</c:v>
                </c:pt>
                <c:pt idx="116">
                  <c:v>-1.4946689999999998</c:v>
                </c:pt>
                <c:pt idx="117">
                  <c:v>-1.7765089999999999</c:v>
                </c:pt>
                <c:pt idx="118">
                  <c:v>-2.0671889999999999</c:v>
                </c:pt>
                <c:pt idx="119">
                  <c:v>-2.2630840000000054</c:v>
                </c:pt>
                <c:pt idx="120">
                  <c:v>-2.2796910000000001</c:v>
                </c:pt>
                <c:pt idx="121">
                  <c:v>-2.1636760000000002</c:v>
                </c:pt>
                <c:pt idx="122">
                  <c:v>-2.0424479999999967</c:v>
                </c:pt>
                <c:pt idx="123">
                  <c:v>-1.977171</c:v>
                </c:pt>
                <c:pt idx="124">
                  <c:v>-1.9795389999999986</c:v>
                </c:pt>
                <c:pt idx="125">
                  <c:v>-2.042189</c:v>
                </c:pt>
                <c:pt idx="126">
                  <c:v>-2.1653039999999999</c:v>
                </c:pt>
                <c:pt idx="127">
                  <c:v>-2.3334569999999943</c:v>
                </c:pt>
                <c:pt idx="128">
                  <c:v>-2.5471820000000012</c:v>
                </c:pt>
                <c:pt idx="129">
                  <c:v>-2.8111769999999967</c:v>
                </c:pt>
                <c:pt idx="130">
                  <c:v>-3.1348199999999977</c:v>
                </c:pt>
                <c:pt idx="131">
                  <c:v>-3.5301830000000001</c:v>
                </c:pt>
                <c:pt idx="132">
                  <c:v>-4.003952</c:v>
                </c:pt>
                <c:pt idx="133">
                  <c:v>-4.567517999999982</c:v>
                </c:pt>
                <c:pt idx="134">
                  <c:v>-5.253412</c:v>
                </c:pt>
                <c:pt idx="135">
                  <c:v>-6.0857549999999945</c:v>
                </c:pt>
                <c:pt idx="136">
                  <c:v>-7.0963219999999998</c:v>
                </c:pt>
                <c:pt idx="137">
                  <c:v>-8.3493519999999997</c:v>
                </c:pt>
                <c:pt idx="138">
                  <c:v>-9.8944790000000005</c:v>
                </c:pt>
                <c:pt idx="139">
                  <c:v>-11.82865</c:v>
                </c:pt>
                <c:pt idx="140">
                  <c:v>-14.293329999999999</c:v>
                </c:pt>
                <c:pt idx="141">
                  <c:v>-17.523230000000002</c:v>
                </c:pt>
                <c:pt idx="142">
                  <c:v>-21.868980000000001</c:v>
                </c:pt>
                <c:pt idx="143">
                  <c:v>-27.517569999999999</c:v>
                </c:pt>
                <c:pt idx="144">
                  <c:v>-29.235429999999944</c:v>
                </c:pt>
                <c:pt idx="145">
                  <c:v>-26.280149999999917</c:v>
                </c:pt>
                <c:pt idx="146">
                  <c:v>-24.611149999999999</c:v>
                </c:pt>
                <c:pt idx="147">
                  <c:v>-24.261869999999988</c:v>
                </c:pt>
                <c:pt idx="148">
                  <c:v>-24.329319999999989</c:v>
                </c:pt>
                <c:pt idx="149">
                  <c:v>-23.292589999999944</c:v>
                </c:pt>
                <c:pt idx="150">
                  <c:v>-20.719449999999952</c:v>
                </c:pt>
                <c:pt idx="151">
                  <c:v>-17.761859999999999</c:v>
                </c:pt>
                <c:pt idx="152">
                  <c:v>-15.217640000000001</c:v>
                </c:pt>
                <c:pt idx="153">
                  <c:v>-13.15461</c:v>
                </c:pt>
                <c:pt idx="154">
                  <c:v>-11.465100000000019</c:v>
                </c:pt>
                <c:pt idx="155">
                  <c:v>-10.037700000000001</c:v>
                </c:pt>
                <c:pt idx="156">
                  <c:v>-8.7940759999999987</c:v>
                </c:pt>
                <c:pt idx="157">
                  <c:v>-7.6934459999999945</c:v>
                </c:pt>
                <c:pt idx="158">
                  <c:v>-6.7484250000000001</c:v>
                </c:pt>
                <c:pt idx="159">
                  <c:v>-5.9371700000000001</c:v>
                </c:pt>
                <c:pt idx="160">
                  <c:v>-5.2602450000000003</c:v>
                </c:pt>
                <c:pt idx="161">
                  <c:v>-4.6907849999999849</c:v>
                </c:pt>
                <c:pt idx="162">
                  <c:v>-4.2223990000000002</c:v>
                </c:pt>
                <c:pt idx="163">
                  <c:v>-3.8401900000000002</c:v>
                </c:pt>
                <c:pt idx="164">
                  <c:v>-3.5193249999999998</c:v>
                </c:pt>
                <c:pt idx="165">
                  <c:v>-3.2559870000000002</c:v>
                </c:pt>
                <c:pt idx="166">
                  <c:v>-3.0339990000000001</c:v>
                </c:pt>
                <c:pt idx="167">
                  <c:v>-2.8500879999999977</c:v>
                </c:pt>
                <c:pt idx="168">
                  <c:v>-2.6964859999999953</c:v>
                </c:pt>
                <c:pt idx="169">
                  <c:v>-2.5651609999999998</c:v>
                </c:pt>
                <c:pt idx="170">
                  <c:v>-2.4537879999999999</c:v>
                </c:pt>
                <c:pt idx="171">
                  <c:v>-2.3576819999999987</c:v>
                </c:pt>
                <c:pt idx="172">
                  <c:v>-2.2857069999999999</c:v>
                </c:pt>
                <c:pt idx="173">
                  <c:v>-2.2115469999999977</c:v>
                </c:pt>
                <c:pt idx="174">
                  <c:v>-2.157559</c:v>
                </c:pt>
                <c:pt idx="175">
                  <c:v>-2.1124489999999905</c:v>
                </c:pt>
                <c:pt idx="176">
                  <c:v>-2.070335</c:v>
                </c:pt>
                <c:pt idx="177">
                  <c:v>-2.0374049999999997</c:v>
                </c:pt>
                <c:pt idx="178">
                  <c:v>-2.0196259999999953</c:v>
                </c:pt>
                <c:pt idx="179">
                  <c:v>-1.9993669999999986</c:v>
                </c:pt>
                <c:pt idx="180">
                  <c:v>-1.9850680000000001</c:v>
                </c:pt>
                <c:pt idx="181">
                  <c:v>-1.9846299999999986</c:v>
                </c:pt>
                <c:pt idx="182">
                  <c:v>-1.9766840000000001</c:v>
                </c:pt>
                <c:pt idx="183">
                  <c:v>-1.9856799999999986</c:v>
                </c:pt>
                <c:pt idx="184">
                  <c:v>-1.9976699999999978</c:v>
                </c:pt>
                <c:pt idx="185">
                  <c:v>-2.0098259999999977</c:v>
                </c:pt>
                <c:pt idx="186">
                  <c:v>-2.0361559999999943</c:v>
                </c:pt>
                <c:pt idx="187">
                  <c:v>-2.069509</c:v>
                </c:pt>
                <c:pt idx="188">
                  <c:v>-2.1036380000000001</c:v>
                </c:pt>
                <c:pt idx="189">
                  <c:v>-2.1505510000000001</c:v>
                </c:pt>
                <c:pt idx="190">
                  <c:v>-2.2011810000000054</c:v>
                </c:pt>
                <c:pt idx="191">
                  <c:v>-2.270486</c:v>
                </c:pt>
                <c:pt idx="192">
                  <c:v>-2.3416199999999967</c:v>
                </c:pt>
                <c:pt idx="193">
                  <c:v>-2.428874</c:v>
                </c:pt>
                <c:pt idx="194">
                  <c:v>-2.5340059999999967</c:v>
                </c:pt>
                <c:pt idx="195">
                  <c:v>-2.6485409999999998</c:v>
                </c:pt>
                <c:pt idx="196">
                  <c:v>-2.7913049999999999</c:v>
                </c:pt>
                <c:pt idx="197">
                  <c:v>-2.9533990000000001</c:v>
                </c:pt>
                <c:pt idx="198">
                  <c:v>-3.1371180000000001</c:v>
                </c:pt>
                <c:pt idx="199">
                  <c:v>-3.3578659999999934</c:v>
                </c:pt>
                <c:pt idx="200">
                  <c:v>-3.613102</c:v>
                </c:pt>
                <c:pt idx="201">
                  <c:v>-3.9152789999999933</c:v>
                </c:pt>
                <c:pt idx="202">
                  <c:v>-4.2714270000000107</c:v>
                </c:pt>
                <c:pt idx="203">
                  <c:v>-4.6825939999999955</c:v>
                </c:pt>
                <c:pt idx="204">
                  <c:v>-5.1756289999999998</c:v>
                </c:pt>
                <c:pt idx="205">
                  <c:v>-5.769558</c:v>
                </c:pt>
                <c:pt idx="206">
                  <c:v>-6.4735030000000098</c:v>
                </c:pt>
                <c:pt idx="207">
                  <c:v>-7.3157420000000002</c:v>
                </c:pt>
                <c:pt idx="208">
                  <c:v>-8.3072340000000047</c:v>
                </c:pt>
                <c:pt idx="209">
                  <c:v>-9.4548820000000067</c:v>
                </c:pt>
                <c:pt idx="210">
                  <c:v>-10.718279999999998</c:v>
                </c:pt>
                <c:pt idx="211">
                  <c:v>-11.903970000000001</c:v>
                </c:pt>
                <c:pt idx="212">
                  <c:v>-12.596030000000004</c:v>
                </c:pt>
                <c:pt idx="213">
                  <c:v>-12.392720000000002</c:v>
                </c:pt>
                <c:pt idx="214">
                  <c:v>-11.338850000000001</c:v>
                </c:pt>
                <c:pt idx="215">
                  <c:v>-9.9160560000000046</c:v>
                </c:pt>
                <c:pt idx="216">
                  <c:v>-8.4886670000000013</c:v>
                </c:pt>
                <c:pt idx="217">
                  <c:v>-7.2109779999999946</c:v>
                </c:pt>
                <c:pt idx="218">
                  <c:v>-6.1169199999999897</c:v>
                </c:pt>
                <c:pt idx="219">
                  <c:v>-5.194721999999989</c:v>
                </c:pt>
                <c:pt idx="220">
                  <c:v>-4.428528</c:v>
                </c:pt>
                <c:pt idx="221">
                  <c:v>-3.7906810000000002</c:v>
                </c:pt>
                <c:pt idx="222">
                  <c:v>-3.2606340000000054</c:v>
                </c:pt>
                <c:pt idx="223">
                  <c:v>-2.822921</c:v>
                </c:pt>
                <c:pt idx="224">
                  <c:v>-2.4486669999999977</c:v>
                </c:pt>
                <c:pt idx="225">
                  <c:v>-2.1436920000000002</c:v>
                </c:pt>
                <c:pt idx="226">
                  <c:v>-1.8832009999999999</c:v>
                </c:pt>
                <c:pt idx="227">
                  <c:v>-1.665076</c:v>
                </c:pt>
                <c:pt idx="228">
                  <c:v>-1.4797509999999998</c:v>
                </c:pt>
                <c:pt idx="229">
                  <c:v>-1.3229989999999998</c:v>
                </c:pt>
                <c:pt idx="230">
                  <c:v>-1.18943</c:v>
                </c:pt>
                <c:pt idx="231">
                  <c:v>-1.076225</c:v>
                </c:pt>
                <c:pt idx="232">
                  <c:v>-0.97965940000000085</c:v>
                </c:pt>
                <c:pt idx="233">
                  <c:v>-0.89315520000000093</c:v>
                </c:pt>
                <c:pt idx="234">
                  <c:v>-0.82517450000000003</c:v>
                </c:pt>
                <c:pt idx="235">
                  <c:v>-0.76349030000000062</c:v>
                </c:pt>
                <c:pt idx="236">
                  <c:v>-0.71126069999999997</c:v>
                </c:pt>
                <c:pt idx="237">
                  <c:v>-0.66562080000000268</c:v>
                </c:pt>
                <c:pt idx="238">
                  <c:v>-0.62756959999999951</c:v>
                </c:pt>
                <c:pt idx="239">
                  <c:v>-0.58945509999999957</c:v>
                </c:pt>
                <c:pt idx="240">
                  <c:v>-0.56388400000000005</c:v>
                </c:pt>
                <c:pt idx="241">
                  <c:v>-0.53847920000000005</c:v>
                </c:pt>
                <c:pt idx="242">
                  <c:v>-0.52144990000000002</c:v>
                </c:pt>
                <c:pt idx="243">
                  <c:v>-0.50245629999999852</c:v>
                </c:pt>
                <c:pt idx="244">
                  <c:v>-0.49057440000000085</c:v>
                </c:pt>
                <c:pt idx="245">
                  <c:v>-0.47801490000000085</c:v>
                </c:pt>
                <c:pt idx="246">
                  <c:v>-0.47256290000000067</c:v>
                </c:pt>
                <c:pt idx="247">
                  <c:v>-0.46591010000000038</c:v>
                </c:pt>
                <c:pt idx="248">
                  <c:v>-0.46328220000000031</c:v>
                </c:pt>
                <c:pt idx="249">
                  <c:v>-0.45962740000000002</c:v>
                </c:pt>
                <c:pt idx="250">
                  <c:v>-0.45735530000000002</c:v>
                </c:pt>
                <c:pt idx="251">
                  <c:v>-0.45875760000000004</c:v>
                </c:pt>
                <c:pt idx="252">
                  <c:v>-0.45864329999999998</c:v>
                </c:pt>
                <c:pt idx="253">
                  <c:v>-0.46158630000000067</c:v>
                </c:pt>
                <c:pt idx="254">
                  <c:v>-0.46553460000000002</c:v>
                </c:pt>
                <c:pt idx="255">
                  <c:v>-0.46667860000000061</c:v>
                </c:pt>
                <c:pt idx="256">
                  <c:v>-0.47285640000000068</c:v>
                </c:pt>
                <c:pt idx="257">
                  <c:v>-0.48181420000000097</c:v>
                </c:pt>
                <c:pt idx="258">
                  <c:v>-0.48789200000000038</c:v>
                </c:pt>
                <c:pt idx="259">
                  <c:v>-0.49439540000000032</c:v>
                </c:pt>
                <c:pt idx="260">
                  <c:v>-0.5004459999999995</c:v>
                </c:pt>
                <c:pt idx="261">
                  <c:v>-0.50796569999999996</c:v>
                </c:pt>
                <c:pt idx="262">
                  <c:v>-0.51234559999999996</c:v>
                </c:pt>
                <c:pt idx="263">
                  <c:v>-0.52367039999999998</c:v>
                </c:pt>
                <c:pt idx="264">
                  <c:v>-0.52993209999999957</c:v>
                </c:pt>
                <c:pt idx="265">
                  <c:v>-0.53534870000000001</c:v>
                </c:pt>
                <c:pt idx="266">
                  <c:v>-0.5428153999999995</c:v>
                </c:pt>
                <c:pt idx="267">
                  <c:v>-0.54978680000000002</c:v>
                </c:pt>
                <c:pt idx="268">
                  <c:v>-0.55593840000000005</c:v>
                </c:pt>
                <c:pt idx="269">
                  <c:v>-0.56651109999999949</c:v>
                </c:pt>
                <c:pt idx="270">
                  <c:v>-0.57400470000000003</c:v>
                </c:pt>
                <c:pt idx="271">
                  <c:v>-0.58196529999999957</c:v>
                </c:pt>
                <c:pt idx="272">
                  <c:v>-0.58281059999999918</c:v>
                </c:pt>
                <c:pt idx="273">
                  <c:v>-0.59505129999999951</c:v>
                </c:pt>
                <c:pt idx="274">
                  <c:v>-0.5990497000000008</c:v>
                </c:pt>
                <c:pt idx="275">
                  <c:v>-0.60362400000000171</c:v>
                </c:pt>
                <c:pt idx="276">
                  <c:v>-0.61459150000000062</c:v>
                </c:pt>
                <c:pt idx="277">
                  <c:v>-0.61651109999999998</c:v>
                </c:pt>
                <c:pt idx="278">
                  <c:v>-0.62317310000000004</c:v>
                </c:pt>
                <c:pt idx="279">
                  <c:v>-0.62691550000000063</c:v>
                </c:pt>
                <c:pt idx="280">
                  <c:v>-0.62891019999999997</c:v>
                </c:pt>
                <c:pt idx="281">
                  <c:v>-0.63202750000000063</c:v>
                </c:pt>
                <c:pt idx="282">
                  <c:v>-0.63882640000000135</c:v>
                </c:pt>
                <c:pt idx="283">
                  <c:v>-0.63866530000000121</c:v>
                </c:pt>
                <c:pt idx="284">
                  <c:v>-0.64080490000000134</c:v>
                </c:pt>
                <c:pt idx="285">
                  <c:v>-0.64647319999999997</c:v>
                </c:pt>
                <c:pt idx="286">
                  <c:v>-0.64389160000000256</c:v>
                </c:pt>
                <c:pt idx="287">
                  <c:v>-0.64135799999999998</c:v>
                </c:pt>
                <c:pt idx="288">
                  <c:v>-0.64630710000000002</c:v>
                </c:pt>
                <c:pt idx="289">
                  <c:v>-0.64562390000000158</c:v>
                </c:pt>
                <c:pt idx="290">
                  <c:v>-0.64187930000000171</c:v>
                </c:pt>
                <c:pt idx="291">
                  <c:v>-0.64388719999999999</c:v>
                </c:pt>
                <c:pt idx="292">
                  <c:v>-0.64075320000000158</c:v>
                </c:pt>
                <c:pt idx="293">
                  <c:v>-0.63861470000000065</c:v>
                </c:pt>
                <c:pt idx="294">
                  <c:v>-0.64334970000000158</c:v>
                </c:pt>
                <c:pt idx="295">
                  <c:v>-0.63847920000000158</c:v>
                </c:pt>
                <c:pt idx="296">
                  <c:v>-0.63283210000000001</c:v>
                </c:pt>
                <c:pt idx="297">
                  <c:v>-0.6310050000000017</c:v>
                </c:pt>
                <c:pt idx="298">
                  <c:v>-0.62888200000000005</c:v>
                </c:pt>
                <c:pt idx="299">
                  <c:v>-0.62526110000000001</c:v>
                </c:pt>
              </c:numCache>
            </c:numRef>
          </c:yVal>
          <c:smooth val="1"/>
          <c:extLst>
            <c:ext xmlns:c16="http://schemas.microsoft.com/office/drawing/2014/chart" uri="{C3380CC4-5D6E-409C-BE32-E72D297353CC}">
              <c16:uniqueId val="{00000002-B618-42D8-B853-FA0613A52451}"/>
            </c:ext>
          </c:extLst>
        </c:ser>
        <c:ser>
          <c:idx val="2"/>
          <c:order val="3"/>
          <c:tx>
            <c:strRef>
              <c:f>'cavity only'!$K$1</c:f>
              <c:strCache>
                <c:ptCount val="1"/>
                <c:pt idx="0">
                  <c:v>22</c:v>
                </c:pt>
              </c:strCache>
            </c:strRef>
          </c:tx>
          <c:marker>
            <c:symbol val="none"/>
          </c:marker>
          <c:xVal>
            <c:numRef>
              <c:f>'cavity only'!$G$3:$G$302</c:f>
              <c:numCache>
                <c:formatCode>General</c:formatCode>
                <c:ptCount val="300"/>
                <c:pt idx="0">
                  <c:v>9.25</c:v>
                </c:pt>
                <c:pt idx="1">
                  <c:v>9.2503344481604994</c:v>
                </c:pt>
                <c:pt idx="2">
                  <c:v>9.2506688963211001</c:v>
                </c:pt>
                <c:pt idx="3">
                  <c:v>9.2510033444815889</c:v>
                </c:pt>
                <c:pt idx="4">
                  <c:v>9.251337792642099</c:v>
                </c:pt>
                <c:pt idx="5">
                  <c:v>9.2516722408027015</c:v>
                </c:pt>
                <c:pt idx="6">
                  <c:v>9.2520066889632293</c:v>
                </c:pt>
                <c:pt idx="7">
                  <c:v>9.2523411371237003</c:v>
                </c:pt>
                <c:pt idx="8">
                  <c:v>9.2526755852843028</c:v>
                </c:pt>
                <c:pt idx="9">
                  <c:v>9.2530100334448004</c:v>
                </c:pt>
                <c:pt idx="10">
                  <c:v>9.2533444816054011</c:v>
                </c:pt>
                <c:pt idx="11">
                  <c:v>9.2536789297659006</c:v>
                </c:pt>
                <c:pt idx="12">
                  <c:v>9.2540133779264</c:v>
                </c:pt>
                <c:pt idx="13">
                  <c:v>9.2543478260870007</c:v>
                </c:pt>
                <c:pt idx="14">
                  <c:v>9.2546822742475232</c:v>
                </c:pt>
                <c:pt idx="15">
                  <c:v>9.2550167224080067</c:v>
                </c:pt>
                <c:pt idx="16">
                  <c:v>9.2553511705686002</c:v>
                </c:pt>
                <c:pt idx="17">
                  <c:v>9.2556856187291316</c:v>
                </c:pt>
                <c:pt idx="18">
                  <c:v>9.2560200668896027</c:v>
                </c:pt>
                <c:pt idx="19">
                  <c:v>9.2563545150501998</c:v>
                </c:pt>
                <c:pt idx="20">
                  <c:v>9.2566889632106992</c:v>
                </c:pt>
                <c:pt idx="21">
                  <c:v>9.257023411371172</c:v>
                </c:pt>
                <c:pt idx="22">
                  <c:v>9.2573578595317993</c:v>
                </c:pt>
                <c:pt idx="23">
                  <c:v>9.2576923076923006</c:v>
                </c:pt>
                <c:pt idx="24">
                  <c:v>9.2580267558527982</c:v>
                </c:pt>
                <c:pt idx="25">
                  <c:v>9.2583612040133989</c:v>
                </c:pt>
                <c:pt idx="26">
                  <c:v>9.2586956521739037</c:v>
                </c:pt>
                <c:pt idx="27">
                  <c:v>9.2590301003344013</c:v>
                </c:pt>
                <c:pt idx="28">
                  <c:v>9.259364548495002</c:v>
                </c:pt>
                <c:pt idx="29">
                  <c:v>9.2596989966555014</c:v>
                </c:pt>
                <c:pt idx="30">
                  <c:v>9.2600334448160986</c:v>
                </c:pt>
                <c:pt idx="31">
                  <c:v>9.2603678929766016</c:v>
                </c:pt>
                <c:pt idx="32">
                  <c:v>9.260702341137101</c:v>
                </c:pt>
                <c:pt idx="33">
                  <c:v>9.2610367892977017</c:v>
                </c:pt>
                <c:pt idx="34">
                  <c:v>9.2613712374582011</c:v>
                </c:pt>
                <c:pt idx="35">
                  <c:v>9.2617056856186988</c:v>
                </c:pt>
                <c:pt idx="36">
                  <c:v>9.2620401337793048</c:v>
                </c:pt>
                <c:pt idx="37">
                  <c:v>9.2623745819397989</c:v>
                </c:pt>
                <c:pt idx="38">
                  <c:v>9.2627090301003232</c:v>
                </c:pt>
                <c:pt idx="39">
                  <c:v>9.2630434782609008</c:v>
                </c:pt>
                <c:pt idx="40">
                  <c:v>9.2633779264213985</c:v>
                </c:pt>
                <c:pt idx="41">
                  <c:v>9.2637123745818997</c:v>
                </c:pt>
                <c:pt idx="42">
                  <c:v>9.2640468227425004</c:v>
                </c:pt>
                <c:pt idx="43">
                  <c:v>9.2643812709029998</c:v>
                </c:pt>
                <c:pt idx="44">
                  <c:v>9.2647157190634992</c:v>
                </c:pt>
                <c:pt idx="45">
                  <c:v>9.2650501672241017</c:v>
                </c:pt>
                <c:pt idx="46">
                  <c:v>9.2653846153846313</c:v>
                </c:pt>
                <c:pt idx="47">
                  <c:v>9.2657190635452231</c:v>
                </c:pt>
                <c:pt idx="48">
                  <c:v>9.2660535117057048</c:v>
                </c:pt>
                <c:pt idx="49">
                  <c:v>9.2663879598662255</c:v>
                </c:pt>
                <c:pt idx="50">
                  <c:v>9.2667224080268014</c:v>
                </c:pt>
                <c:pt idx="51">
                  <c:v>9.2670568561873292</c:v>
                </c:pt>
                <c:pt idx="52">
                  <c:v>9.2673913043477985</c:v>
                </c:pt>
                <c:pt idx="53">
                  <c:v>9.2677257525084009</c:v>
                </c:pt>
                <c:pt idx="54">
                  <c:v>9.2680602006689004</c:v>
                </c:pt>
                <c:pt idx="55">
                  <c:v>9.2683946488293998</c:v>
                </c:pt>
                <c:pt idx="56">
                  <c:v>9.2687290969899987</c:v>
                </c:pt>
                <c:pt idx="57">
                  <c:v>9.2690635451504999</c:v>
                </c:pt>
                <c:pt idx="58">
                  <c:v>9.2693979933110011</c:v>
                </c:pt>
                <c:pt idx="59">
                  <c:v>9.2697324414716</c:v>
                </c:pt>
                <c:pt idx="60">
                  <c:v>9.2700668896320995</c:v>
                </c:pt>
                <c:pt idx="61">
                  <c:v>9.2704013377926007</c:v>
                </c:pt>
                <c:pt idx="62">
                  <c:v>9.2707357859531889</c:v>
                </c:pt>
                <c:pt idx="63">
                  <c:v>9.271070234113699</c:v>
                </c:pt>
                <c:pt idx="64">
                  <c:v>9.2714046822742002</c:v>
                </c:pt>
                <c:pt idx="65">
                  <c:v>9.2717391304347991</c:v>
                </c:pt>
                <c:pt idx="66">
                  <c:v>9.2720735785953021</c:v>
                </c:pt>
                <c:pt idx="67">
                  <c:v>9.2724080267558993</c:v>
                </c:pt>
                <c:pt idx="68">
                  <c:v>9.2727424749164022</c:v>
                </c:pt>
                <c:pt idx="69">
                  <c:v>9.2730769230769017</c:v>
                </c:pt>
                <c:pt idx="70">
                  <c:v>9.2734113712374988</c:v>
                </c:pt>
                <c:pt idx="71">
                  <c:v>9.2737458193980231</c:v>
                </c:pt>
                <c:pt idx="72">
                  <c:v>9.2740802675585012</c:v>
                </c:pt>
                <c:pt idx="73">
                  <c:v>9.2744147157191037</c:v>
                </c:pt>
                <c:pt idx="74">
                  <c:v>9.2747491638796014</c:v>
                </c:pt>
                <c:pt idx="75">
                  <c:v>9.2750836120401008</c:v>
                </c:pt>
                <c:pt idx="76">
                  <c:v>9.2754180602007015</c:v>
                </c:pt>
                <c:pt idx="77">
                  <c:v>9.2757525083612293</c:v>
                </c:pt>
                <c:pt idx="78">
                  <c:v>9.2760869565217252</c:v>
                </c:pt>
                <c:pt idx="79">
                  <c:v>9.276421404682301</c:v>
                </c:pt>
                <c:pt idx="80">
                  <c:v>9.2767558528428005</c:v>
                </c:pt>
                <c:pt idx="81">
                  <c:v>9.2770903010033017</c:v>
                </c:pt>
                <c:pt idx="82">
                  <c:v>9.2774247491639006</c:v>
                </c:pt>
                <c:pt idx="83">
                  <c:v>9.2777591973244</c:v>
                </c:pt>
                <c:pt idx="84">
                  <c:v>9.2780936454848959</c:v>
                </c:pt>
                <c:pt idx="85">
                  <c:v>9.2784280936454984</c:v>
                </c:pt>
                <c:pt idx="86">
                  <c:v>9.2787625418059996</c:v>
                </c:pt>
                <c:pt idx="87">
                  <c:v>9.2790969899666234</c:v>
                </c:pt>
                <c:pt idx="88">
                  <c:v>9.2794314381271068</c:v>
                </c:pt>
                <c:pt idx="89">
                  <c:v>9.2797658862876027</c:v>
                </c:pt>
                <c:pt idx="90">
                  <c:v>9.2801003344482211</c:v>
                </c:pt>
                <c:pt idx="91">
                  <c:v>9.2804347826087028</c:v>
                </c:pt>
                <c:pt idx="92">
                  <c:v>9.2807692307692236</c:v>
                </c:pt>
                <c:pt idx="93">
                  <c:v>9.2811036789298011</c:v>
                </c:pt>
                <c:pt idx="94">
                  <c:v>9.2814381270902988</c:v>
                </c:pt>
                <c:pt idx="95">
                  <c:v>9.2817725752507982</c:v>
                </c:pt>
                <c:pt idx="96">
                  <c:v>9.2821070234113989</c:v>
                </c:pt>
                <c:pt idx="97">
                  <c:v>9.2824414715719001</c:v>
                </c:pt>
                <c:pt idx="98">
                  <c:v>9.2827759197324013</c:v>
                </c:pt>
                <c:pt idx="99">
                  <c:v>9.2831103678929985</c:v>
                </c:pt>
                <c:pt idx="100">
                  <c:v>9.2834448160535068</c:v>
                </c:pt>
                <c:pt idx="101">
                  <c:v>9.2837792642140009</c:v>
                </c:pt>
                <c:pt idx="102">
                  <c:v>9.2841137123745607</c:v>
                </c:pt>
                <c:pt idx="103">
                  <c:v>9.2844481605350939</c:v>
                </c:pt>
                <c:pt idx="104">
                  <c:v>9.2847826086957017</c:v>
                </c:pt>
                <c:pt idx="105">
                  <c:v>9.2851170568561994</c:v>
                </c:pt>
                <c:pt idx="106">
                  <c:v>9.2854515050167006</c:v>
                </c:pt>
                <c:pt idx="107">
                  <c:v>9.2857859531773048</c:v>
                </c:pt>
                <c:pt idx="108">
                  <c:v>9.2861204013377989</c:v>
                </c:pt>
                <c:pt idx="109">
                  <c:v>9.286454849498325</c:v>
                </c:pt>
                <c:pt idx="110">
                  <c:v>9.2867892976589275</c:v>
                </c:pt>
                <c:pt idx="111">
                  <c:v>9.2871237458193701</c:v>
                </c:pt>
                <c:pt idx="112">
                  <c:v>9.2874581939799015</c:v>
                </c:pt>
                <c:pt idx="113">
                  <c:v>9.2877926421404986</c:v>
                </c:pt>
                <c:pt idx="114">
                  <c:v>9.288127090300998</c:v>
                </c:pt>
                <c:pt idx="115">
                  <c:v>9.288461538461501</c:v>
                </c:pt>
                <c:pt idx="116">
                  <c:v>9.2887959866220999</c:v>
                </c:pt>
                <c:pt idx="117">
                  <c:v>9.2891304347826047</c:v>
                </c:pt>
                <c:pt idx="118">
                  <c:v>9.2894648829431006</c:v>
                </c:pt>
                <c:pt idx="119">
                  <c:v>9.2897993311037048</c:v>
                </c:pt>
                <c:pt idx="120">
                  <c:v>9.2901337792642007</c:v>
                </c:pt>
                <c:pt idx="121">
                  <c:v>9.2904682274247001</c:v>
                </c:pt>
                <c:pt idx="122">
                  <c:v>9.2908026755853008</c:v>
                </c:pt>
                <c:pt idx="123">
                  <c:v>9.2911371237457985</c:v>
                </c:pt>
                <c:pt idx="124">
                  <c:v>9.2914715719064009</c:v>
                </c:pt>
                <c:pt idx="125">
                  <c:v>9.2918060200669004</c:v>
                </c:pt>
                <c:pt idx="126">
                  <c:v>9.2921404682273998</c:v>
                </c:pt>
                <c:pt idx="127">
                  <c:v>9.2924749163880236</c:v>
                </c:pt>
                <c:pt idx="128">
                  <c:v>9.2928093645485017</c:v>
                </c:pt>
                <c:pt idx="129">
                  <c:v>9.2931438127090047</c:v>
                </c:pt>
                <c:pt idx="130">
                  <c:v>9.2934782608696</c:v>
                </c:pt>
                <c:pt idx="131">
                  <c:v>9.2938127090300959</c:v>
                </c:pt>
                <c:pt idx="132">
                  <c:v>9.2941471571905989</c:v>
                </c:pt>
                <c:pt idx="133">
                  <c:v>9.2944816053512014</c:v>
                </c:pt>
                <c:pt idx="134">
                  <c:v>9.294816053511699</c:v>
                </c:pt>
                <c:pt idx="135">
                  <c:v>9.2951505016722002</c:v>
                </c:pt>
                <c:pt idx="136">
                  <c:v>9.2954849498328027</c:v>
                </c:pt>
                <c:pt idx="137">
                  <c:v>9.2958193979933004</c:v>
                </c:pt>
                <c:pt idx="138">
                  <c:v>9.296153846153798</c:v>
                </c:pt>
                <c:pt idx="139">
                  <c:v>9.2964882943144005</c:v>
                </c:pt>
                <c:pt idx="140">
                  <c:v>9.2968227424748662</c:v>
                </c:pt>
                <c:pt idx="141">
                  <c:v>9.2971571906354722</c:v>
                </c:pt>
                <c:pt idx="142">
                  <c:v>9.297491638796</c:v>
                </c:pt>
                <c:pt idx="143">
                  <c:v>9.2978260869564959</c:v>
                </c:pt>
                <c:pt idx="144">
                  <c:v>9.2981605351170984</c:v>
                </c:pt>
                <c:pt idx="145">
                  <c:v>9.2984949832775889</c:v>
                </c:pt>
                <c:pt idx="146">
                  <c:v>9.2988294314380919</c:v>
                </c:pt>
                <c:pt idx="147">
                  <c:v>9.2991638795986997</c:v>
                </c:pt>
                <c:pt idx="148">
                  <c:v>9.2994983277591992</c:v>
                </c:pt>
                <c:pt idx="149">
                  <c:v>9.2998327759197004</c:v>
                </c:pt>
                <c:pt idx="150">
                  <c:v>9.3001672240803028</c:v>
                </c:pt>
                <c:pt idx="151">
                  <c:v>9.3005016722408023</c:v>
                </c:pt>
                <c:pt idx="152">
                  <c:v>9.300836120401323</c:v>
                </c:pt>
                <c:pt idx="153">
                  <c:v>9.3011705685619006</c:v>
                </c:pt>
                <c:pt idx="154">
                  <c:v>9.3015050167224231</c:v>
                </c:pt>
                <c:pt idx="155">
                  <c:v>9.3018394648829048</c:v>
                </c:pt>
                <c:pt idx="156">
                  <c:v>9.3021739130435037</c:v>
                </c:pt>
                <c:pt idx="157">
                  <c:v>9.3025083612040067</c:v>
                </c:pt>
                <c:pt idx="158">
                  <c:v>9.3028428093645292</c:v>
                </c:pt>
                <c:pt idx="159">
                  <c:v>9.3031772575251068</c:v>
                </c:pt>
                <c:pt idx="160">
                  <c:v>9.3035117056856027</c:v>
                </c:pt>
                <c:pt idx="161">
                  <c:v>9.3038461538462389</c:v>
                </c:pt>
                <c:pt idx="162">
                  <c:v>9.3041806020067028</c:v>
                </c:pt>
                <c:pt idx="163">
                  <c:v>9.3045150501672236</c:v>
                </c:pt>
                <c:pt idx="164">
                  <c:v>9.3048494983278047</c:v>
                </c:pt>
                <c:pt idx="165">
                  <c:v>9.3051839464883273</c:v>
                </c:pt>
                <c:pt idx="166">
                  <c:v>9.3055183946488214</c:v>
                </c:pt>
                <c:pt idx="167">
                  <c:v>9.3058528428094256</c:v>
                </c:pt>
                <c:pt idx="168">
                  <c:v>9.3061872909699392</c:v>
                </c:pt>
                <c:pt idx="169">
                  <c:v>9.3065217391303996</c:v>
                </c:pt>
                <c:pt idx="170">
                  <c:v>9.3068561872910003</c:v>
                </c:pt>
                <c:pt idx="171">
                  <c:v>9.3071906354514997</c:v>
                </c:pt>
                <c:pt idx="172">
                  <c:v>9.3075250836120009</c:v>
                </c:pt>
                <c:pt idx="173">
                  <c:v>9.3078595317726212</c:v>
                </c:pt>
                <c:pt idx="174">
                  <c:v>9.308193979933101</c:v>
                </c:pt>
                <c:pt idx="175">
                  <c:v>9.3085284280935721</c:v>
                </c:pt>
                <c:pt idx="176">
                  <c:v>9.3088628762542047</c:v>
                </c:pt>
                <c:pt idx="177">
                  <c:v>9.3091973244147006</c:v>
                </c:pt>
                <c:pt idx="178">
                  <c:v>9.3095317725753048</c:v>
                </c:pt>
                <c:pt idx="179">
                  <c:v>9.3098662207358007</c:v>
                </c:pt>
                <c:pt idx="180">
                  <c:v>9.3102006688963002</c:v>
                </c:pt>
                <c:pt idx="181">
                  <c:v>9.3105351170569293</c:v>
                </c:pt>
                <c:pt idx="182">
                  <c:v>9.3108695652174003</c:v>
                </c:pt>
                <c:pt idx="183">
                  <c:v>9.3112040133778997</c:v>
                </c:pt>
                <c:pt idx="184">
                  <c:v>9.3115384615384986</c:v>
                </c:pt>
                <c:pt idx="185">
                  <c:v>9.3118729096989998</c:v>
                </c:pt>
                <c:pt idx="186">
                  <c:v>9.3122073578595028</c:v>
                </c:pt>
                <c:pt idx="187">
                  <c:v>9.3125418060201213</c:v>
                </c:pt>
                <c:pt idx="188">
                  <c:v>9.3128762541806296</c:v>
                </c:pt>
                <c:pt idx="189">
                  <c:v>9.3132107023410988</c:v>
                </c:pt>
                <c:pt idx="190">
                  <c:v>9.3135451505017048</c:v>
                </c:pt>
                <c:pt idx="191">
                  <c:v>9.3138795986622256</c:v>
                </c:pt>
                <c:pt idx="192">
                  <c:v>9.3142140468227037</c:v>
                </c:pt>
                <c:pt idx="193">
                  <c:v>9.3145484949833008</c:v>
                </c:pt>
                <c:pt idx="194">
                  <c:v>9.3148829431438021</c:v>
                </c:pt>
                <c:pt idx="195">
                  <c:v>9.3152173913043068</c:v>
                </c:pt>
                <c:pt idx="196">
                  <c:v>9.3155518394649466</c:v>
                </c:pt>
                <c:pt idx="197">
                  <c:v>9.3158862876254389</c:v>
                </c:pt>
                <c:pt idx="198">
                  <c:v>9.3162207357860005</c:v>
                </c:pt>
                <c:pt idx="199">
                  <c:v>9.3165551839465017</c:v>
                </c:pt>
                <c:pt idx="200">
                  <c:v>9.3168896321070314</c:v>
                </c:pt>
                <c:pt idx="201">
                  <c:v>9.3172240802676001</c:v>
                </c:pt>
                <c:pt idx="202">
                  <c:v>9.3175585284281048</c:v>
                </c:pt>
                <c:pt idx="203">
                  <c:v>9.3178929765886256</c:v>
                </c:pt>
                <c:pt idx="204">
                  <c:v>9.3182274247492014</c:v>
                </c:pt>
                <c:pt idx="205">
                  <c:v>9.3185618729097008</c:v>
                </c:pt>
                <c:pt idx="206">
                  <c:v>9.3188963210702003</c:v>
                </c:pt>
                <c:pt idx="207">
                  <c:v>9.319230769230801</c:v>
                </c:pt>
                <c:pt idx="208">
                  <c:v>9.3195652173913253</c:v>
                </c:pt>
                <c:pt idx="209">
                  <c:v>9.3198996655517998</c:v>
                </c:pt>
                <c:pt idx="210">
                  <c:v>9.3202341137124005</c:v>
                </c:pt>
                <c:pt idx="211">
                  <c:v>9.3205685618728999</c:v>
                </c:pt>
                <c:pt idx="212">
                  <c:v>9.3209030100333994</c:v>
                </c:pt>
                <c:pt idx="213">
                  <c:v>9.3212374581940001</c:v>
                </c:pt>
                <c:pt idx="214">
                  <c:v>9.3215719063544817</c:v>
                </c:pt>
                <c:pt idx="215">
                  <c:v>9.3219063545151002</c:v>
                </c:pt>
                <c:pt idx="216">
                  <c:v>9.3222408026756067</c:v>
                </c:pt>
                <c:pt idx="217">
                  <c:v>9.3225752508361008</c:v>
                </c:pt>
                <c:pt idx="218">
                  <c:v>9.3229096989967211</c:v>
                </c:pt>
                <c:pt idx="219">
                  <c:v>9.3232441471572027</c:v>
                </c:pt>
                <c:pt idx="220">
                  <c:v>9.3235785953177004</c:v>
                </c:pt>
                <c:pt idx="221">
                  <c:v>9.3239130434783011</c:v>
                </c:pt>
                <c:pt idx="222">
                  <c:v>9.3242474916387987</c:v>
                </c:pt>
                <c:pt idx="223">
                  <c:v>9.324581939799323</c:v>
                </c:pt>
                <c:pt idx="224">
                  <c:v>9.3249163879599006</c:v>
                </c:pt>
                <c:pt idx="225">
                  <c:v>9.3252508361204214</c:v>
                </c:pt>
                <c:pt idx="226">
                  <c:v>9.3255852842809279</c:v>
                </c:pt>
                <c:pt idx="227">
                  <c:v>9.3259197324415002</c:v>
                </c:pt>
                <c:pt idx="228">
                  <c:v>9.3262541806019996</c:v>
                </c:pt>
                <c:pt idx="229">
                  <c:v>9.3265886287625008</c:v>
                </c:pt>
                <c:pt idx="230">
                  <c:v>9.3269230769230997</c:v>
                </c:pt>
                <c:pt idx="231">
                  <c:v>9.3272575250835992</c:v>
                </c:pt>
                <c:pt idx="232">
                  <c:v>9.3275919732441004</c:v>
                </c:pt>
                <c:pt idx="233">
                  <c:v>9.3279264214046993</c:v>
                </c:pt>
                <c:pt idx="234">
                  <c:v>9.3282608695652005</c:v>
                </c:pt>
                <c:pt idx="235">
                  <c:v>9.3285953177258047</c:v>
                </c:pt>
                <c:pt idx="236">
                  <c:v>9.3289297658863006</c:v>
                </c:pt>
                <c:pt idx="237">
                  <c:v>9.3292642140468232</c:v>
                </c:pt>
                <c:pt idx="238">
                  <c:v>9.3295986622074007</c:v>
                </c:pt>
                <c:pt idx="239">
                  <c:v>9.3299331103679233</c:v>
                </c:pt>
                <c:pt idx="240">
                  <c:v>9.3302675585284067</c:v>
                </c:pt>
                <c:pt idx="241">
                  <c:v>9.3306020066890252</c:v>
                </c:pt>
                <c:pt idx="242">
                  <c:v>9.3309364548495068</c:v>
                </c:pt>
                <c:pt idx="243">
                  <c:v>9.3312709030099992</c:v>
                </c:pt>
                <c:pt idx="244">
                  <c:v>9.3316053511706016</c:v>
                </c:pt>
                <c:pt idx="245">
                  <c:v>9.3319397993311011</c:v>
                </c:pt>
                <c:pt idx="246">
                  <c:v>9.3322742474916005</c:v>
                </c:pt>
                <c:pt idx="247">
                  <c:v>9.3326086956522047</c:v>
                </c:pt>
                <c:pt idx="248">
                  <c:v>9.3329431438126988</c:v>
                </c:pt>
                <c:pt idx="249">
                  <c:v>9.3332775919732001</c:v>
                </c:pt>
                <c:pt idx="250">
                  <c:v>9.333612040133799</c:v>
                </c:pt>
                <c:pt idx="251">
                  <c:v>9.3339464882943002</c:v>
                </c:pt>
                <c:pt idx="252">
                  <c:v>9.3342809364547996</c:v>
                </c:pt>
                <c:pt idx="253">
                  <c:v>9.3346153846153985</c:v>
                </c:pt>
                <c:pt idx="254">
                  <c:v>9.3349498327758997</c:v>
                </c:pt>
                <c:pt idx="255">
                  <c:v>9.3352842809365004</c:v>
                </c:pt>
                <c:pt idx="256">
                  <c:v>9.3356187290970016</c:v>
                </c:pt>
                <c:pt idx="257">
                  <c:v>9.3359531772575011</c:v>
                </c:pt>
                <c:pt idx="258">
                  <c:v>9.3362876254181018</c:v>
                </c:pt>
                <c:pt idx="259">
                  <c:v>9.3366220735786047</c:v>
                </c:pt>
                <c:pt idx="260">
                  <c:v>9.3369565217391006</c:v>
                </c:pt>
                <c:pt idx="261">
                  <c:v>9.3372909698997013</c:v>
                </c:pt>
                <c:pt idx="262">
                  <c:v>9.3376254180602007</c:v>
                </c:pt>
                <c:pt idx="263">
                  <c:v>9.3379598662207002</c:v>
                </c:pt>
                <c:pt idx="264">
                  <c:v>9.3382943143813026</c:v>
                </c:pt>
                <c:pt idx="265">
                  <c:v>9.3386287625417665</c:v>
                </c:pt>
                <c:pt idx="266">
                  <c:v>9.3389632107022997</c:v>
                </c:pt>
                <c:pt idx="267">
                  <c:v>9.3392976588629235</c:v>
                </c:pt>
                <c:pt idx="268">
                  <c:v>9.3396321070234212</c:v>
                </c:pt>
                <c:pt idx="269">
                  <c:v>9.3399665551839313</c:v>
                </c:pt>
                <c:pt idx="270">
                  <c:v>9.3403010033444982</c:v>
                </c:pt>
                <c:pt idx="271">
                  <c:v>9.3406354515050047</c:v>
                </c:pt>
                <c:pt idx="272">
                  <c:v>9.3409698996656232</c:v>
                </c:pt>
                <c:pt idx="273">
                  <c:v>9.3413043478260995</c:v>
                </c:pt>
                <c:pt idx="274">
                  <c:v>9.3416387959866007</c:v>
                </c:pt>
                <c:pt idx="275">
                  <c:v>9.3419732441471979</c:v>
                </c:pt>
                <c:pt idx="276">
                  <c:v>9.3423076923077026</c:v>
                </c:pt>
                <c:pt idx="277">
                  <c:v>9.3426421404682252</c:v>
                </c:pt>
                <c:pt idx="278">
                  <c:v>9.3429765886288028</c:v>
                </c:pt>
                <c:pt idx="279">
                  <c:v>9.3433110367893022</c:v>
                </c:pt>
                <c:pt idx="280">
                  <c:v>9.3436454849498016</c:v>
                </c:pt>
                <c:pt idx="281">
                  <c:v>9.3439799331103988</c:v>
                </c:pt>
                <c:pt idx="282">
                  <c:v>9.3443143812708716</c:v>
                </c:pt>
                <c:pt idx="283">
                  <c:v>9.3446488294314012</c:v>
                </c:pt>
                <c:pt idx="284">
                  <c:v>9.3449832775920001</c:v>
                </c:pt>
                <c:pt idx="285">
                  <c:v>9.3453177257524889</c:v>
                </c:pt>
                <c:pt idx="286">
                  <c:v>9.3456521739130007</c:v>
                </c:pt>
                <c:pt idx="287">
                  <c:v>9.3459866220736068</c:v>
                </c:pt>
                <c:pt idx="288">
                  <c:v>9.3463210702340795</c:v>
                </c:pt>
                <c:pt idx="289">
                  <c:v>9.3466555183946234</c:v>
                </c:pt>
                <c:pt idx="290">
                  <c:v>9.3469899665552028</c:v>
                </c:pt>
                <c:pt idx="291">
                  <c:v>9.3473244147156986</c:v>
                </c:pt>
                <c:pt idx="292">
                  <c:v>9.3476588628763011</c:v>
                </c:pt>
                <c:pt idx="293">
                  <c:v>9.3479933110367988</c:v>
                </c:pt>
                <c:pt idx="294">
                  <c:v>9.3483277591972982</c:v>
                </c:pt>
                <c:pt idx="295">
                  <c:v>9.3486622073579007</c:v>
                </c:pt>
                <c:pt idx="296">
                  <c:v>9.3489966555184001</c:v>
                </c:pt>
                <c:pt idx="297">
                  <c:v>9.3493311036788889</c:v>
                </c:pt>
                <c:pt idx="298">
                  <c:v>9.3496655518395002</c:v>
                </c:pt>
                <c:pt idx="299">
                  <c:v>9.3500000000000068</c:v>
                </c:pt>
              </c:numCache>
            </c:numRef>
          </c:xVal>
          <c:yVal>
            <c:numRef>
              <c:f>'cavity only'!$K$3:$K$302</c:f>
              <c:numCache>
                <c:formatCode>0.00E+00</c:formatCode>
                <c:ptCount val="300"/>
                <c:pt idx="0">
                  <c:v>-0.44716200000000039</c:v>
                </c:pt>
                <c:pt idx="1">
                  <c:v>-0.43507930000000061</c:v>
                </c:pt>
                <c:pt idx="2">
                  <c:v>-0.42642600000000097</c:v>
                </c:pt>
                <c:pt idx="3">
                  <c:v>-0.41356440000000061</c:v>
                </c:pt>
                <c:pt idx="4">
                  <c:v>-0.4086052</c:v>
                </c:pt>
                <c:pt idx="5">
                  <c:v>-0.39556040000000092</c:v>
                </c:pt>
                <c:pt idx="6">
                  <c:v>-0.38882860000000141</c:v>
                </c:pt>
                <c:pt idx="7">
                  <c:v>-0.38711980000000068</c:v>
                </c:pt>
                <c:pt idx="8">
                  <c:v>-0.37673690000000032</c:v>
                </c:pt>
                <c:pt idx="9">
                  <c:v>-0.37238970000000116</c:v>
                </c:pt>
                <c:pt idx="10">
                  <c:v>-0.36157080000000097</c:v>
                </c:pt>
                <c:pt idx="11">
                  <c:v>-0.35476950000000002</c:v>
                </c:pt>
                <c:pt idx="12">
                  <c:v>-0.35544340000000002</c:v>
                </c:pt>
                <c:pt idx="13">
                  <c:v>-0.34890200000000082</c:v>
                </c:pt>
                <c:pt idx="14">
                  <c:v>-0.35026020000000002</c:v>
                </c:pt>
                <c:pt idx="15">
                  <c:v>-0.34660520000000034</c:v>
                </c:pt>
                <c:pt idx="16">
                  <c:v>-0.34389560000000047</c:v>
                </c:pt>
                <c:pt idx="17">
                  <c:v>-0.34768640000000101</c:v>
                </c:pt>
                <c:pt idx="18">
                  <c:v>-0.34271680000000082</c:v>
                </c:pt>
                <c:pt idx="19">
                  <c:v>-0.33730830000000139</c:v>
                </c:pt>
                <c:pt idx="20">
                  <c:v>-0.34257250000000095</c:v>
                </c:pt>
                <c:pt idx="21">
                  <c:v>-0.34348050000000113</c:v>
                </c:pt>
                <c:pt idx="22">
                  <c:v>-0.34412890000000113</c:v>
                </c:pt>
                <c:pt idx="23">
                  <c:v>-0.34608570000000088</c:v>
                </c:pt>
                <c:pt idx="24">
                  <c:v>-0.34882990000000125</c:v>
                </c:pt>
                <c:pt idx="25">
                  <c:v>-0.35247330000000032</c:v>
                </c:pt>
                <c:pt idx="26">
                  <c:v>-0.35600890000000085</c:v>
                </c:pt>
                <c:pt idx="27">
                  <c:v>-0.36462650000000085</c:v>
                </c:pt>
                <c:pt idx="28">
                  <c:v>-0.36894950000000032</c:v>
                </c:pt>
                <c:pt idx="29">
                  <c:v>-0.37617130000000032</c:v>
                </c:pt>
                <c:pt idx="30">
                  <c:v>-0.38006220000000085</c:v>
                </c:pt>
                <c:pt idx="31">
                  <c:v>-0.39120960000000032</c:v>
                </c:pt>
                <c:pt idx="32">
                  <c:v>-0.40143040000000002</c:v>
                </c:pt>
                <c:pt idx="33">
                  <c:v>-0.40962090000000068</c:v>
                </c:pt>
                <c:pt idx="34">
                  <c:v>-0.41665340000000001</c:v>
                </c:pt>
                <c:pt idx="35">
                  <c:v>-0.4277357</c:v>
                </c:pt>
                <c:pt idx="36">
                  <c:v>-0.44003240000000027</c:v>
                </c:pt>
                <c:pt idx="37">
                  <c:v>-0.44986380000000048</c:v>
                </c:pt>
                <c:pt idx="38">
                  <c:v>-0.47031740000000061</c:v>
                </c:pt>
                <c:pt idx="39">
                  <c:v>-0.48722430000000061</c:v>
                </c:pt>
                <c:pt idx="40">
                  <c:v>-0.50139089999999997</c:v>
                </c:pt>
                <c:pt idx="41">
                  <c:v>-0.52170249999999996</c:v>
                </c:pt>
                <c:pt idx="42">
                  <c:v>-0.54120579999999996</c:v>
                </c:pt>
                <c:pt idx="43">
                  <c:v>-0.5569366</c:v>
                </c:pt>
                <c:pt idx="44">
                  <c:v>-0.57273950000000062</c:v>
                </c:pt>
                <c:pt idx="45">
                  <c:v>-0.57853509999999997</c:v>
                </c:pt>
                <c:pt idx="46">
                  <c:v>-0.58470900000000092</c:v>
                </c:pt>
                <c:pt idx="47">
                  <c:v>-0.58587209999999956</c:v>
                </c:pt>
                <c:pt idx="48">
                  <c:v>-0.57643540000000004</c:v>
                </c:pt>
                <c:pt idx="49">
                  <c:v>-0.57197229999999999</c:v>
                </c:pt>
                <c:pt idx="50">
                  <c:v>-0.57005329999999999</c:v>
                </c:pt>
                <c:pt idx="51">
                  <c:v>-0.56143480000000001</c:v>
                </c:pt>
                <c:pt idx="52">
                  <c:v>-0.55591829999999998</c:v>
                </c:pt>
                <c:pt idx="53">
                  <c:v>-0.55167080000000135</c:v>
                </c:pt>
                <c:pt idx="54">
                  <c:v>-0.54109620000000003</c:v>
                </c:pt>
                <c:pt idx="55">
                  <c:v>-0.54445529999999998</c:v>
                </c:pt>
                <c:pt idx="56">
                  <c:v>-0.54152649999999958</c:v>
                </c:pt>
                <c:pt idx="57">
                  <c:v>-0.53629420000000005</c:v>
                </c:pt>
                <c:pt idx="58">
                  <c:v>-0.53910800000000003</c:v>
                </c:pt>
                <c:pt idx="59">
                  <c:v>-0.53632849999999999</c:v>
                </c:pt>
                <c:pt idx="60">
                  <c:v>-0.53678329999999996</c:v>
                </c:pt>
                <c:pt idx="61">
                  <c:v>-0.54402059999999997</c:v>
                </c:pt>
                <c:pt idx="62">
                  <c:v>-0.53780070000000002</c:v>
                </c:pt>
                <c:pt idx="63">
                  <c:v>-0.53924050000000001</c:v>
                </c:pt>
                <c:pt idx="64">
                  <c:v>-0.53959480000000004</c:v>
                </c:pt>
                <c:pt idx="65">
                  <c:v>-0.53584719999999997</c:v>
                </c:pt>
                <c:pt idx="66">
                  <c:v>-0.54095559999999998</c:v>
                </c:pt>
                <c:pt idx="67">
                  <c:v>-0.54621509999999951</c:v>
                </c:pt>
                <c:pt idx="68">
                  <c:v>-0.54654100000000005</c:v>
                </c:pt>
                <c:pt idx="69">
                  <c:v>-0.54759400000000003</c:v>
                </c:pt>
                <c:pt idx="70">
                  <c:v>-0.54714010000000002</c:v>
                </c:pt>
                <c:pt idx="71">
                  <c:v>-0.55242990000000003</c:v>
                </c:pt>
                <c:pt idx="72">
                  <c:v>-0.56331520000000002</c:v>
                </c:pt>
                <c:pt idx="73">
                  <c:v>-0.56245129999999999</c:v>
                </c:pt>
                <c:pt idx="74">
                  <c:v>-0.57069060000000171</c:v>
                </c:pt>
                <c:pt idx="75">
                  <c:v>-0.58183629999999931</c:v>
                </c:pt>
                <c:pt idx="76">
                  <c:v>-0.59013459999999895</c:v>
                </c:pt>
                <c:pt idx="77">
                  <c:v>-0.60313620000000001</c:v>
                </c:pt>
                <c:pt idx="78">
                  <c:v>-0.61421179999999997</c:v>
                </c:pt>
                <c:pt idx="79">
                  <c:v>-0.62962380000000184</c:v>
                </c:pt>
                <c:pt idx="80">
                  <c:v>-0.65297130000000159</c:v>
                </c:pt>
                <c:pt idx="81">
                  <c:v>-0.68189110000000164</c:v>
                </c:pt>
                <c:pt idx="82">
                  <c:v>-0.71002520000000158</c:v>
                </c:pt>
                <c:pt idx="83">
                  <c:v>-0.74621119999999996</c:v>
                </c:pt>
                <c:pt idx="84">
                  <c:v>-0.78941039999999829</c:v>
                </c:pt>
                <c:pt idx="85">
                  <c:v>-0.84950040000000004</c:v>
                </c:pt>
                <c:pt idx="86">
                  <c:v>-0.91092249999999997</c:v>
                </c:pt>
                <c:pt idx="87">
                  <c:v>-1.00475</c:v>
                </c:pt>
                <c:pt idx="88">
                  <c:v>-1.1104309999999999</c:v>
                </c:pt>
                <c:pt idx="89">
                  <c:v>-1.2462389999999999</c:v>
                </c:pt>
                <c:pt idx="90">
                  <c:v>-1.4131589999999998</c:v>
                </c:pt>
                <c:pt idx="91">
                  <c:v>-1.63296</c:v>
                </c:pt>
                <c:pt idx="92">
                  <c:v>-1.9072929999999986</c:v>
                </c:pt>
                <c:pt idx="93">
                  <c:v>-2.2769170000000001</c:v>
                </c:pt>
                <c:pt idx="94">
                  <c:v>-2.7691390000000053</c:v>
                </c:pt>
                <c:pt idx="95">
                  <c:v>-3.4060389999999967</c:v>
                </c:pt>
                <c:pt idx="96">
                  <c:v>-4.1593070000000001</c:v>
                </c:pt>
                <c:pt idx="97">
                  <c:v>-4.8264239999999985</c:v>
                </c:pt>
                <c:pt idx="98">
                  <c:v>-4.9806030000000119</c:v>
                </c:pt>
                <c:pt idx="99">
                  <c:v>-4.4339659999999999</c:v>
                </c:pt>
                <c:pt idx="100">
                  <c:v>-3.5331610000000002</c:v>
                </c:pt>
                <c:pt idx="101">
                  <c:v>-2.6857669999999998</c:v>
                </c:pt>
                <c:pt idx="102">
                  <c:v>-2.0371030000000001</c:v>
                </c:pt>
                <c:pt idx="103">
                  <c:v>-1.5939139999999998</c:v>
                </c:pt>
                <c:pt idx="104">
                  <c:v>-1.2932029999999999</c:v>
                </c:pt>
                <c:pt idx="105">
                  <c:v>-1.0988020000000001</c:v>
                </c:pt>
                <c:pt idx="106">
                  <c:v>-0.98018419999999828</c:v>
                </c:pt>
                <c:pt idx="107">
                  <c:v>-0.90940980000000005</c:v>
                </c:pt>
                <c:pt idx="108">
                  <c:v>-0.87489280000000158</c:v>
                </c:pt>
                <c:pt idx="109">
                  <c:v>-0.87855760000000005</c:v>
                </c:pt>
                <c:pt idx="110">
                  <c:v>-0.9089138999999995</c:v>
                </c:pt>
                <c:pt idx="111">
                  <c:v>-0.97314420000000068</c:v>
                </c:pt>
                <c:pt idx="112">
                  <c:v>-1.07264</c:v>
                </c:pt>
                <c:pt idx="113">
                  <c:v>-1.2179279999999972</c:v>
                </c:pt>
                <c:pt idx="114">
                  <c:v>-1.4170969999999969</c:v>
                </c:pt>
                <c:pt idx="115">
                  <c:v>-1.6781520000000036</c:v>
                </c:pt>
                <c:pt idx="116">
                  <c:v>-1.970361</c:v>
                </c:pt>
                <c:pt idx="117">
                  <c:v>-2.2038289999999998</c:v>
                </c:pt>
                <c:pt idx="118">
                  <c:v>-2.269943</c:v>
                </c:pt>
                <c:pt idx="119">
                  <c:v>-2.1774049999999998</c:v>
                </c:pt>
                <c:pt idx="120">
                  <c:v>-2.0577109999999998</c:v>
                </c:pt>
                <c:pt idx="121">
                  <c:v>-1.9671560000000001</c:v>
                </c:pt>
                <c:pt idx="122">
                  <c:v>-1.9551609999999986</c:v>
                </c:pt>
                <c:pt idx="123">
                  <c:v>-2.000464</c:v>
                </c:pt>
                <c:pt idx="124">
                  <c:v>-2.1043539999999998</c:v>
                </c:pt>
                <c:pt idx="125">
                  <c:v>-2.2551290000000002</c:v>
                </c:pt>
                <c:pt idx="126">
                  <c:v>-2.4581019999999998</c:v>
                </c:pt>
                <c:pt idx="127">
                  <c:v>-2.709676</c:v>
                </c:pt>
                <c:pt idx="128">
                  <c:v>-3.0163069999999967</c:v>
                </c:pt>
                <c:pt idx="129">
                  <c:v>-3.3841779999999999</c:v>
                </c:pt>
                <c:pt idx="130">
                  <c:v>-3.8312269999999953</c:v>
                </c:pt>
                <c:pt idx="131">
                  <c:v>-4.3688389999999897</c:v>
                </c:pt>
                <c:pt idx="132">
                  <c:v>-5.0192059999999996</c:v>
                </c:pt>
                <c:pt idx="133">
                  <c:v>-5.80955599999999</c:v>
                </c:pt>
                <c:pt idx="134">
                  <c:v>-6.764611999999989</c:v>
                </c:pt>
                <c:pt idx="135">
                  <c:v>-7.9411750000000003</c:v>
                </c:pt>
                <c:pt idx="136">
                  <c:v>-9.3901700000000012</c:v>
                </c:pt>
                <c:pt idx="137">
                  <c:v>-11.213809999999999</c:v>
                </c:pt>
                <c:pt idx="138">
                  <c:v>-13.5151</c:v>
                </c:pt>
                <c:pt idx="139">
                  <c:v>-16.515950000000043</c:v>
                </c:pt>
                <c:pt idx="140">
                  <c:v>-20.5962</c:v>
                </c:pt>
                <c:pt idx="141">
                  <c:v>-26.377790000000001</c:v>
                </c:pt>
                <c:pt idx="142">
                  <c:v>-30.800940000000001</c:v>
                </c:pt>
                <c:pt idx="143">
                  <c:v>-27.478059999999989</c:v>
                </c:pt>
                <c:pt idx="144">
                  <c:v>-25.033999999999999</c:v>
                </c:pt>
                <c:pt idx="145">
                  <c:v>-24.25375</c:v>
                </c:pt>
                <c:pt idx="146">
                  <c:v>-24.255669999999956</c:v>
                </c:pt>
                <c:pt idx="147">
                  <c:v>-23.693819999999999</c:v>
                </c:pt>
                <c:pt idx="148">
                  <c:v>-21.493769999999955</c:v>
                </c:pt>
                <c:pt idx="149">
                  <c:v>-18.613560000000035</c:v>
                </c:pt>
                <c:pt idx="150">
                  <c:v>-15.964120000000001</c:v>
                </c:pt>
                <c:pt idx="151">
                  <c:v>-13.760359999999999</c:v>
                </c:pt>
                <c:pt idx="152">
                  <c:v>-11.968060000000001</c:v>
                </c:pt>
                <c:pt idx="153">
                  <c:v>-10.469800000000006</c:v>
                </c:pt>
                <c:pt idx="154">
                  <c:v>-9.1738380000000035</c:v>
                </c:pt>
                <c:pt idx="155">
                  <c:v>-8.029674</c:v>
                </c:pt>
                <c:pt idx="156">
                  <c:v>-7.0369989999999998</c:v>
                </c:pt>
                <c:pt idx="157">
                  <c:v>-6.1817010000000003</c:v>
                </c:pt>
                <c:pt idx="158">
                  <c:v>-5.4692150000000002</c:v>
                </c:pt>
                <c:pt idx="159">
                  <c:v>-4.8674069999999858</c:v>
                </c:pt>
                <c:pt idx="160">
                  <c:v>-4.3740129999999899</c:v>
                </c:pt>
                <c:pt idx="161">
                  <c:v>-3.9635220000000002</c:v>
                </c:pt>
                <c:pt idx="162">
                  <c:v>-3.6242909999999999</c:v>
                </c:pt>
                <c:pt idx="163">
                  <c:v>-3.3456009999999967</c:v>
                </c:pt>
                <c:pt idx="164">
                  <c:v>-3.1104769999999977</c:v>
                </c:pt>
                <c:pt idx="165">
                  <c:v>-2.9172149999999997</c:v>
                </c:pt>
                <c:pt idx="166">
                  <c:v>-2.7545320000000002</c:v>
                </c:pt>
                <c:pt idx="167">
                  <c:v>-2.6178659999999967</c:v>
                </c:pt>
                <c:pt idx="168">
                  <c:v>-2.5010749999999997</c:v>
                </c:pt>
                <c:pt idx="169">
                  <c:v>-2.4004409999999967</c:v>
                </c:pt>
                <c:pt idx="170">
                  <c:v>-2.3169729999999928</c:v>
                </c:pt>
                <c:pt idx="171">
                  <c:v>-2.2463240000000053</c:v>
                </c:pt>
                <c:pt idx="172">
                  <c:v>-2.1918799999999967</c:v>
                </c:pt>
                <c:pt idx="173">
                  <c:v>-2.1378349999999999</c:v>
                </c:pt>
                <c:pt idx="174">
                  <c:v>-2.0993759999999977</c:v>
                </c:pt>
                <c:pt idx="175">
                  <c:v>-2.0664569999999967</c:v>
                </c:pt>
                <c:pt idx="176">
                  <c:v>-2.0402079999999998</c:v>
                </c:pt>
                <c:pt idx="177">
                  <c:v>-2.020276</c:v>
                </c:pt>
                <c:pt idx="178">
                  <c:v>-2.0095969999999999</c:v>
                </c:pt>
                <c:pt idx="179">
                  <c:v>-2.0042019999999998</c:v>
                </c:pt>
                <c:pt idx="180">
                  <c:v>-1.997881</c:v>
                </c:pt>
                <c:pt idx="181">
                  <c:v>-2.007638</c:v>
                </c:pt>
                <c:pt idx="182">
                  <c:v>-2.0158159999999943</c:v>
                </c:pt>
                <c:pt idx="183">
                  <c:v>-2.0319729999999967</c:v>
                </c:pt>
                <c:pt idx="184">
                  <c:v>-2.0518259999999953</c:v>
                </c:pt>
                <c:pt idx="185">
                  <c:v>-2.0830810000000048</c:v>
                </c:pt>
                <c:pt idx="186">
                  <c:v>-2.1218159999999977</c:v>
                </c:pt>
                <c:pt idx="187">
                  <c:v>-2.1624210000000001</c:v>
                </c:pt>
                <c:pt idx="188">
                  <c:v>-2.2166269999999977</c:v>
                </c:pt>
                <c:pt idx="189">
                  <c:v>-2.2799100000000001</c:v>
                </c:pt>
                <c:pt idx="190">
                  <c:v>-2.3509789999999953</c:v>
                </c:pt>
                <c:pt idx="191">
                  <c:v>-2.4412910000000001</c:v>
                </c:pt>
                <c:pt idx="192">
                  <c:v>-2.5371299999999999</c:v>
                </c:pt>
                <c:pt idx="193">
                  <c:v>-2.6514769999999968</c:v>
                </c:pt>
                <c:pt idx="194">
                  <c:v>-2.786</c:v>
                </c:pt>
                <c:pt idx="195">
                  <c:v>-2.9391049999999987</c:v>
                </c:pt>
                <c:pt idx="196">
                  <c:v>-3.1228429999999943</c:v>
                </c:pt>
                <c:pt idx="197">
                  <c:v>-3.3295059999999967</c:v>
                </c:pt>
                <c:pt idx="198">
                  <c:v>-3.5773239999999999</c:v>
                </c:pt>
                <c:pt idx="199">
                  <c:v>-3.86435</c:v>
                </c:pt>
                <c:pt idx="200">
                  <c:v>-4.2022190000000004</c:v>
                </c:pt>
                <c:pt idx="201">
                  <c:v>-4.6016459999999997</c:v>
                </c:pt>
                <c:pt idx="202">
                  <c:v>-5.0767300000000004</c:v>
                </c:pt>
                <c:pt idx="203">
                  <c:v>-5.6334379999999955</c:v>
                </c:pt>
                <c:pt idx="204">
                  <c:v>-6.3007169999999899</c:v>
                </c:pt>
                <c:pt idx="205">
                  <c:v>-7.1016110000000001</c:v>
                </c:pt>
                <c:pt idx="206">
                  <c:v>-8.0485559999999996</c:v>
                </c:pt>
                <c:pt idx="207">
                  <c:v>-9.1519360000000027</c:v>
                </c:pt>
                <c:pt idx="208">
                  <c:v>-10.390540000000019</c:v>
                </c:pt>
                <c:pt idx="209">
                  <c:v>-11.61603</c:v>
                </c:pt>
                <c:pt idx="210">
                  <c:v>-12.505410000000021</c:v>
                </c:pt>
                <c:pt idx="211">
                  <c:v>-12.59094</c:v>
                </c:pt>
                <c:pt idx="212">
                  <c:v>-11.75151</c:v>
                </c:pt>
                <c:pt idx="213">
                  <c:v>-10.401350000000001</c:v>
                </c:pt>
                <c:pt idx="214">
                  <c:v>-8.9470170000000024</c:v>
                </c:pt>
                <c:pt idx="215">
                  <c:v>-7.6260819999999878</c:v>
                </c:pt>
                <c:pt idx="216">
                  <c:v>-6.4704819999999996</c:v>
                </c:pt>
                <c:pt idx="217">
                  <c:v>-5.5043809999999898</c:v>
                </c:pt>
                <c:pt idx="218">
                  <c:v>-4.6841299999999899</c:v>
                </c:pt>
                <c:pt idx="219">
                  <c:v>-4.0129749999999849</c:v>
                </c:pt>
                <c:pt idx="220">
                  <c:v>-3.4488449999999977</c:v>
                </c:pt>
                <c:pt idx="221">
                  <c:v>-2.9805340000000053</c:v>
                </c:pt>
                <c:pt idx="222">
                  <c:v>-2.5861499999999977</c:v>
                </c:pt>
                <c:pt idx="223">
                  <c:v>-2.2622819999999999</c:v>
                </c:pt>
                <c:pt idx="224">
                  <c:v>-1.983786</c:v>
                </c:pt>
                <c:pt idx="225">
                  <c:v>-1.7474279999999998</c:v>
                </c:pt>
                <c:pt idx="226">
                  <c:v>-1.5533339999999998</c:v>
                </c:pt>
                <c:pt idx="227">
                  <c:v>-1.3839729999999999</c:v>
                </c:pt>
                <c:pt idx="228">
                  <c:v>-1.2420929999999999</c:v>
                </c:pt>
                <c:pt idx="229">
                  <c:v>-1.1203749999999999</c:v>
                </c:pt>
                <c:pt idx="230">
                  <c:v>-1.0196179999999999</c:v>
                </c:pt>
                <c:pt idx="231">
                  <c:v>-0.92833219999999828</c:v>
                </c:pt>
                <c:pt idx="232">
                  <c:v>-0.85276790000000002</c:v>
                </c:pt>
                <c:pt idx="233">
                  <c:v>-0.78438980000000003</c:v>
                </c:pt>
                <c:pt idx="234">
                  <c:v>-0.72749930000000063</c:v>
                </c:pt>
                <c:pt idx="235">
                  <c:v>-0.67798200000000064</c:v>
                </c:pt>
                <c:pt idx="236">
                  <c:v>-0.63775160000000208</c:v>
                </c:pt>
                <c:pt idx="237">
                  <c:v>-0.60247180000000133</c:v>
                </c:pt>
                <c:pt idx="238">
                  <c:v>-0.57148629999999956</c:v>
                </c:pt>
                <c:pt idx="239">
                  <c:v>-0.54450289999999957</c:v>
                </c:pt>
                <c:pt idx="240">
                  <c:v>-0.52143619999999791</c:v>
                </c:pt>
                <c:pt idx="241">
                  <c:v>-0.50131009999999865</c:v>
                </c:pt>
                <c:pt idx="242">
                  <c:v>-0.48378330000000008</c:v>
                </c:pt>
                <c:pt idx="243">
                  <c:v>-0.47203140000000005</c:v>
                </c:pt>
                <c:pt idx="244">
                  <c:v>-0.46447990000000061</c:v>
                </c:pt>
                <c:pt idx="245">
                  <c:v>-0.45726740000000005</c:v>
                </c:pt>
                <c:pt idx="246">
                  <c:v>-0.45094920000000005</c:v>
                </c:pt>
                <c:pt idx="247">
                  <c:v>-0.44846220000000048</c:v>
                </c:pt>
                <c:pt idx="248">
                  <c:v>-0.44870380000000026</c:v>
                </c:pt>
                <c:pt idx="249">
                  <c:v>-0.44591240000000082</c:v>
                </c:pt>
                <c:pt idx="250">
                  <c:v>-0.44620770000000026</c:v>
                </c:pt>
                <c:pt idx="251">
                  <c:v>-0.44786490000000106</c:v>
                </c:pt>
                <c:pt idx="252">
                  <c:v>-0.45009860000000002</c:v>
                </c:pt>
                <c:pt idx="253">
                  <c:v>-0.45176909999999998</c:v>
                </c:pt>
                <c:pt idx="254">
                  <c:v>-0.45693460000000002</c:v>
                </c:pt>
                <c:pt idx="255">
                  <c:v>-0.4607811</c:v>
                </c:pt>
                <c:pt idx="256">
                  <c:v>-0.46658300000000008</c:v>
                </c:pt>
                <c:pt idx="257">
                  <c:v>-0.47445240000000038</c:v>
                </c:pt>
                <c:pt idx="258">
                  <c:v>-0.47981680000000115</c:v>
                </c:pt>
                <c:pt idx="259">
                  <c:v>-0.48710230000000032</c:v>
                </c:pt>
                <c:pt idx="260">
                  <c:v>-0.49738340000000092</c:v>
                </c:pt>
                <c:pt idx="261">
                  <c:v>-0.50279090000000004</c:v>
                </c:pt>
                <c:pt idx="262">
                  <c:v>-0.51066860000000003</c:v>
                </c:pt>
                <c:pt idx="263">
                  <c:v>-0.51935399999999865</c:v>
                </c:pt>
                <c:pt idx="264">
                  <c:v>-0.52398940000000005</c:v>
                </c:pt>
                <c:pt idx="265">
                  <c:v>-0.53093460000000003</c:v>
                </c:pt>
                <c:pt idx="266">
                  <c:v>-0.5422340999999995</c:v>
                </c:pt>
                <c:pt idx="267">
                  <c:v>-0.54831679999999827</c:v>
                </c:pt>
                <c:pt idx="268">
                  <c:v>-0.55637119999999951</c:v>
                </c:pt>
                <c:pt idx="269">
                  <c:v>-0.56395919999999999</c:v>
                </c:pt>
                <c:pt idx="270">
                  <c:v>-0.57189170000000134</c:v>
                </c:pt>
                <c:pt idx="271">
                  <c:v>-0.58041699999999785</c:v>
                </c:pt>
                <c:pt idx="272">
                  <c:v>-0.58078540000000078</c:v>
                </c:pt>
                <c:pt idx="273">
                  <c:v>-0.59262000000000092</c:v>
                </c:pt>
                <c:pt idx="274">
                  <c:v>-0.59662730000000053</c:v>
                </c:pt>
                <c:pt idx="275">
                  <c:v>-0.60326289999999949</c:v>
                </c:pt>
                <c:pt idx="276">
                  <c:v>-0.61024920000000171</c:v>
                </c:pt>
                <c:pt idx="277">
                  <c:v>-0.61465259999999999</c:v>
                </c:pt>
                <c:pt idx="278">
                  <c:v>-0.62210049999999995</c:v>
                </c:pt>
                <c:pt idx="279">
                  <c:v>-0.62447950000000063</c:v>
                </c:pt>
                <c:pt idx="280">
                  <c:v>-0.62851829999999997</c:v>
                </c:pt>
                <c:pt idx="281">
                  <c:v>-0.62982880000000185</c:v>
                </c:pt>
                <c:pt idx="282">
                  <c:v>-0.63301909999999995</c:v>
                </c:pt>
                <c:pt idx="283">
                  <c:v>-0.63685180000000208</c:v>
                </c:pt>
                <c:pt idx="284">
                  <c:v>-0.63959490000000063</c:v>
                </c:pt>
                <c:pt idx="285">
                  <c:v>-0.64105670000000003</c:v>
                </c:pt>
                <c:pt idx="286">
                  <c:v>-0.6393105</c:v>
                </c:pt>
                <c:pt idx="287">
                  <c:v>-0.64225500000000135</c:v>
                </c:pt>
                <c:pt idx="288">
                  <c:v>-0.64597540000000209</c:v>
                </c:pt>
                <c:pt idx="289">
                  <c:v>-0.6408405000000017</c:v>
                </c:pt>
                <c:pt idx="290">
                  <c:v>-0.63918920000000135</c:v>
                </c:pt>
                <c:pt idx="291">
                  <c:v>-0.64127590000000134</c:v>
                </c:pt>
                <c:pt idx="292">
                  <c:v>-0.63875790000000121</c:v>
                </c:pt>
                <c:pt idx="293">
                  <c:v>-0.64115319999999998</c:v>
                </c:pt>
                <c:pt idx="294">
                  <c:v>-0.63932619999999996</c:v>
                </c:pt>
                <c:pt idx="295">
                  <c:v>-0.63673659999999999</c:v>
                </c:pt>
                <c:pt idx="296">
                  <c:v>-0.62856669999999959</c:v>
                </c:pt>
                <c:pt idx="297">
                  <c:v>-0.62855830000000001</c:v>
                </c:pt>
                <c:pt idx="298">
                  <c:v>-0.62451429999999997</c:v>
                </c:pt>
                <c:pt idx="299">
                  <c:v>-0.62435410000000002</c:v>
                </c:pt>
              </c:numCache>
            </c:numRef>
          </c:yVal>
          <c:smooth val="1"/>
          <c:extLst>
            <c:ext xmlns:c16="http://schemas.microsoft.com/office/drawing/2014/chart" uri="{C3380CC4-5D6E-409C-BE32-E72D297353CC}">
              <c16:uniqueId val="{00000003-B618-42D8-B853-FA0613A52451}"/>
            </c:ext>
          </c:extLst>
        </c:ser>
        <c:ser>
          <c:idx val="1"/>
          <c:order val="4"/>
          <c:tx>
            <c:v>25</c:v>
          </c:tx>
          <c:marker>
            <c:symbol val="none"/>
          </c:marker>
          <c:xVal>
            <c:numRef>
              <c:f>'cavity only'!$G$3:$G$302</c:f>
              <c:numCache>
                <c:formatCode>General</c:formatCode>
                <c:ptCount val="300"/>
                <c:pt idx="0">
                  <c:v>9.25</c:v>
                </c:pt>
                <c:pt idx="1">
                  <c:v>9.2503344481604994</c:v>
                </c:pt>
                <c:pt idx="2">
                  <c:v>9.2506688963211001</c:v>
                </c:pt>
                <c:pt idx="3">
                  <c:v>9.2510033444815889</c:v>
                </c:pt>
                <c:pt idx="4">
                  <c:v>9.251337792642099</c:v>
                </c:pt>
                <c:pt idx="5">
                  <c:v>9.2516722408027015</c:v>
                </c:pt>
                <c:pt idx="6">
                  <c:v>9.2520066889632293</c:v>
                </c:pt>
                <c:pt idx="7">
                  <c:v>9.2523411371237003</c:v>
                </c:pt>
                <c:pt idx="8">
                  <c:v>9.2526755852843028</c:v>
                </c:pt>
                <c:pt idx="9">
                  <c:v>9.2530100334448004</c:v>
                </c:pt>
                <c:pt idx="10">
                  <c:v>9.2533444816054011</c:v>
                </c:pt>
                <c:pt idx="11">
                  <c:v>9.2536789297659006</c:v>
                </c:pt>
                <c:pt idx="12">
                  <c:v>9.2540133779264</c:v>
                </c:pt>
                <c:pt idx="13">
                  <c:v>9.2543478260870007</c:v>
                </c:pt>
                <c:pt idx="14">
                  <c:v>9.2546822742475232</c:v>
                </c:pt>
                <c:pt idx="15">
                  <c:v>9.2550167224080067</c:v>
                </c:pt>
                <c:pt idx="16">
                  <c:v>9.2553511705686002</c:v>
                </c:pt>
                <c:pt idx="17">
                  <c:v>9.2556856187291316</c:v>
                </c:pt>
                <c:pt idx="18">
                  <c:v>9.2560200668896027</c:v>
                </c:pt>
                <c:pt idx="19">
                  <c:v>9.2563545150501998</c:v>
                </c:pt>
                <c:pt idx="20">
                  <c:v>9.2566889632106992</c:v>
                </c:pt>
                <c:pt idx="21">
                  <c:v>9.257023411371172</c:v>
                </c:pt>
                <c:pt idx="22">
                  <c:v>9.2573578595317993</c:v>
                </c:pt>
                <c:pt idx="23">
                  <c:v>9.2576923076923006</c:v>
                </c:pt>
                <c:pt idx="24">
                  <c:v>9.2580267558527982</c:v>
                </c:pt>
                <c:pt idx="25">
                  <c:v>9.2583612040133989</c:v>
                </c:pt>
                <c:pt idx="26">
                  <c:v>9.2586956521739037</c:v>
                </c:pt>
                <c:pt idx="27">
                  <c:v>9.2590301003344013</c:v>
                </c:pt>
                <c:pt idx="28">
                  <c:v>9.259364548495002</c:v>
                </c:pt>
                <c:pt idx="29">
                  <c:v>9.2596989966555014</c:v>
                </c:pt>
                <c:pt idx="30">
                  <c:v>9.2600334448160986</c:v>
                </c:pt>
                <c:pt idx="31">
                  <c:v>9.2603678929766016</c:v>
                </c:pt>
                <c:pt idx="32">
                  <c:v>9.260702341137101</c:v>
                </c:pt>
                <c:pt idx="33">
                  <c:v>9.2610367892977017</c:v>
                </c:pt>
                <c:pt idx="34">
                  <c:v>9.2613712374582011</c:v>
                </c:pt>
                <c:pt idx="35">
                  <c:v>9.2617056856186988</c:v>
                </c:pt>
                <c:pt idx="36">
                  <c:v>9.2620401337793048</c:v>
                </c:pt>
                <c:pt idx="37">
                  <c:v>9.2623745819397989</c:v>
                </c:pt>
                <c:pt idx="38">
                  <c:v>9.2627090301003232</c:v>
                </c:pt>
                <c:pt idx="39">
                  <c:v>9.2630434782609008</c:v>
                </c:pt>
                <c:pt idx="40">
                  <c:v>9.2633779264213985</c:v>
                </c:pt>
                <c:pt idx="41">
                  <c:v>9.2637123745818997</c:v>
                </c:pt>
                <c:pt idx="42">
                  <c:v>9.2640468227425004</c:v>
                </c:pt>
                <c:pt idx="43">
                  <c:v>9.2643812709029998</c:v>
                </c:pt>
                <c:pt idx="44">
                  <c:v>9.2647157190634992</c:v>
                </c:pt>
                <c:pt idx="45">
                  <c:v>9.2650501672241017</c:v>
                </c:pt>
                <c:pt idx="46">
                  <c:v>9.2653846153846313</c:v>
                </c:pt>
                <c:pt idx="47">
                  <c:v>9.2657190635452231</c:v>
                </c:pt>
                <c:pt idx="48">
                  <c:v>9.2660535117057048</c:v>
                </c:pt>
                <c:pt idx="49">
                  <c:v>9.2663879598662255</c:v>
                </c:pt>
                <c:pt idx="50">
                  <c:v>9.2667224080268014</c:v>
                </c:pt>
                <c:pt idx="51">
                  <c:v>9.2670568561873292</c:v>
                </c:pt>
                <c:pt idx="52">
                  <c:v>9.2673913043477985</c:v>
                </c:pt>
                <c:pt idx="53">
                  <c:v>9.2677257525084009</c:v>
                </c:pt>
                <c:pt idx="54">
                  <c:v>9.2680602006689004</c:v>
                </c:pt>
                <c:pt idx="55">
                  <c:v>9.2683946488293998</c:v>
                </c:pt>
                <c:pt idx="56">
                  <c:v>9.2687290969899987</c:v>
                </c:pt>
                <c:pt idx="57">
                  <c:v>9.2690635451504999</c:v>
                </c:pt>
                <c:pt idx="58">
                  <c:v>9.2693979933110011</c:v>
                </c:pt>
                <c:pt idx="59">
                  <c:v>9.2697324414716</c:v>
                </c:pt>
                <c:pt idx="60">
                  <c:v>9.2700668896320995</c:v>
                </c:pt>
                <c:pt idx="61">
                  <c:v>9.2704013377926007</c:v>
                </c:pt>
                <c:pt idx="62">
                  <c:v>9.2707357859531889</c:v>
                </c:pt>
                <c:pt idx="63">
                  <c:v>9.271070234113699</c:v>
                </c:pt>
                <c:pt idx="64">
                  <c:v>9.2714046822742002</c:v>
                </c:pt>
                <c:pt idx="65">
                  <c:v>9.2717391304347991</c:v>
                </c:pt>
                <c:pt idx="66">
                  <c:v>9.2720735785953021</c:v>
                </c:pt>
                <c:pt idx="67">
                  <c:v>9.2724080267558993</c:v>
                </c:pt>
                <c:pt idx="68">
                  <c:v>9.2727424749164022</c:v>
                </c:pt>
                <c:pt idx="69">
                  <c:v>9.2730769230769017</c:v>
                </c:pt>
                <c:pt idx="70">
                  <c:v>9.2734113712374988</c:v>
                </c:pt>
                <c:pt idx="71">
                  <c:v>9.2737458193980231</c:v>
                </c:pt>
                <c:pt idx="72">
                  <c:v>9.2740802675585012</c:v>
                </c:pt>
                <c:pt idx="73">
                  <c:v>9.2744147157191037</c:v>
                </c:pt>
                <c:pt idx="74">
                  <c:v>9.2747491638796014</c:v>
                </c:pt>
                <c:pt idx="75">
                  <c:v>9.2750836120401008</c:v>
                </c:pt>
                <c:pt idx="76">
                  <c:v>9.2754180602007015</c:v>
                </c:pt>
                <c:pt idx="77">
                  <c:v>9.2757525083612293</c:v>
                </c:pt>
                <c:pt idx="78">
                  <c:v>9.2760869565217252</c:v>
                </c:pt>
                <c:pt idx="79">
                  <c:v>9.276421404682301</c:v>
                </c:pt>
                <c:pt idx="80">
                  <c:v>9.2767558528428005</c:v>
                </c:pt>
                <c:pt idx="81">
                  <c:v>9.2770903010033017</c:v>
                </c:pt>
                <c:pt idx="82">
                  <c:v>9.2774247491639006</c:v>
                </c:pt>
                <c:pt idx="83">
                  <c:v>9.2777591973244</c:v>
                </c:pt>
                <c:pt idx="84">
                  <c:v>9.2780936454848959</c:v>
                </c:pt>
                <c:pt idx="85">
                  <c:v>9.2784280936454984</c:v>
                </c:pt>
                <c:pt idx="86">
                  <c:v>9.2787625418059996</c:v>
                </c:pt>
                <c:pt idx="87">
                  <c:v>9.2790969899666234</c:v>
                </c:pt>
                <c:pt idx="88">
                  <c:v>9.2794314381271068</c:v>
                </c:pt>
                <c:pt idx="89">
                  <c:v>9.2797658862876027</c:v>
                </c:pt>
                <c:pt idx="90">
                  <c:v>9.2801003344482211</c:v>
                </c:pt>
                <c:pt idx="91">
                  <c:v>9.2804347826087028</c:v>
                </c:pt>
                <c:pt idx="92">
                  <c:v>9.2807692307692236</c:v>
                </c:pt>
                <c:pt idx="93">
                  <c:v>9.2811036789298011</c:v>
                </c:pt>
                <c:pt idx="94">
                  <c:v>9.2814381270902988</c:v>
                </c:pt>
                <c:pt idx="95">
                  <c:v>9.2817725752507982</c:v>
                </c:pt>
                <c:pt idx="96">
                  <c:v>9.2821070234113989</c:v>
                </c:pt>
                <c:pt idx="97">
                  <c:v>9.2824414715719001</c:v>
                </c:pt>
                <c:pt idx="98">
                  <c:v>9.2827759197324013</c:v>
                </c:pt>
                <c:pt idx="99">
                  <c:v>9.2831103678929985</c:v>
                </c:pt>
                <c:pt idx="100">
                  <c:v>9.2834448160535068</c:v>
                </c:pt>
                <c:pt idx="101">
                  <c:v>9.2837792642140009</c:v>
                </c:pt>
                <c:pt idx="102">
                  <c:v>9.2841137123745607</c:v>
                </c:pt>
                <c:pt idx="103">
                  <c:v>9.2844481605350939</c:v>
                </c:pt>
                <c:pt idx="104">
                  <c:v>9.2847826086957017</c:v>
                </c:pt>
                <c:pt idx="105">
                  <c:v>9.2851170568561994</c:v>
                </c:pt>
                <c:pt idx="106">
                  <c:v>9.2854515050167006</c:v>
                </c:pt>
                <c:pt idx="107">
                  <c:v>9.2857859531773048</c:v>
                </c:pt>
                <c:pt idx="108">
                  <c:v>9.2861204013377989</c:v>
                </c:pt>
                <c:pt idx="109">
                  <c:v>9.286454849498325</c:v>
                </c:pt>
                <c:pt idx="110">
                  <c:v>9.2867892976589275</c:v>
                </c:pt>
                <c:pt idx="111">
                  <c:v>9.2871237458193701</c:v>
                </c:pt>
                <c:pt idx="112">
                  <c:v>9.2874581939799015</c:v>
                </c:pt>
                <c:pt idx="113">
                  <c:v>9.2877926421404986</c:v>
                </c:pt>
                <c:pt idx="114">
                  <c:v>9.288127090300998</c:v>
                </c:pt>
                <c:pt idx="115">
                  <c:v>9.288461538461501</c:v>
                </c:pt>
                <c:pt idx="116">
                  <c:v>9.2887959866220999</c:v>
                </c:pt>
                <c:pt idx="117">
                  <c:v>9.2891304347826047</c:v>
                </c:pt>
                <c:pt idx="118">
                  <c:v>9.2894648829431006</c:v>
                </c:pt>
                <c:pt idx="119">
                  <c:v>9.2897993311037048</c:v>
                </c:pt>
                <c:pt idx="120">
                  <c:v>9.2901337792642007</c:v>
                </c:pt>
                <c:pt idx="121">
                  <c:v>9.2904682274247001</c:v>
                </c:pt>
                <c:pt idx="122">
                  <c:v>9.2908026755853008</c:v>
                </c:pt>
                <c:pt idx="123">
                  <c:v>9.2911371237457985</c:v>
                </c:pt>
                <c:pt idx="124">
                  <c:v>9.2914715719064009</c:v>
                </c:pt>
                <c:pt idx="125">
                  <c:v>9.2918060200669004</c:v>
                </c:pt>
                <c:pt idx="126">
                  <c:v>9.2921404682273998</c:v>
                </c:pt>
                <c:pt idx="127">
                  <c:v>9.2924749163880236</c:v>
                </c:pt>
                <c:pt idx="128">
                  <c:v>9.2928093645485017</c:v>
                </c:pt>
                <c:pt idx="129">
                  <c:v>9.2931438127090047</c:v>
                </c:pt>
                <c:pt idx="130">
                  <c:v>9.2934782608696</c:v>
                </c:pt>
                <c:pt idx="131">
                  <c:v>9.2938127090300959</c:v>
                </c:pt>
                <c:pt idx="132">
                  <c:v>9.2941471571905989</c:v>
                </c:pt>
                <c:pt idx="133">
                  <c:v>9.2944816053512014</c:v>
                </c:pt>
                <c:pt idx="134">
                  <c:v>9.294816053511699</c:v>
                </c:pt>
                <c:pt idx="135">
                  <c:v>9.2951505016722002</c:v>
                </c:pt>
                <c:pt idx="136">
                  <c:v>9.2954849498328027</c:v>
                </c:pt>
                <c:pt idx="137">
                  <c:v>9.2958193979933004</c:v>
                </c:pt>
                <c:pt idx="138">
                  <c:v>9.296153846153798</c:v>
                </c:pt>
                <c:pt idx="139">
                  <c:v>9.2964882943144005</c:v>
                </c:pt>
                <c:pt idx="140">
                  <c:v>9.2968227424748662</c:v>
                </c:pt>
                <c:pt idx="141">
                  <c:v>9.2971571906354722</c:v>
                </c:pt>
                <c:pt idx="142">
                  <c:v>9.297491638796</c:v>
                </c:pt>
                <c:pt idx="143">
                  <c:v>9.2978260869564959</c:v>
                </c:pt>
                <c:pt idx="144">
                  <c:v>9.2981605351170984</c:v>
                </c:pt>
                <c:pt idx="145">
                  <c:v>9.2984949832775889</c:v>
                </c:pt>
                <c:pt idx="146">
                  <c:v>9.2988294314380919</c:v>
                </c:pt>
                <c:pt idx="147">
                  <c:v>9.2991638795986997</c:v>
                </c:pt>
                <c:pt idx="148">
                  <c:v>9.2994983277591992</c:v>
                </c:pt>
                <c:pt idx="149">
                  <c:v>9.2998327759197004</c:v>
                </c:pt>
                <c:pt idx="150">
                  <c:v>9.3001672240803028</c:v>
                </c:pt>
                <c:pt idx="151">
                  <c:v>9.3005016722408023</c:v>
                </c:pt>
                <c:pt idx="152">
                  <c:v>9.300836120401323</c:v>
                </c:pt>
                <c:pt idx="153">
                  <c:v>9.3011705685619006</c:v>
                </c:pt>
                <c:pt idx="154">
                  <c:v>9.3015050167224231</c:v>
                </c:pt>
                <c:pt idx="155">
                  <c:v>9.3018394648829048</c:v>
                </c:pt>
                <c:pt idx="156">
                  <c:v>9.3021739130435037</c:v>
                </c:pt>
                <c:pt idx="157">
                  <c:v>9.3025083612040067</c:v>
                </c:pt>
                <c:pt idx="158">
                  <c:v>9.3028428093645292</c:v>
                </c:pt>
                <c:pt idx="159">
                  <c:v>9.3031772575251068</c:v>
                </c:pt>
                <c:pt idx="160">
                  <c:v>9.3035117056856027</c:v>
                </c:pt>
                <c:pt idx="161">
                  <c:v>9.3038461538462389</c:v>
                </c:pt>
                <c:pt idx="162">
                  <c:v>9.3041806020067028</c:v>
                </c:pt>
                <c:pt idx="163">
                  <c:v>9.3045150501672236</c:v>
                </c:pt>
                <c:pt idx="164">
                  <c:v>9.3048494983278047</c:v>
                </c:pt>
                <c:pt idx="165">
                  <c:v>9.3051839464883273</c:v>
                </c:pt>
                <c:pt idx="166">
                  <c:v>9.3055183946488214</c:v>
                </c:pt>
                <c:pt idx="167">
                  <c:v>9.3058528428094256</c:v>
                </c:pt>
                <c:pt idx="168">
                  <c:v>9.3061872909699392</c:v>
                </c:pt>
                <c:pt idx="169">
                  <c:v>9.3065217391303996</c:v>
                </c:pt>
                <c:pt idx="170">
                  <c:v>9.3068561872910003</c:v>
                </c:pt>
                <c:pt idx="171">
                  <c:v>9.3071906354514997</c:v>
                </c:pt>
                <c:pt idx="172">
                  <c:v>9.3075250836120009</c:v>
                </c:pt>
                <c:pt idx="173">
                  <c:v>9.3078595317726212</c:v>
                </c:pt>
                <c:pt idx="174">
                  <c:v>9.308193979933101</c:v>
                </c:pt>
                <c:pt idx="175">
                  <c:v>9.3085284280935721</c:v>
                </c:pt>
                <c:pt idx="176">
                  <c:v>9.3088628762542047</c:v>
                </c:pt>
                <c:pt idx="177">
                  <c:v>9.3091973244147006</c:v>
                </c:pt>
                <c:pt idx="178">
                  <c:v>9.3095317725753048</c:v>
                </c:pt>
                <c:pt idx="179">
                  <c:v>9.3098662207358007</c:v>
                </c:pt>
                <c:pt idx="180">
                  <c:v>9.3102006688963002</c:v>
                </c:pt>
                <c:pt idx="181">
                  <c:v>9.3105351170569293</c:v>
                </c:pt>
                <c:pt idx="182">
                  <c:v>9.3108695652174003</c:v>
                </c:pt>
                <c:pt idx="183">
                  <c:v>9.3112040133778997</c:v>
                </c:pt>
                <c:pt idx="184">
                  <c:v>9.3115384615384986</c:v>
                </c:pt>
                <c:pt idx="185">
                  <c:v>9.3118729096989998</c:v>
                </c:pt>
                <c:pt idx="186">
                  <c:v>9.3122073578595028</c:v>
                </c:pt>
                <c:pt idx="187">
                  <c:v>9.3125418060201213</c:v>
                </c:pt>
                <c:pt idx="188">
                  <c:v>9.3128762541806296</c:v>
                </c:pt>
                <c:pt idx="189">
                  <c:v>9.3132107023410988</c:v>
                </c:pt>
                <c:pt idx="190">
                  <c:v>9.3135451505017048</c:v>
                </c:pt>
                <c:pt idx="191">
                  <c:v>9.3138795986622256</c:v>
                </c:pt>
                <c:pt idx="192">
                  <c:v>9.3142140468227037</c:v>
                </c:pt>
                <c:pt idx="193">
                  <c:v>9.3145484949833008</c:v>
                </c:pt>
                <c:pt idx="194">
                  <c:v>9.3148829431438021</c:v>
                </c:pt>
                <c:pt idx="195">
                  <c:v>9.3152173913043068</c:v>
                </c:pt>
                <c:pt idx="196">
                  <c:v>9.3155518394649466</c:v>
                </c:pt>
                <c:pt idx="197">
                  <c:v>9.3158862876254389</c:v>
                </c:pt>
                <c:pt idx="198">
                  <c:v>9.3162207357860005</c:v>
                </c:pt>
                <c:pt idx="199">
                  <c:v>9.3165551839465017</c:v>
                </c:pt>
                <c:pt idx="200">
                  <c:v>9.3168896321070314</c:v>
                </c:pt>
                <c:pt idx="201">
                  <c:v>9.3172240802676001</c:v>
                </c:pt>
                <c:pt idx="202">
                  <c:v>9.3175585284281048</c:v>
                </c:pt>
                <c:pt idx="203">
                  <c:v>9.3178929765886256</c:v>
                </c:pt>
                <c:pt idx="204">
                  <c:v>9.3182274247492014</c:v>
                </c:pt>
                <c:pt idx="205">
                  <c:v>9.3185618729097008</c:v>
                </c:pt>
                <c:pt idx="206">
                  <c:v>9.3188963210702003</c:v>
                </c:pt>
                <c:pt idx="207">
                  <c:v>9.319230769230801</c:v>
                </c:pt>
                <c:pt idx="208">
                  <c:v>9.3195652173913253</c:v>
                </c:pt>
                <c:pt idx="209">
                  <c:v>9.3198996655517998</c:v>
                </c:pt>
                <c:pt idx="210">
                  <c:v>9.3202341137124005</c:v>
                </c:pt>
                <c:pt idx="211">
                  <c:v>9.3205685618728999</c:v>
                </c:pt>
                <c:pt idx="212">
                  <c:v>9.3209030100333994</c:v>
                </c:pt>
                <c:pt idx="213">
                  <c:v>9.3212374581940001</c:v>
                </c:pt>
                <c:pt idx="214">
                  <c:v>9.3215719063544817</c:v>
                </c:pt>
                <c:pt idx="215">
                  <c:v>9.3219063545151002</c:v>
                </c:pt>
                <c:pt idx="216">
                  <c:v>9.3222408026756067</c:v>
                </c:pt>
                <c:pt idx="217">
                  <c:v>9.3225752508361008</c:v>
                </c:pt>
                <c:pt idx="218">
                  <c:v>9.3229096989967211</c:v>
                </c:pt>
                <c:pt idx="219">
                  <c:v>9.3232441471572027</c:v>
                </c:pt>
                <c:pt idx="220">
                  <c:v>9.3235785953177004</c:v>
                </c:pt>
                <c:pt idx="221">
                  <c:v>9.3239130434783011</c:v>
                </c:pt>
                <c:pt idx="222">
                  <c:v>9.3242474916387987</c:v>
                </c:pt>
                <c:pt idx="223">
                  <c:v>9.324581939799323</c:v>
                </c:pt>
                <c:pt idx="224">
                  <c:v>9.3249163879599006</c:v>
                </c:pt>
                <c:pt idx="225">
                  <c:v>9.3252508361204214</c:v>
                </c:pt>
                <c:pt idx="226">
                  <c:v>9.3255852842809279</c:v>
                </c:pt>
                <c:pt idx="227">
                  <c:v>9.3259197324415002</c:v>
                </c:pt>
                <c:pt idx="228">
                  <c:v>9.3262541806019996</c:v>
                </c:pt>
                <c:pt idx="229">
                  <c:v>9.3265886287625008</c:v>
                </c:pt>
                <c:pt idx="230">
                  <c:v>9.3269230769230997</c:v>
                </c:pt>
                <c:pt idx="231">
                  <c:v>9.3272575250835992</c:v>
                </c:pt>
                <c:pt idx="232">
                  <c:v>9.3275919732441004</c:v>
                </c:pt>
                <c:pt idx="233">
                  <c:v>9.3279264214046993</c:v>
                </c:pt>
                <c:pt idx="234">
                  <c:v>9.3282608695652005</c:v>
                </c:pt>
                <c:pt idx="235">
                  <c:v>9.3285953177258047</c:v>
                </c:pt>
                <c:pt idx="236">
                  <c:v>9.3289297658863006</c:v>
                </c:pt>
                <c:pt idx="237">
                  <c:v>9.3292642140468232</c:v>
                </c:pt>
                <c:pt idx="238">
                  <c:v>9.3295986622074007</c:v>
                </c:pt>
                <c:pt idx="239">
                  <c:v>9.3299331103679233</c:v>
                </c:pt>
                <c:pt idx="240">
                  <c:v>9.3302675585284067</c:v>
                </c:pt>
                <c:pt idx="241">
                  <c:v>9.3306020066890252</c:v>
                </c:pt>
                <c:pt idx="242">
                  <c:v>9.3309364548495068</c:v>
                </c:pt>
                <c:pt idx="243">
                  <c:v>9.3312709030099992</c:v>
                </c:pt>
                <c:pt idx="244">
                  <c:v>9.3316053511706016</c:v>
                </c:pt>
                <c:pt idx="245">
                  <c:v>9.3319397993311011</c:v>
                </c:pt>
                <c:pt idx="246">
                  <c:v>9.3322742474916005</c:v>
                </c:pt>
                <c:pt idx="247">
                  <c:v>9.3326086956522047</c:v>
                </c:pt>
                <c:pt idx="248">
                  <c:v>9.3329431438126988</c:v>
                </c:pt>
                <c:pt idx="249">
                  <c:v>9.3332775919732001</c:v>
                </c:pt>
                <c:pt idx="250">
                  <c:v>9.333612040133799</c:v>
                </c:pt>
                <c:pt idx="251">
                  <c:v>9.3339464882943002</c:v>
                </c:pt>
                <c:pt idx="252">
                  <c:v>9.3342809364547996</c:v>
                </c:pt>
                <c:pt idx="253">
                  <c:v>9.3346153846153985</c:v>
                </c:pt>
                <c:pt idx="254">
                  <c:v>9.3349498327758997</c:v>
                </c:pt>
                <c:pt idx="255">
                  <c:v>9.3352842809365004</c:v>
                </c:pt>
                <c:pt idx="256">
                  <c:v>9.3356187290970016</c:v>
                </c:pt>
                <c:pt idx="257">
                  <c:v>9.3359531772575011</c:v>
                </c:pt>
                <c:pt idx="258">
                  <c:v>9.3362876254181018</c:v>
                </c:pt>
                <c:pt idx="259">
                  <c:v>9.3366220735786047</c:v>
                </c:pt>
                <c:pt idx="260">
                  <c:v>9.3369565217391006</c:v>
                </c:pt>
                <c:pt idx="261">
                  <c:v>9.3372909698997013</c:v>
                </c:pt>
                <c:pt idx="262">
                  <c:v>9.3376254180602007</c:v>
                </c:pt>
                <c:pt idx="263">
                  <c:v>9.3379598662207002</c:v>
                </c:pt>
                <c:pt idx="264">
                  <c:v>9.3382943143813026</c:v>
                </c:pt>
                <c:pt idx="265">
                  <c:v>9.3386287625417665</c:v>
                </c:pt>
                <c:pt idx="266">
                  <c:v>9.3389632107022997</c:v>
                </c:pt>
                <c:pt idx="267">
                  <c:v>9.3392976588629235</c:v>
                </c:pt>
                <c:pt idx="268">
                  <c:v>9.3396321070234212</c:v>
                </c:pt>
                <c:pt idx="269">
                  <c:v>9.3399665551839313</c:v>
                </c:pt>
                <c:pt idx="270">
                  <c:v>9.3403010033444982</c:v>
                </c:pt>
                <c:pt idx="271">
                  <c:v>9.3406354515050047</c:v>
                </c:pt>
                <c:pt idx="272">
                  <c:v>9.3409698996656232</c:v>
                </c:pt>
                <c:pt idx="273">
                  <c:v>9.3413043478260995</c:v>
                </c:pt>
                <c:pt idx="274">
                  <c:v>9.3416387959866007</c:v>
                </c:pt>
                <c:pt idx="275">
                  <c:v>9.3419732441471979</c:v>
                </c:pt>
                <c:pt idx="276">
                  <c:v>9.3423076923077026</c:v>
                </c:pt>
                <c:pt idx="277">
                  <c:v>9.3426421404682252</c:v>
                </c:pt>
                <c:pt idx="278">
                  <c:v>9.3429765886288028</c:v>
                </c:pt>
                <c:pt idx="279">
                  <c:v>9.3433110367893022</c:v>
                </c:pt>
                <c:pt idx="280">
                  <c:v>9.3436454849498016</c:v>
                </c:pt>
                <c:pt idx="281">
                  <c:v>9.3439799331103988</c:v>
                </c:pt>
                <c:pt idx="282">
                  <c:v>9.3443143812708716</c:v>
                </c:pt>
                <c:pt idx="283">
                  <c:v>9.3446488294314012</c:v>
                </c:pt>
                <c:pt idx="284">
                  <c:v>9.3449832775920001</c:v>
                </c:pt>
                <c:pt idx="285">
                  <c:v>9.3453177257524889</c:v>
                </c:pt>
                <c:pt idx="286">
                  <c:v>9.3456521739130007</c:v>
                </c:pt>
                <c:pt idx="287">
                  <c:v>9.3459866220736068</c:v>
                </c:pt>
                <c:pt idx="288">
                  <c:v>9.3463210702340795</c:v>
                </c:pt>
                <c:pt idx="289">
                  <c:v>9.3466555183946234</c:v>
                </c:pt>
                <c:pt idx="290">
                  <c:v>9.3469899665552028</c:v>
                </c:pt>
                <c:pt idx="291">
                  <c:v>9.3473244147156986</c:v>
                </c:pt>
                <c:pt idx="292">
                  <c:v>9.3476588628763011</c:v>
                </c:pt>
                <c:pt idx="293">
                  <c:v>9.3479933110367988</c:v>
                </c:pt>
                <c:pt idx="294">
                  <c:v>9.3483277591972982</c:v>
                </c:pt>
                <c:pt idx="295">
                  <c:v>9.3486622073579007</c:v>
                </c:pt>
                <c:pt idx="296">
                  <c:v>9.3489966555184001</c:v>
                </c:pt>
                <c:pt idx="297">
                  <c:v>9.3493311036788889</c:v>
                </c:pt>
                <c:pt idx="298">
                  <c:v>9.3496655518395002</c:v>
                </c:pt>
                <c:pt idx="299">
                  <c:v>9.3500000000000068</c:v>
                </c:pt>
              </c:numCache>
            </c:numRef>
          </c:xVal>
          <c:yVal>
            <c:numRef>
              <c:f>'cavity only'!$L$3:$L$302</c:f>
              <c:numCache>
                <c:formatCode>0.00E+00</c:formatCode>
                <c:ptCount val="300"/>
                <c:pt idx="0">
                  <c:v>-0.44225549999999997</c:v>
                </c:pt>
                <c:pt idx="1">
                  <c:v>-0.43607210000000085</c:v>
                </c:pt>
                <c:pt idx="2">
                  <c:v>-0.42515190000000008</c:v>
                </c:pt>
                <c:pt idx="3">
                  <c:v>-0.41108610000000068</c:v>
                </c:pt>
                <c:pt idx="4">
                  <c:v>-0.40441720000000031</c:v>
                </c:pt>
                <c:pt idx="5">
                  <c:v>-0.39430320000000085</c:v>
                </c:pt>
                <c:pt idx="6">
                  <c:v>-0.39049710000000032</c:v>
                </c:pt>
                <c:pt idx="7">
                  <c:v>-0.38461420000000085</c:v>
                </c:pt>
                <c:pt idx="8">
                  <c:v>-0.37769930000000002</c:v>
                </c:pt>
                <c:pt idx="9">
                  <c:v>-0.36926530000000002</c:v>
                </c:pt>
                <c:pt idx="10">
                  <c:v>-0.36131270000000115</c:v>
                </c:pt>
                <c:pt idx="11">
                  <c:v>-0.35276290000000032</c:v>
                </c:pt>
                <c:pt idx="12">
                  <c:v>-0.35549510000000001</c:v>
                </c:pt>
                <c:pt idx="13">
                  <c:v>-0.34952770000000088</c:v>
                </c:pt>
                <c:pt idx="14">
                  <c:v>-0.34819310000000026</c:v>
                </c:pt>
                <c:pt idx="15">
                  <c:v>-0.34478770000000047</c:v>
                </c:pt>
                <c:pt idx="16">
                  <c:v>-0.34411750000000046</c:v>
                </c:pt>
                <c:pt idx="17">
                  <c:v>-0.34889450000000088</c:v>
                </c:pt>
                <c:pt idx="18">
                  <c:v>-0.34377630000000048</c:v>
                </c:pt>
                <c:pt idx="19">
                  <c:v>-0.34066880000000088</c:v>
                </c:pt>
                <c:pt idx="20">
                  <c:v>-0.34267750000000047</c:v>
                </c:pt>
                <c:pt idx="21">
                  <c:v>-0.34760870000000088</c:v>
                </c:pt>
                <c:pt idx="22">
                  <c:v>-0.34862210000000082</c:v>
                </c:pt>
                <c:pt idx="23">
                  <c:v>-0.34863390000000033</c:v>
                </c:pt>
                <c:pt idx="24">
                  <c:v>-0.35193590000000002</c:v>
                </c:pt>
                <c:pt idx="25">
                  <c:v>-0.35630870000000092</c:v>
                </c:pt>
                <c:pt idx="26">
                  <c:v>-0.36410550000000008</c:v>
                </c:pt>
                <c:pt idx="27">
                  <c:v>-0.37110740000000031</c:v>
                </c:pt>
                <c:pt idx="28">
                  <c:v>-0.37578920000000032</c:v>
                </c:pt>
                <c:pt idx="29">
                  <c:v>-0.38585330000000068</c:v>
                </c:pt>
                <c:pt idx="30">
                  <c:v>-0.39066220000000085</c:v>
                </c:pt>
                <c:pt idx="31">
                  <c:v>-0.39900760000000085</c:v>
                </c:pt>
                <c:pt idx="32">
                  <c:v>-0.41189180000000031</c:v>
                </c:pt>
                <c:pt idx="33">
                  <c:v>-0.42236950000000067</c:v>
                </c:pt>
                <c:pt idx="34">
                  <c:v>-0.43184810000000068</c:v>
                </c:pt>
                <c:pt idx="35">
                  <c:v>-0.4435909000000004</c:v>
                </c:pt>
                <c:pt idx="36">
                  <c:v>-0.45888290000000104</c:v>
                </c:pt>
                <c:pt idx="37">
                  <c:v>-0.47222120000000001</c:v>
                </c:pt>
                <c:pt idx="38">
                  <c:v>-0.49381950000000085</c:v>
                </c:pt>
                <c:pt idx="39">
                  <c:v>-0.51317190000000001</c:v>
                </c:pt>
                <c:pt idx="40">
                  <c:v>-0.5276151</c:v>
                </c:pt>
                <c:pt idx="41">
                  <c:v>-0.54653910000000006</c:v>
                </c:pt>
                <c:pt idx="42">
                  <c:v>-0.56455709999999959</c:v>
                </c:pt>
                <c:pt idx="43">
                  <c:v>-0.57060070000000063</c:v>
                </c:pt>
                <c:pt idx="44">
                  <c:v>-0.58039769999999957</c:v>
                </c:pt>
                <c:pt idx="45">
                  <c:v>-0.5740454000000017</c:v>
                </c:pt>
                <c:pt idx="46">
                  <c:v>-0.57061300000000004</c:v>
                </c:pt>
                <c:pt idx="47">
                  <c:v>-0.56752259999999877</c:v>
                </c:pt>
                <c:pt idx="48">
                  <c:v>-0.55602850000000004</c:v>
                </c:pt>
                <c:pt idx="49">
                  <c:v>-0.55382940000000158</c:v>
                </c:pt>
                <c:pt idx="50">
                  <c:v>-0.54975000000000063</c:v>
                </c:pt>
                <c:pt idx="51">
                  <c:v>-0.54542979999999996</c:v>
                </c:pt>
                <c:pt idx="52">
                  <c:v>-0.54423329999999959</c:v>
                </c:pt>
                <c:pt idx="53">
                  <c:v>-0.54153569999999951</c:v>
                </c:pt>
                <c:pt idx="54">
                  <c:v>-0.53616639999999827</c:v>
                </c:pt>
                <c:pt idx="55">
                  <c:v>-0.53747500000000004</c:v>
                </c:pt>
                <c:pt idx="56">
                  <c:v>-0.538323</c:v>
                </c:pt>
                <c:pt idx="57">
                  <c:v>-0.53649539999999996</c:v>
                </c:pt>
                <c:pt idx="58">
                  <c:v>-0.53731960000000001</c:v>
                </c:pt>
                <c:pt idx="59">
                  <c:v>-0.5398132999999995</c:v>
                </c:pt>
                <c:pt idx="60">
                  <c:v>-0.53691429999999996</c:v>
                </c:pt>
                <c:pt idx="61">
                  <c:v>-0.54464930000000134</c:v>
                </c:pt>
                <c:pt idx="62">
                  <c:v>-0.54135860000000002</c:v>
                </c:pt>
                <c:pt idx="63">
                  <c:v>-0.54150749999999959</c:v>
                </c:pt>
                <c:pt idx="64">
                  <c:v>-0.54814410000000002</c:v>
                </c:pt>
                <c:pt idx="65">
                  <c:v>-0.54568550000000005</c:v>
                </c:pt>
                <c:pt idx="66">
                  <c:v>-0.54728509999999997</c:v>
                </c:pt>
                <c:pt idx="67">
                  <c:v>-0.55481950000000002</c:v>
                </c:pt>
                <c:pt idx="68">
                  <c:v>-0.5578225999999995</c:v>
                </c:pt>
                <c:pt idx="69">
                  <c:v>-0.55820179999999997</c:v>
                </c:pt>
                <c:pt idx="70">
                  <c:v>-0.56267460000000158</c:v>
                </c:pt>
                <c:pt idx="71">
                  <c:v>-0.57013219999999865</c:v>
                </c:pt>
                <c:pt idx="72">
                  <c:v>-0.58092389999999949</c:v>
                </c:pt>
                <c:pt idx="73">
                  <c:v>-0.5799647</c:v>
                </c:pt>
                <c:pt idx="74">
                  <c:v>-0.59492269999999958</c:v>
                </c:pt>
                <c:pt idx="75">
                  <c:v>-0.60799350000000063</c:v>
                </c:pt>
                <c:pt idx="76">
                  <c:v>-0.62224290000000004</c:v>
                </c:pt>
                <c:pt idx="77">
                  <c:v>-0.63919610000000004</c:v>
                </c:pt>
                <c:pt idx="78">
                  <c:v>-0.65842870000000064</c:v>
                </c:pt>
                <c:pt idx="79">
                  <c:v>-0.68373110000000092</c:v>
                </c:pt>
                <c:pt idx="80">
                  <c:v>-0.70979380000000158</c:v>
                </c:pt>
                <c:pt idx="81">
                  <c:v>-0.75378250000000002</c:v>
                </c:pt>
                <c:pt idx="82">
                  <c:v>-0.78997850000000003</c:v>
                </c:pt>
                <c:pt idx="83">
                  <c:v>-0.84879150000000159</c:v>
                </c:pt>
                <c:pt idx="84">
                  <c:v>-0.91109839999999997</c:v>
                </c:pt>
                <c:pt idx="85">
                  <c:v>-0.99534</c:v>
                </c:pt>
                <c:pt idx="86">
                  <c:v>-1.0997949999999972</c:v>
                </c:pt>
                <c:pt idx="87">
                  <c:v>-1.232847</c:v>
                </c:pt>
                <c:pt idx="88">
                  <c:v>-1.392628</c:v>
                </c:pt>
                <c:pt idx="89">
                  <c:v>-1.609807</c:v>
                </c:pt>
                <c:pt idx="90">
                  <c:v>-1.8803870000000029</c:v>
                </c:pt>
                <c:pt idx="91">
                  <c:v>-2.2464559999999967</c:v>
                </c:pt>
                <c:pt idx="92">
                  <c:v>-2.7238120000000001</c:v>
                </c:pt>
                <c:pt idx="93">
                  <c:v>-3.3465370000000001</c:v>
                </c:pt>
                <c:pt idx="94">
                  <c:v>-4.0866949999999997</c:v>
                </c:pt>
                <c:pt idx="95">
                  <c:v>-4.7512600000000118</c:v>
                </c:pt>
                <c:pt idx="96">
                  <c:v>-4.9498309999999996</c:v>
                </c:pt>
                <c:pt idx="97">
                  <c:v>-4.4623229999999996</c:v>
                </c:pt>
                <c:pt idx="98">
                  <c:v>-3.5670459999999977</c:v>
                </c:pt>
                <c:pt idx="99">
                  <c:v>-2.71983</c:v>
                </c:pt>
                <c:pt idx="100">
                  <c:v>-2.0703770000000001</c:v>
                </c:pt>
                <c:pt idx="101">
                  <c:v>-1.6136139999999999</c:v>
                </c:pt>
                <c:pt idx="102">
                  <c:v>-1.3013809999999999</c:v>
                </c:pt>
                <c:pt idx="103">
                  <c:v>-1.1009989999999998</c:v>
                </c:pt>
                <c:pt idx="104">
                  <c:v>-0.9700386999999997</c:v>
                </c:pt>
                <c:pt idx="105">
                  <c:v>-0.89313120000000079</c:v>
                </c:pt>
                <c:pt idx="106">
                  <c:v>-0.85849359999999997</c:v>
                </c:pt>
                <c:pt idx="107">
                  <c:v>-0.85871470000000005</c:v>
                </c:pt>
                <c:pt idx="108">
                  <c:v>-0.88644659999999931</c:v>
                </c:pt>
                <c:pt idx="109">
                  <c:v>-0.94498150000000003</c:v>
                </c:pt>
                <c:pt idx="110">
                  <c:v>-1.0403469999999999</c:v>
                </c:pt>
                <c:pt idx="111">
                  <c:v>-1.180474</c:v>
                </c:pt>
                <c:pt idx="112">
                  <c:v>-1.3733009999999999</c:v>
                </c:pt>
                <c:pt idx="113">
                  <c:v>-1.6330870000000024</c:v>
                </c:pt>
                <c:pt idx="114">
                  <c:v>-1.9173899999999986</c:v>
                </c:pt>
                <c:pt idx="115">
                  <c:v>-2.1419609999999998</c:v>
                </c:pt>
                <c:pt idx="116">
                  <c:v>-2.2000940000000053</c:v>
                </c:pt>
                <c:pt idx="117">
                  <c:v>-2.1124549999999949</c:v>
                </c:pt>
                <c:pt idx="118">
                  <c:v>-1.9860620000000011</c:v>
                </c:pt>
                <c:pt idx="119">
                  <c:v>-1.9025069999999986</c:v>
                </c:pt>
                <c:pt idx="120">
                  <c:v>-1.8911199999999999</c:v>
                </c:pt>
                <c:pt idx="121">
                  <c:v>-1.9337749999999978</c:v>
                </c:pt>
                <c:pt idx="122">
                  <c:v>-2.0327229999999967</c:v>
                </c:pt>
                <c:pt idx="123">
                  <c:v>-2.1807220000000012</c:v>
                </c:pt>
                <c:pt idx="124">
                  <c:v>-2.375602999999991</c:v>
                </c:pt>
                <c:pt idx="125">
                  <c:v>-2.6177329999999999</c:v>
                </c:pt>
                <c:pt idx="126">
                  <c:v>-2.920439</c:v>
                </c:pt>
                <c:pt idx="127">
                  <c:v>-3.2830960000000053</c:v>
                </c:pt>
                <c:pt idx="128">
                  <c:v>-3.7258659999999977</c:v>
                </c:pt>
                <c:pt idx="129">
                  <c:v>-4.2529599999999945</c:v>
                </c:pt>
                <c:pt idx="130">
                  <c:v>-4.887429</c:v>
                </c:pt>
                <c:pt idx="131">
                  <c:v>-5.6696569999999955</c:v>
                </c:pt>
                <c:pt idx="132">
                  <c:v>-6.6196229999999998</c:v>
                </c:pt>
                <c:pt idx="133">
                  <c:v>-7.7857050000000001</c:v>
                </c:pt>
                <c:pt idx="134">
                  <c:v>-9.2249409999999994</c:v>
                </c:pt>
                <c:pt idx="135">
                  <c:v>-11.02758</c:v>
                </c:pt>
                <c:pt idx="136">
                  <c:v>-13.323680000000019</c:v>
                </c:pt>
                <c:pt idx="137">
                  <c:v>-16.361920000000001</c:v>
                </c:pt>
                <c:pt idx="138">
                  <c:v>-20.584689999999952</c:v>
                </c:pt>
                <c:pt idx="139">
                  <c:v>-27.207930000000001</c:v>
                </c:pt>
                <c:pt idx="140">
                  <c:v>-34.82649</c:v>
                </c:pt>
                <c:pt idx="141">
                  <c:v>-28.247599999999952</c:v>
                </c:pt>
                <c:pt idx="142">
                  <c:v>-24.93918</c:v>
                </c:pt>
                <c:pt idx="143">
                  <c:v>-23.699300000000001</c:v>
                </c:pt>
                <c:pt idx="144">
                  <c:v>-23.388529999999918</c:v>
                </c:pt>
                <c:pt idx="145">
                  <c:v>-22.834370000000035</c:v>
                </c:pt>
                <c:pt idx="146">
                  <c:v>-21.066239999999944</c:v>
                </c:pt>
                <c:pt idx="147">
                  <c:v>-18.514130000000005</c:v>
                </c:pt>
                <c:pt idx="148">
                  <c:v>-16.01850999999996</c:v>
                </c:pt>
                <c:pt idx="149">
                  <c:v>-13.896330000000004</c:v>
                </c:pt>
                <c:pt idx="150">
                  <c:v>-12.120229999999999</c:v>
                </c:pt>
                <c:pt idx="151">
                  <c:v>-10.614050000000001</c:v>
                </c:pt>
                <c:pt idx="152">
                  <c:v>-9.2945179999999983</c:v>
                </c:pt>
                <c:pt idx="153">
                  <c:v>-8.1461829999999988</c:v>
                </c:pt>
                <c:pt idx="154">
                  <c:v>-7.1388319999999945</c:v>
                </c:pt>
                <c:pt idx="155">
                  <c:v>-6.2766580000000118</c:v>
                </c:pt>
                <c:pt idx="156">
                  <c:v>-5.547024999999989</c:v>
                </c:pt>
                <c:pt idx="157">
                  <c:v>-4.9337220000000119</c:v>
                </c:pt>
                <c:pt idx="158">
                  <c:v>-4.4373959999999997</c:v>
                </c:pt>
                <c:pt idx="159">
                  <c:v>-4.0185620000000002</c:v>
                </c:pt>
                <c:pt idx="160">
                  <c:v>-3.6796219999999997</c:v>
                </c:pt>
                <c:pt idx="161">
                  <c:v>-3.3914889999999933</c:v>
                </c:pt>
                <c:pt idx="162">
                  <c:v>-3.1527479999999977</c:v>
                </c:pt>
                <c:pt idx="163">
                  <c:v>-2.9572619999999987</c:v>
                </c:pt>
                <c:pt idx="164">
                  <c:v>-2.7905190000000002</c:v>
                </c:pt>
                <c:pt idx="165">
                  <c:v>-2.6521840000000001</c:v>
                </c:pt>
                <c:pt idx="166">
                  <c:v>-2.5313589999999948</c:v>
                </c:pt>
                <c:pt idx="167">
                  <c:v>-2.4286949999999998</c:v>
                </c:pt>
                <c:pt idx="168">
                  <c:v>-2.347585</c:v>
                </c:pt>
                <c:pt idx="169">
                  <c:v>-2.2770090000000001</c:v>
                </c:pt>
                <c:pt idx="170">
                  <c:v>-2.2123469999999967</c:v>
                </c:pt>
                <c:pt idx="171">
                  <c:v>-2.1629290000000001</c:v>
                </c:pt>
                <c:pt idx="172">
                  <c:v>-2.1260439999999967</c:v>
                </c:pt>
                <c:pt idx="173">
                  <c:v>-2.0868499999999943</c:v>
                </c:pt>
                <c:pt idx="174">
                  <c:v>-2.061677</c:v>
                </c:pt>
                <c:pt idx="175">
                  <c:v>-2.0394989999999953</c:v>
                </c:pt>
                <c:pt idx="176">
                  <c:v>-2.0290870000000001</c:v>
                </c:pt>
                <c:pt idx="177">
                  <c:v>-2.021261</c:v>
                </c:pt>
                <c:pt idx="178">
                  <c:v>-2.0216959999999977</c:v>
                </c:pt>
                <c:pt idx="179">
                  <c:v>-2.0275289999999999</c:v>
                </c:pt>
                <c:pt idx="180">
                  <c:v>-2.0335649999999998</c:v>
                </c:pt>
                <c:pt idx="181">
                  <c:v>-2.0565289999999967</c:v>
                </c:pt>
                <c:pt idx="182">
                  <c:v>-2.0739449999999997</c:v>
                </c:pt>
                <c:pt idx="183">
                  <c:v>-2.1049259999999999</c:v>
                </c:pt>
                <c:pt idx="184">
                  <c:v>-2.1390529999999943</c:v>
                </c:pt>
                <c:pt idx="185">
                  <c:v>-2.1793830000000001</c:v>
                </c:pt>
                <c:pt idx="186">
                  <c:v>-2.2312569999999967</c:v>
                </c:pt>
                <c:pt idx="187">
                  <c:v>-2.2981729999999998</c:v>
                </c:pt>
                <c:pt idx="188">
                  <c:v>-2.3712929999999943</c:v>
                </c:pt>
                <c:pt idx="189">
                  <c:v>-2.4553769999999977</c:v>
                </c:pt>
                <c:pt idx="190">
                  <c:v>-2.5514139999999967</c:v>
                </c:pt>
                <c:pt idx="191">
                  <c:v>-2.6666119999999998</c:v>
                </c:pt>
                <c:pt idx="192">
                  <c:v>-2.7944909999999998</c:v>
                </c:pt>
                <c:pt idx="193">
                  <c:v>-2.950774</c:v>
                </c:pt>
                <c:pt idx="194">
                  <c:v>-3.1238350000000001</c:v>
                </c:pt>
                <c:pt idx="195">
                  <c:v>-3.3335110000000001</c:v>
                </c:pt>
                <c:pt idx="196">
                  <c:v>-3.5771799999999998</c:v>
                </c:pt>
                <c:pt idx="197">
                  <c:v>-3.858231</c:v>
                </c:pt>
                <c:pt idx="198">
                  <c:v>-4.1893349999999945</c:v>
                </c:pt>
                <c:pt idx="199">
                  <c:v>-4.5811620000000097</c:v>
                </c:pt>
                <c:pt idx="200">
                  <c:v>-5.0453450000000002</c:v>
                </c:pt>
                <c:pt idx="201">
                  <c:v>-5.6010090000000003</c:v>
                </c:pt>
                <c:pt idx="202">
                  <c:v>-6.2577689999999997</c:v>
                </c:pt>
                <c:pt idx="203">
                  <c:v>-7.0331510000000002</c:v>
                </c:pt>
                <c:pt idx="204">
                  <c:v>-7.9632680000000118</c:v>
                </c:pt>
                <c:pt idx="205">
                  <c:v>-9.0544800000000212</c:v>
                </c:pt>
                <c:pt idx="206">
                  <c:v>-10.27966</c:v>
                </c:pt>
                <c:pt idx="207">
                  <c:v>-11.52575</c:v>
                </c:pt>
                <c:pt idx="208">
                  <c:v>-12.483180000000004</c:v>
                </c:pt>
                <c:pt idx="209">
                  <c:v>-12.689070000000001</c:v>
                </c:pt>
                <c:pt idx="210">
                  <c:v>-11.952860000000006</c:v>
                </c:pt>
                <c:pt idx="211">
                  <c:v>-10.648769999999999</c:v>
                </c:pt>
                <c:pt idx="212">
                  <c:v>-9.1955780000000011</c:v>
                </c:pt>
                <c:pt idx="213">
                  <c:v>-7.8447399999999945</c:v>
                </c:pt>
                <c:pt idx="214">
                  <c:v>-6.6670619999999889</c:v>
                </c:pt>
                <c:pt idx="215">
                  <c:v>-5.671144</c:v>
                </c:pt>
                <c:pt idx="216">
                  <c:v>-4.83278099999999</c:v>
                </c:pt>
                <c:pt idx="217">
                  <c:v>-4.1347680000000002</c:v>
                </c:pt>
                <c:pt idx="218">
                  <c:v>-3.5605820000000001</c:v>
                </c:pt>
                <c:pt idx="219">
                  <c:v>-3.0753719999999998</c:v>
                </c:pt>
                <c:pt idx="220">
                  <c:v>-2.6699739999999998</c:v>
                </c:pt>
                <c:pt idx="221">
                  <c:v>-2.3281860000000001</c:v>
                </c:pt>
                <c:pt idx="222">
                  <c:v>-2.0406689999999967</c:v>
                </c:pt>
                <c:pt idx="223">
                  <c:v>-1.8036449999999975</c:v>
                </c:pt>
                <c:pt idx="224">
                  <c:v>-1.595607</c:v>
                </c:pt>
                <c:pt idx="225">
                  <c:v>-1.4225379999999999</c:v>
                </c:pt>
                <c:pt idx="226">
                  <c:v>-1.2726550000000001</c:v>
                </c:pt>
                <c:pt idx="227">
                  <c:v>-1.145025</c:v>
                </c:pt>
                <c:pt idx="228">
                  <c:v>-1.03338</c:v>
                </c:pt>
                <c:pt idx="229">
                  <c:v>-0.94450659999999853</c:v>
                </c:pt>
                <c:pt idx="230">
                  <c:v>-0.8648394000000017</c:v>
                </c:pt>
                <c:pt idx="231">
                  <c:v>-0.79176429999999998</c:v>
                </c:pt>
                <c:pt idx="232">
                  <c:v>-0.73332480000000122</c:v>
                </c:pt>
                <c:pt idx="233">
                  <c:v>-0.68012010000000078</c:v>
                </c:pt>
                <c:pt idx="234">
                  <c:v>-0.63514470000000134</c:v>
                </c:pt>
                <c:pt idx="235">
                  <c:v>-0.59400419999999932</c:v>
                </c:pt>
                <c:pt idx="236">
                  <c:v>-0.56328880000000003</c:v>
                </c:pt>
                <c:pt idx="237">
                  <c:v>-0.53628900000000002</c:v>
                </c:pt>
                <c:pt idx="238">
                  <c:v>-0.51119999999999999</c:v>
                </c:pt>
                <c:pt idx="239">
                  <c:v>-0.48767910000000031</c:v>
                </c:pt>
                <c:pt idx="240">
                  <c:v>-0.47169560000000005</c:v>
                </c:pt>
                <c:pt idx="241">
                  <c:v>-0.45490690000000061</c:v>
                </c:pt>
                <c:pt idx="242">
                  <c:v>-0.44772450000000052</c:v>
                </c:pt>
                <c:pt idx="243">
                  <c:v>-0.43447400000000097</c:v>
                </c:pt>
                <c:pt idx="244">
                  <c:v>-0.42416410000000032</c:v>
                </c:pt>
                <c:pt idx="245">
                  <c:v>-0.42277210000000032</c:v>
                </c:pt>
                <c:pt idx="246">
                  <c:v>-0.42026820000000031</c:v>
                </c:pt>
                <c:pt idx="247">
                  <c:v>-0.41649990000000031</c:v>
                </c:pt>
                <c:pt idx="248">
                  <c:v>-0.42012260000000068</c:v>
                </c:pt>
                <c:pt idx="249">
                  <c:v>-0.41823370000000004</c:v>
                </c:pt>
                <c:pt idx="250">
                  <c:v>-0.41850960000000031</c:v>
                </c:pt>
                <c:pt idx="251">
                  <c:v>-0.42334940000000032</c:v>
                </c:pt>
                <c:pt idx="252">
                  <c:v>-0.42472180000000032</c:v>
                </c:pt>
                <c:pt idx="253">
                  <c:v>-0.42793050000000032</c:v>
                </c:pt>
                <c:pt idx="254">
                  <c:v>-0.43486680000000122</c:v>
                </c:pt>
                <c:pt idx="255">
                  <c:v>-0.43746810000000097</c:v>
                </c:pt>
                <c:pt idx="256">
                  <c:v>-0.44436430000000082</c:v>
                </c:pt>
                <c:pt idx="257">
                  <c:v>-0.45233680000000032</c:v>
                </c:pt>
                <c:pt idx="258">
                  <c:v>-0.4585379</c:v>
                </c:pt>
                <c:pt idx="259">
                  <c:v>-0.46741010000000038</c:v>
                </c:pt>
                <c:pt idx="260">
                  <c:v>-0.47464220000000001</c:v>
                </c:pt>
                <c:pt idx="261">
                  <c:v>-0.48219380000000001</c:v>
                </c:pt>
                <c:pt idx="262">
                  <c:v>-0.4882051</c:v>
                </c:pt>
                <c:pt idx="263">
                  <c:v>-0.49539920000000032</c:v>
                </c:pt>
                <c:pt idx="264">
                  <c:v>-0.50397400000000003</c:v>
                </c:pt>
                <c:pt idx="265">
                  <c:v>-0.51137920000000003</c:v>
                </c:pt>
                <c:pt idx="266">
                  <c:v>-0.51799819999999996</c:v>
                </c:pt>
                <c:pt idx="267">
                  <c:v>-0.52833789999999958</c:v>
                </c:pt>
                <c:pt idx="268">
                  <c:v>-0.5333272</c:v>
                </c:pt>
                <c:pt idx="269">
                  <c:v>-0.54176629999999959</c:v>
                </c:pt>
                <c:pt idx="270">
                  <c:v>-0.55046109999999959</c:v>
                </c:pt>
                <c:pt idx="271">
                  <c:v>-0.55678570000000005</c:v>
                </c:pt>
                <c:pt idx="272">
                  <c:v>-0.55915729999999997</c:v>
                </c:pt>
                <c:pt idx="273">
                  <c:v>-0.57223159999999951</c:v>
                </c:pt>
                <c:pt idx="274">
                  <c:v>-0.57271910000000004</c:v>
                </c:pt>
                <c:pt idx="275">
                  <c:v>-0.57994250000000003</c:v>
                </c:pt>
                <c:pt idx="276">
                  <c:v>-0.58825169999999949</c:v>
                </c:pt>
                <c:pt idx="277">
                  <c:v>-0.59139930000000052</c:v>
                </c:pt>
                <c:pt idx="278">
                  <c:v>-0.59835769999999944</c:v>
                </c:pt>
                <c:pt idx="279">
                  <c:v>-0.60069940000000233</c:v>
                </c:pt>
                <c:pt idx="280">
                  <c:v>-0.60051960000000004</c:v>
                </c:pt>
                <c:pt idx="281">
                  <c:v>-0.60137240000000003</c:v>
                </c:pt>
                <c:pt idx="282">
                  <c:v>-0.60751219999999828</c:v>
                </c:pt>
                <c:pt idx="283">
                  <c:v>-0.6115043999999995</c:v>
                </c:pt>
                <c:pt idx="284">
                  <c:v>-0.61394420000000172</c:v>
                </c:pt>
                <c:pt idx="285">
                  <c:v>-0.6142107999999995</c:v>
                </c:pt>
                <c:pt idx="286">
                  <c:v>-0.61651699999999865</c:v>
                </c:pt>
                <c:pt idx="287">
                  <c:v>-0.61264330000000133</c:v>
                </c:pt>
                <c:pt idx="288">
                  <c:v>-0.61381980000000158</c:v>
                </c:pt>
                <c:pt idx="289">
                  <c:v>-0.61623139999999998</c:v>
                </c:pt>
                <c:pt idx="290">
                  <c:v>-0.60918369999999999</c:v>
                </c:pt>
                <c:pt idx="291">
                  <c:v>-0.60959609999999997</c:v>
                </c:pt>
                <c:pt idx="292">
                  <c:v>-0.60920229999999997</c:v>
                </c:pt>
                <c:pt idx="293">
                  <c:v>-0.60741579999999951</c:v>
                </c:pt>
                <c:pt idx="294">
                  <c:v>-0.60766019999999998</c:v>
                </c:pt>
                <c:pt idx="295">
                  <c:v>-0.60688990000000065</c:v>
                </c:pt>
                <c:pt idx="296">
                  <c:v>-0.60328669999999951</c:v>
                </c:pt>
                <c:pt idx="297">
                  <c:v>-0.59721929999999956</c:v>
                </c:pt>
                <c:pt idx="298">
                  <c:v>-0.59496779999999916</c:v>
                </c:pt>
                <c:pt idx="299">
                  <c:v>-0.59352639999999901</c:v>
                </c:pt>
              </c:numCache>
            </c:numRef>
          </c:yVal>
          <c:smooth val="1"/>
          <c:extLst>
            <c:ext xmlns:c16="http://schemas.microsoft.com/office/drawing/2014/chart" uri="{C3380CC4-5D6E-409C-BE32-E72D297353CC}">
              <c16:uniqueId val="{00000004-B618-42D8-B853-FA0613A52451}"/>
            </c:ext>
          </c:extLst>
        </c:ser>
        <c:dLbls>
          <c:showLegendKey val="0"/>
          <c:showVal val="0"/>
          <c:showCatName val="0"/>
          <c:showSerName val="0"/>
          <c:showPercent val="0"/>
          <c:showBubbleSize val="0"/>
        </c:dLbls>
        <c:axId val="623188416"/>
        <c:axId val="623195080"/>
      </c:scatterChart>
      <c:valAx>
        <c:axId val="623188416"/>
        <c:scaling>
          <c:orientation val="minMax"/>
        </c:scaling>
        <c:delete val="0"/>
        <c:axPos val="b"/>
        <c:title>
          <c:tx>
            <c:rich>
              <a:bodyPr/>
              <a:lstStyle/>
              <a:p>
                <a:pPr>
                  <a:defRPr sz="1200"/>
                </a:pPr>
                <a:r>
                  <a:rPr lang="en-GB" sz="1200"/>
                  <a:t>Freq, GHz</a:t>
                </a:r>
              </a:p>
            </c:rich>
          </c:tx>
          <c:overlay val="0"/>
        </c:title>
        <c:numFmt formatCode="General" sourceLinked="1"/>
        <c:majorTickMark val="none"/>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623195080"/>
        <c:crosses val="autoZero"/>
        <c:crossBetween val="midCat"/>
      </c:valAx>
      <c:valAx>
        <c:axId val="623195080"/>
        <c:scaling>
          <c:orientation val="minMax"/>
        </c:scaling>
        <c:delete val="0"/>
        <c:axPos val="l"/>
        <c:majorGridlines/>
        <c:title>
          <c:tx>
            <c:rich>
              <a:bodyPr/>
              <a:lstStyle/>
              <a:p>
                <a:pPr>
                  <a:defRPr sz="1200"/>
                </a:pPr>
                <a:r>
                  <a:rPr lang="en-GB" sz="1200"/>
                  <a:t>S11, dB</a:t>
                </a:r>
              </a:p>
            </c:rich>
          </c:tx>
          <c:overlay val="0"/>
        </c:title>
        <c:numFmt formatCode="#,##0.0" sourceLinked="0"/>
        <c:majorTickMark val="none"/>
        <c:minorTickMark val="none"/>
        <c:tickLblPos val="nextTo"/>
        <c:txPr>
          <a:bodyPr/>
          <a:lstStyle/>
          <a:p>
            <a:pPr>
              <a:defRPr sz="1200"/>
            </a:pPr>
            <a:endParaRPr lang="en-US"/>
          </a:p>
        </c:txPr>
        <c:crossAx val="623188416"/>
        <c:crosses val="autoZero"/>
        <c:crossBetween val="midCat"/>
      </c:valAx>
    </c:plotArea>
    <c:legend>
      <c:legendPos val="b"/>
      <c:overlay val="0"/>
      <c:txPr>
        <a:bodyPr/>
        <a:lstStyle/>
        <a:p>
          <a:pPr>
            <a:defRPr sz="1200"/>
          </a:pPr>
          <a:endParaRPr lang="en-US"/>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No microphonics</c:v>
          </c:tx>
          <c:spPr>
            <a:ln w="63500"/>
          </c:spPr>
          <c:marker>
            <c:symbol val="none"/>
          </c:marker>
          <c:xVal>
            <c:numRef>
              <c:f>Sheet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D$4:$D$1000</c:f>
              <c:numCache>
                <c:formatCode>General</c:formatCode>
                <c:ptCount val="997"/>
                <c:pt idx="0">
                  <c:v>250.50025000000002</c:v>
                </c:pt>
                <c:pt idx="1">
                  <c:v>208.83363333333341</c:v>
                </c:pt>
                <c:pt idx="2">
                  <c:v>179.07177857142858</c:v>
                </c:pt>
                <c:pt idx="3">
                  <c:v>156.75040000000001</c:v>
                </c:pt>
                <c:pt idx="4">
                  <c:v>139.389338888889</c:v>
                </c:pt>
                <c:pt idx="5">
                  <c:v>125.5005</c:v>
                </c:pt>
                <c:pt idx="6">
                  <c:v>114.13691363636364</c:v>
                </c:pt>
                <c:pt idx="7">
                  <c:v>104.66726666666669</c:v>
                </c:pt>
                <c:pt idx="8">
                  <c:v>96.654496153846097</c:v>
                </c:pt>
                <c:pt idx="9">
                  <c:v>89.786414285714343</c:v>
                </c:pt>
                <c:pt idx="10">
                  <c:v>83.834083333333311</c:v>
                </c:pt>
                <c:pt idx="11">
                  <c:v>78.625799999999941</c:v>
                </c:pt>
                <c:pt idx="12">
                  <c:v>74.030261764705926</c:v>
                </c:pt>
                <c:pt idx="13">
                  <c:v>69.94534444444443</c:v>
                </c:pt>
                <c:pt idx="14">
                  <c:v>66.290423684210651</c:v>
                </c:pt>
                <c:pt idx="15">
                  <c:v>63.001000000000005</c:v>
                </c:pt>
                <c:pt idx="16">
                  <c:v>60.024859523809525</c:v>
                </c:pt>
                <c:pt idx="17">
                  <c:v>57.319281818181814</c:v>
                </c:pt>
                <c:pt idx="18">
                  <c:v>54.848976086956505</c:v>
                </c:pt>
                <c:pt idx="19">
                  <c:v>52.584533333333326</c:v>
                </c:pt>
                <c:pt idx="20">
                  <c:v>50.501249999999999</c:v>
                </c:pt>
                <c:pt idx="21">
                  <c:v>48.578223076923081</c:v>
                </c:pt>
                <c:pt idx="22">
                  <c:v>46.797646296296264</c:v>
                </c:pt>
                <c:pt idx="23">
                  <c:v>45.14425714285715</c:v>
                </c:pt>
                <c:pt idx="24">
                  <c:v>43.604898275862034</c:v>
                </c:pt>
                <c:pt idx="25">
                  <c:v>42.168166666666636</c:v>
                </c:pt>
                <c:pt idx="26">
                  <c:v>40.824130645161311</c:v>
                </c:pt>
                <c:pt idx="27">
                  <c:v>39.564100000000003</c:v>
                </c:pt>
                <c:pt idx="28">
                  <c:v>38.380437878787845</c:v>
                </c:pt>
                <c:pt idx="29">
                  <c:v>37.266405882352963</c:v>
                </c:pt>
                <c:pt idx="30">
                  <c:v>36.216035714285759</c:v>
                </c:pt>
                <c:pt idx="31">
                  <c:v>35.224022222222231</c:v>
                </c:pt>
                <c:pt idx="32">
                  <c:v>34.28563378378378</c:v>
                </c:pt>
                <c:pt idx="33">
                  <c:v>33.396636842105295</c:v>
                </c:pt>
                <c:pt idx="34">
                  <c:v>32.553232051281995</c:v>
                </c:pt>
                <c:pt idx="35">
                  <c:v>31.751999999999999</c:v>
                </c:pt>
                <c:pt idx="36">
                  <c:v>30.989854878048778</c:v>
                </c:pt>
                <c:pt idx="37">
                  <c:v>30.264004761904765</c:v>
                </c:pt>
                <c:pt idx="38">
                  <c:v>29.571917441860478</c:v>
                </c:pt>
                <c:pt idx="39">
                  <c:v>28.911290909090908</c:v>
                </c:pt>
                <c:pt idx="40">
                  <c:v>28.280027777777754</c:v>
                </c:pt>
                <c:pt idx="41">
                  <c:v>27.676213043478263</c:v>
                </c:pt>
                <c:pt idx="42">
                  <c:v>27.098094680851062</c:v>
                </c:pt>
                <c:pt idx="43">
                  <c:v>26.544066666666684</c:v>
                </c:pt>
                <c:pt idx="44">
                  <c:v>26.012654081632654</c:v>
                </c:pt>
                <c:pt idx="45">
                  <c:v>25.50249999999998</c:v>
                </c:pt>
                <c:pt idx="46">
                  <c:v>25.012353921568632</c:v>
                </c:pt>
                <c:pt idx="47">
                  <c:v>24.541061538461527</c:v>
                </c:pt>
                <c:pt idx="48">
                  <c:v>24.087555660377344</c:v>
                </c:pt>
                <c:pt idx="49">
                  <c:v>23.650848148148164</c:v>
                </c:pt>
                <c:pt idx="50">
                  <c:v>23.230022727272733</c:v>
                </c:pt>
                <c:pt idx="51">
                  <c:v>22.824228571428574</c:v>
                </c:pt>
                <c:pt idx="52">
                  <c:v>22.432674561403509</c:v>
                </c:pt>
                <c:pt idx="53">
                  <c:v>22.054624137931029</c:v>
                </c:pt>
                <c:pt idx="54">
                  <c:v>21.689390677966085</c:v>
                </c:pt>
                <c:pt idx="55">
                  <c:v>21.336333333333304</c:v>
                </c:pt>
                <c:pt idx="56">
                  <c:v>20.994853278688531</c:v>
                </c:pt>
                <c:pt idx="57">
                  <c:v>20.664390322580644</c:v>
                </c:pt>
                <c:pt idx="58">
                  <c:v>20.344419841269819</c:v>
                </c:pt>
                <c:pt idx="59">
                  <c:v>20.034450000000014</c:v>
                </c:pt>
                <c:pt idx="60">
                  <c:v>19.734019230769199</c:v>
                </c:pt>
                <c:pt idx="61">
                  <c:v>19.442693939393905</c:v>
                </c:pt>
                <c:pt idx="62">
                  <c:v>19.160066417910461</c:v>
                </c:pt>
                <c:pt idx="63">
                  <c:v>18.885752941176456</c:v>
                </c:pt>
                <c:pt idx="64">
                  <c:v>18.619392028985523</c:v>
                </c:pt>
                <c:pt idx="65">
                  <c:v>18.360642857142832</c:v>
                </c:pt>
                <c:pt idx="66">
                  <c:v>18.109183802816901</c:v>
                </c:pt>
                <c:pt idx="67">
                  <c:v>17.864711111111109</c:v>
                </c:pt>
                <c:pt idx="68">
                  <c:v>17.626937671232877</c:v>
                </c:pt>
                <c:pt idx="69">
                  <c:v>17.395591891891886</c:v>
                </c:pt>
                <c:pt idx="70">
                  <c:v>17.170416666666668</c:v>
                </c:pt>
                <c:pt idx="71">
                  <c:v>16.951168421052653</c:v>
                </c:pt>
                <c:pt idx="72">
                  <c:v>16.737616233766204</c:v>
                </c:pt>
                <c:pt idx="73">
                  <c:v>16.529541025641024</c:v>
                </c:pt>
                <c:pt idx="74">
                  <c:v>16.32673481012657</c:v>
                </c:pt>
                <c:pt idx="75">
                  <c:v>16.129000000000001</c:v>
                </c:pt>
                <c:pt idx="76">
                  <c:v>15.936148765432092</c:v>
                </c:pt>
                <c:pt idx="77">
                  <c:v>15.74800243902439</c:v>
                </c:pt>
                <c:pt idx="78">
                  <c:v>15.564390963855418</c:v>
                </c:pt>
                <c:pt idx="79">
                  <c:v>15.385152380952382</c:v>
                </c:pt>
                <c:pt idx="80">
                  <c:v>15.210132352941175</c:v>
                </c:pt>
                <c:pt idx="81">
                  <c:v>15.039183720930231</c:v>
                </c:pt>
                <c:pt idx="82">
                  <c:v>14.872166091954028</c:v>
                </c:pt>
                <c:pt idx="83">
                  <c:v>14.708945454545448</c:v>
                </c:pt>
                <c:pt idx="84">
                  <c:v>14.549393820224719</c:v>
                </c:pt>
                <c:pt idx="85">
                  <c:v>14.393388888888889</c:v>
                </c:pt>
                <c:pt idx="86">
                  <c:v>14.240813736263728</c:v>
                </c:pt>
                <c:pt idx="87">
                  <c:v>14.091556521739134</c:v>
                </c:pt>
                <c:pt idx="88">
                  <c:v>13.945510215053773</c:v>
                </c:pt>
                <c:pt idx="89">
                  <c:v>13.802572340425534</c:v>
                </c:pt>
                <c:pt idx="90">
                  <c:v>13.662644736842115</c:v>
                </c:pt>
                <c:pt idx="91">
                  <c:v>13.525633333333341</c:v>
                </c:pt>
                <c:pt idx="92">
                  <c:v>13.391447938144346</c:v>
                </c:pt>
                <c:pt idx="93">
                  <c:v>13.260002040816328</c:v>
                </c:pt>
                <c:pt idx="94">
                  <c:v>13.13121262626262</c:v>
                </c:pt>
                <c:pt idx="95">
                  <c:v>13.005000000000004</c:v>
                </c:pt>
                <c:pt idx="96">
                  <c:v>12.881287623762377</c:v>
                </c:pt>
                <c:pt idx="97">
                  <c:v>12.760001960784315</c:v>
                </c:pt>
                <c:pt idx="98">
                  <c:v>12.64107233009708</c:v>
                </c:pt>
                <c:pt idx="99">
                  <c:v>12.524430769230769</c:v>
                </c:pt>
                <c:pt idx="100">
                  <c:v>12.410011904761905</c:v>
                </c:pt>
                <c:pt idx="101">
                  <c:v>12.297752830188687</c:v>
                </c:pt>
                <c:pt idx="102">
                  <c:v>12.187592990654204</c:v>
                </c:pt>
                <c:pt idx="103">
                  <c:v>12.079474074074076</c:v>
                </c:pt>
                <c:pt idx="104">
                  <c:v>11.973339908256882</c:v>
                </c:pt>
                <c:pt idx="105">
                  <c:v>11.869136363636375</c:v>
                </c:pt>
                <c:pt idx="106">
                  <c:v>11.766811261261262</c:v>
                </c:pt>
                <c:pt idx="107">
                  <c:v>11.666314285714286</c:v>
                </c:pt>
                <c:pt idx="108">
                  <c:v>11.567596902654866</c:v>
                </c:pt>
                <c:pt idx="109">
                  <c:v>11.470612280701754</c:v>
                </c:pt>
                <c:pt idx="110">
                  <c:v>11.375315217391314</c:v>
                </c:pt>
                <c:pt idx="111">
                  <c:v>11.281662068965518</c:v>
                </c:pt>
                <c:pt idx="112">
                  <c:v>11.189610683760684</c:v>
                </c:pt>
                <c:pt idx="113">
                  <c:v>11.099120338983052</c:v>
                </c:pt>
                <c:pt idx="114">
                  <c:v>11.010151680672262</c:v>
                </c:pt>
                <c:pt idx="115">
                  <c:v>10.922666666666675</c:v>
                </c:pt>
                <c:pt idx="116">
                  <c:v>10.8366285123967</c:v>
                </c:pt>
                <c:pt idx="117">
                  <c:v>10.752001639344273</c:v>
                </c:pt>
                <c:pt idx="118">
                  <c:v>10.66875162601626</c:v>
                </c:pt>
                <c:pt idx="119">
                  <c:v>10.586845161290318</c:v>
                </c:pt>
                <c:pt idx="120">
                  <c:v>10.50625</c:v>
                </c:pt>
                <c:pt idx="121">
                  <c:v>10.42693492063492</c:v>
                </c:pt>
                <c:pt idx="122">
                  <c:v>10.348869685039368</c:v>
                </c:pt>
                <c:pt idx="123">
                  <c:v>10.272025000000001</c:v>
                </c:pt>
                <c:pt idx="124">
                  <c:v>10.196372480620143</c:v>
                </c:pt>
                <c:pt idx="125">
                  <c:v>10.121884615384623</c:v>
                </c:pt>
                <c:pt idx="126">
                  <c:v>10.048534732824429</c:v>
                </c:pt>
                <c:pt idx="127">
                  <c:v>9.9762969696969748</c:v>
                </c:pt>
                <c:pt idx="128">
                  <c:v>9.9051462406015105</c:v>
                </c:pt>
                <c:pt idx="129">
                  <c:v>9.8350582089552248</c:v>
                </c:pt>
                <c:pt idx="130">
                  <c:v>9.7660092592592722</c:v>
                </c:pt>
                <c:pt idx="131">
                  <c:v>9.6979764705882356</c:v>
                </c:pt>
                <c:pt idx="132">
                  <c:v>9.630937591240869</c:v>
                </c:pt>
                <c:pt idx="133">
                  <c:v>9.5648710144927485</c:v>
                </c:pt>
                <c:pt idx="134">
                  <c:v>9.4997557553956824</c:v>
                </c:pt>
                <c:pt idx="135">
                  <c:v>9.4355714285714196</c:v>
                </c:pt>
                <c:pt idx="136">
                  <c:v>9.3722982269503543</c:v>
                </c:pt>
                <c:pt idx="137">
                  <c:v>9.3099169014084548</c:v>
                </c:pt>
                <c:pt idx="138">
                  <c:v>9.2484087412587286</c:v>
                </c:pt>
                <c:pt idx="139">
                  <c:v>9.187755555555551</c:v>
                </c:pt>
                <c:pt idx="140">
                  <c:v>9.1279396551724155</c:v>
                </c:pt>
                <c:pt idx="141">
                  <c:v>9.0689438356164374</c:v>
                </c:pt>
                <c:pt idx="142">
                  <c:v>9.0107513605442175</c:v>
                </c:pt>
                <c:pt idx="143">
                  <c:v>8.953345945945955</c:v>
                </c:pt>
                <c:pt idx="144">
                  <c:v>8.8967117449664421</c:v>
                </c:pt>
                <c:pt idx="145">
                  <c:v>8.8408333333333324</c:v>
                </c:pt>
                <c:pt idx="146">
                  <c:v>8.7856956953642449</c:v>
                </c:pt>
                <c:pt idx="147">
                  <c:v>8.7312842105263204</c:v>
                </c:pt>
                <c:pt idx="148">
                  <c:v>8.6775846405228751</c:v>
                </c:pt>
                <c:pt idx="149">
                  <c:v>8.624583116883116</c:v>
                </c:pt>
                <c:pt idx="150">
                  <c:v>8.5722661290322577</c:v>
                </c:pt>
                <c:pt idx="151">
                  <c:v>8.5206205128205124</c:v>
                </c:pt>
                <c:pt idx="152">
                  <c:v>8.4696334394904547</c:v>
                </c:pt>
                <c:pt idx="153">
                  <c:v>8.4192924050633025</c:v>
                </c:pt>
                <c:pt idx="154">
                  <c:v>8.3695852201257992</c:v>
                </c:pt>
                <c:pt idx="155">
                  <c:v>8.3205000000000027</c:v>
                </c:pt>
                <c:pt idx="156">
                  <c:v>8.2720251552794988</c:v>
                </c:pt>
                <c:pt idx="157">
                  <c:v>8.2241493827160479</c:v>
                </c:pt>
                <c:pt idx="158">
                  <c:v>8.1768616564417176</c:v>
                </c:pt>
                <c:pt idx="159">
                  <c:v>8.130151219512193</c:v>
                </c:pt>
                <c:pt idx="160">
                  <c:v>8.0840075757575729</c:v>
                </c:pt>
                <c:pt idx="161">
                  <c:v>8.0384204819277034</c:v>
                </c:pt>
                <c:pt idx="162">
                  <c:v>7.9933799401197634</c:v>
                </c:pt>
                <c:pt idx="163">
                  <c:v>7.9488761904761924</c:v>
                </c:pt>
                <c:pt idx="164">
                  <c:v>7.9048997041420153</c:v>
                </c:pt>
                <c:pt idx="165">
                  <c:v>7.8614411764705885</c:v>
                </c:pt>
                <c:pt idx="166">
                  <c:v>7.8184915204678358</c:v>
                </c:pt>
                <c:pt idx="167">
                  <c:v>7.7760418604651163</c:v>
                </c:pt>
                <c:pt idx="168">
                  <c:v>7.7340835260115606</c:v>
                </c:pt>
                <c:pt idx="169">
                  <c:v>7.6926080459770105</c:v>
                </c:pt>
                <c:pt idx="170">
                  <c:v>7.6516071428571433</c:v>
                </c:pt>
                <c:pt idx="171">
                  <c:v>7.6110727272727274</c:v>
                </c:pt>
                <c:pt idx="172">
                  <c:v>7.5709968926553683</c:v>
                </c:pt>
                <c:pt idx="173">
                  <c:v>7.5313719101123633</c:v>
                </c:pt>
                <c:pt idx="174">
                  <c:v>7.4921902234636883</c:v>
                </c:pt>
                <c:pt idx="175">
                  <c:v>7.4534444444444476</c:v>
                </c:pt>
                <c:pt idx="176">
                  <c:v>7.415127348066294</c:v>
                </c:pt>
                <c:pt idx="177">
                  <c:v>7.3772318681318678</c:v>
                </c:pt>
                <c:pt idx="178">
                  <c:v>7.3397510928961802</c:v>
                </c:pt>
                <c:pt idx="179">
                  <c:v>7.3026782608695653</c:v>
                </c:pt>
                <c:pt idx="180">
                  <c:v>7.2660067567567541</c:v>
                </c:pt>
                <c:pt idx="181">
                  <c:v>7.2297301075268825</c:v>
                </c:pt>
                <c:pt idx="182">
                  <c:v>7.1938419786096253</c:v>
                </c:pt>
                <c:pt idx="183">
                  <c:v>7.158336170212765</c:v>
                </c:pt>
                <c:pt idx="184">
                  <c:v>7.1232066137566141</c:v>
                </c:pt>
                <c:pt idx="185">
                  <c:v>7.0884473684210505</c:v>
                </c:pt>
                <c:pt idx="186">
                  <c:v>7.0540526178010445</c:v>
                </c:pt>
                <c:pt idx="187">
                  <c:v>7.0200166666666632</c:v>
                </c:pt>
                <c:pt idx="188">
                  <c:v>6.98633393782384</c:v>
                </c:pt>
                <c:pt idx="189">
                  <c:v>6.9529989690721674</c:v>
                </c:pt>
                <c:pt idx="190">
                  <c:v>6.9200064102564074</c:v>
                </c:pt>
                <c:pt idx="191">
                  <c:v>6.8873510204081638</c:v>
                </c:pt>
                <c:pt idx="192">
                  <c:v>6.8550276649746191</c:v>
                </c:pt>
                <c:pt idx="193">
                  <c:v>6.8230313131313105</c:v>
                </c:pt>
                <c:pt idx="194">
                  <c:v>6.7913570351758814</c:v>
                </c:pt>
                <c:pt idx="195">
                  <c:v>6.76</c:v>
                </c:pt>
                <c:pt idx="196">
                  <c:v>6.7289554726368133</c:v>
                </c:pt>
                <c:pt idx="197">
                  <c:v>6.6982188118811878</c:v>
                </c:pt>
                <c:pt idx="198">
                  <c:v>6.6677854679802868</c:v>
                </c:pt>
                <c:pt idx="199">
                  <c:v>6.6376509803921584</c:v>
                </c:pt>
                <c:pt idx="200">
                  <c:v>6.6078109756097483</c:v>
                </c:pt>
                <c:pt idx="201">
                  <c:v>6.5782611650485503</c:v>
                </c:pt>
              </c:numCache>
            </c:numRef>
          </c:yVal>
          <c:smooth val="1"/>
          <c:extLst>
            <c:ext xmlns:c16="http://schemas.microsoft.com/office/drawing/2014/chart" uri="{C3380CC4-5D6E-409C-BE32-E72D297353CC}">
              <c16:uniqueId val="{00000000-799B-465C-9FE3-669522B06DDD}"/>
            </c:ext>
          </c:extLst>
        </c:ser>
        <c:ser>
          <c:idx val="1"/>
          <c:order val="1"/>
          <c:tx>
            <c:v>100 Hz</c:v>
          </c:tx>
          <c:spPr>
            <a:ln w="63500"/>
          </c:spPr>
          <c:marker>
            <c:symbol val="none"/>
          </c:marker>
          <c:xVal>
            <c:numRef>
              <c:f>Sheet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F$4:$F$1000</c:f>
              <c:numCache>
                <c:formatCode>General</c:formatCode>
                <c:ptCount val="997"/>
                <c:pt idx="0">
                  <c:v>256.41740976331357</c:v>
                </c:pt>
                <c:pt idx="1">
                  <c:v>215.93422504930965</c:v>
                </c:pt>
                <c:pt idx="2">
                  <c:v>187.35580224006762</c:v>
                </c:pt>
                <c:pt idx="3">
                  <c:v>166.21785562130145</c:v>
                </c:pt>
                <c:pt idx="4">
                  <c:v>150.04022646285341</c:v>
                </c:pt>
                <c:pt idx="5">
                  <c:v>137.33481952662723</c:v>
                </c:pt>
                <c:pt idx="6">
                  <c:v>127.15466511565353</c:v>
                </c:pt>
                <c:pt idx="7">
                  <c:v>118.86845009861931</c:v>
                </c:pt>
                <c:pt idx="8">
                  <c:v>112.0391115384615</c:v>
                </c:pt>
                <c:pt idx="9">
                  <c:v>106.35446162299239</c:v>
                </c:pt>
                <c:pt idx="10">
                  <c:v>101.58556262327414</c:v>
                </c:pt>
                <c:pt idx="11">
                  <c:v>97.560711242603489</c:v>
                </c:pt>
                <c:pt idx="12">
                  <c:v>94.148604959972246</c:v>
                </c:pt>
                <c:pt idx="13">
                  <c:v>91.247119592373537</c:v>
                </c:pt>
                <c:pt idx="14">
                  <c:v>88.775630784802217</c:v>
                </c:pt>
                <c:pt idx="15">
                  <c:v>86.669639053254386</c:v>
                </c:pt>
                <c:pt idx="16">
                  <c:v>84.876930529726579</c:v>
                </c:pt>
                <c:pt idx="17">
                  <c:v>83.354784776761605</c:v>
                </c:pt>
                <c:pt idx="18">
                  <c:v>82.067910998199125</c:v>
                </c:pt>
                <c:pt idx="19">
                  <c:v>80.986900197238654</c:v>
                </c:pt>
                <c:pt idx="20">
                  <c:v>80.087048816567929</c:v>
                </c:pt>
                <c:pt idx="21">
                  <c:v>79.347453846153854</c:v>
                </c:pt>
                <c:pt idx="22">
                  <c:v>78.750309018189725</c:v>
                </c:pt>
                <c:pt idx="23">
                  <c:v>78.280351817413248</c:v>
                </c:pt>
                <c:pt idx="24">
                  <c:v>77.924424903081032</c:v>
                </c:pt>
                <c:pt idx="25">
                  <c:v>77.671125246548328</c:v>
                </c:pt>
                <c:pt idx="26">
                  <c:v>77.51052117770567</c:v>
                </c:pt>
                <c:pt idx="27">
                  <c:v>77.433922485207219</c:v>
                </c:pt>
                <c:pt idx="28">
                  <c:v>77.433692316657641</c:v>
                </c:pt>
                <c:pt idx="29">
                  <c:v>77.503092272885425</c:v>
                </c:pt>
                <c:pt idx="30">
                  <c:v>77.636154057480894</c:v>
                </c:pt>
                <c:pt idx="31">
                  <c:v>77.827572518080117</c:v>
                </c:pt>
                <c:pt idx="32">
                  <c:v>78.072616032304396</c:v>
                </c:pt>
                <c:pt idx="33">
                  <c:v>78.367051043288683</c:v>
                </c:pt>
                <c:pt idx="34">
                  <c:v>78.707078205128198</c:v>
                </c:pt>
                <c:pt idx="35">
                  <c:v>79.089278106508772</c:v>
                </c:pt>
                <c:pt idx="36">
                  <c:v>79.510564937220394</c:v>
                </c:pt>
                <c:pt idx="37">
                  <c:v>79.968146773739079</c:v>
                </c:pt>
                <c:pt idx="38">
                  <c:v>80.459491406357515</c:v>
                </c:pt>
                <c:pt idx="39">
                  <c:v>80.982296826250689</c:v>
                </c:pt>
                <c:pt idx="40">
                  <c:v>81.534465647600328</c:v>
                </c:pt>
                <c:pt idx="41">
                  <c:v>82.114082865963482</c:v>
                </c:pt>
                <c:pt idx="42">
                  <c:v>82.719396455999004</c:v>
                </c:pt>
                <c:pt idx="43">
                  <c:v>83.348800394477308</c:v>
                </c:pt>
                <c:pt idx="44">
                  <c:v>84.000819762106033</c:v>
                </c:pt>
                <c:pt idx="45">
                  <c:v>84.674097633136043</c:v>
                </c:pt>
                <c:pt idx="46">
                  <c:v>85.367383507367492</c:v>
                </c:pt>
                <c:pt idx="47">
                  <c:v>86.079523076923053</c:v>
                </c:pt>
                <c:pt idx="48">
                  <c:v>86.809449151501553</c:v>
                </c:pt>
                <c:pt idx="49">
                  <c:v>87.556173591935135</c:v>
                </c:pt>
                <c:pt idx="50">
                  <c:v>88.318780123722334</c:v>
                </c:pt>
                <c:pt idx="51">
                  <c:v>89.096417920541015</c:v>
                </c:pt>
                <c:pt idx="52">
                  <c:v>89.888295863178655</c:v>
                </c:pt>
                <c:pt idx="53">
                  <c:v>90.693677392368826</c:v>
                </c:pt>
                <c:pt idx="54">
                  <c:v>91.511875885066715</c:v>
                </c:pt>
                <c:pt idx="55">
                  <c:v>92.342250493096628</c:v>
                </c:pt>
                <c:pt idx="56">
                  <c:v>93.184202391114553</c:v>
                </c:pt>
                <c:pt idx="57">
                  <c:v>94.037171387669389</c:v>
                </c:pt>
                <c:pt idx="58">
                  <c:v>94.900632859021258</c:v>
                </c:pt>
                <c:pt idx="59">
                  <c:v>95.774094970414183</c:v>
                </c:pt>
                <c:pt idx="60">
                  <c:v>96.657096153846098</c:v>
                </c:pt>
                <c:pt idx="61">
                  <c:v>97.549202815133569</c:v>
                </c:pt>
                <c:pt idx="62">
                  <c:v>98.450007246312822</c:v>
                </c:pt>
                <c:pt idx="63">
                  <c:v>99.359125722241586</c:v>
                </c:pt>
                <c:pt idx="64">
                  <c:v>100.27619676271333</c:v>
                </c:pt>
                <c:pt idx="65">
                  <c:v>101.20087954353338</c:v>
                </c:pt>
                <c:pt idx="66">
                  <c:v>102.13285244187017</c:v>
                </c:pt>
                <c:pt idx="67">
                  <c:v>103.07181170282711</c:v>
                </c:pt>
                <c:pt idx="68">
                  <c:v>104.01747021561158</c:v>
                </c:pt>
                <c:pt idx="69">
                  <c:v>104.96955638893336</c:v>
                </c:pt>
                <c:pt idx="70">
                  <c:v>105.92781311637083</c:v>
                </c:pt>
                <c:pt idx="71">
                  <c:v>106.89199682341948</c:v>
                </c:pt>
                <c:pt idx="72">
                  <c:v>107.86187658879581</c:v>
                </c:pt>
                <c:pt idx="73">
                  <c:v>108.83723333333332</c:v>
                </c:pt>
                <c:pt idx="74">
                  <c:v>109.81785907048165</c:v>
                </c:pt>
                <c:pt idx="75">
                  <c:v>110.80355621301777</c:v>
                </c:pt>
                <c:pt idx="76">
                  <c:v>111.79413693111265</c:v>
                </c:pt>
                <c:pt idx="77">
                  <c:v>112.78942255736763</c:v>
                </c:pt>
                <c:pt idx="78">
                  <c:v>113.78924303486139</c:v>
                </c:pt>
                <c:pt idx="79">
                  <c:v>114.79343640462105</c:v>
                </c:pt>
                <c:pt idx="80">
                  <c:v>115.80184832927253</c:v>
                </c:pt>
                <c:pt idx="81">
                  <c:v>116.81433164992428</c:v>
                </c:pt>
                <c:pt idx="82">
                  <c:v>117.83074597361076</c:v>
                </c:pt>
                <c:pt idx="83">
                  <c:v>118.85095728886498</c:v>
                </c:pt>
                <c:pt idx="84">
                  <c:v>119.87483760720689</c:v>
                </c:pt>
                <c:pt idx="85">
                  <c:v>120.90226462853389</c:v>
                </c:pt>
                <c:pt idx="86">
                  <c:v>121.93312142857147</c:v>
                </c:pt>
                <c:pt idx="87">
                  <c:v>122.96729616670954</c:v>
                </c:pt>
                <c:pt idx="88">
                  <c:v>124.0046818126868</c:v>
                </c:pt>
                <c:pt idx="89">
                  <c:v>125.0451758907213</c:v>
                </c:pt>
                <c:pt idx="90">
                  <c:v>126.08868023980065</c:v>
                </c:pt>
                <c:pt idx="91">
                  <c:v>127.13510078895456</c:v>
                </c:pt>
                <c:pt idx="92">
                  <c:v>128.1843473464285</c:v>
                </c:pt>
                <c:pt idx="93">
                  <c:v>129.23633340176309</c:v>
                </c:pt>
                <c:pt idx="94">
                  <c:v>130.29097593987186</c:v>
                </c:pt>
                <c:pt idx="95">
                  <c:v>131.34819526627209</c:v>
                </c:pt>
                <c:pt idx="96">
                  <c:v>132.40791484269744</c:v>
                </c:pt>
                <c:pt idx="97">
                  <c:v>133.47006113238183</c:v>
                </c:pt>
                <c:pt idx="98">
                  <c:v>134.53456345435723</c:v>
                </c:pt>
                <c:pt idx="99">
                  <c:v>135.60135384615378</c:v>
                </c:pt>
                <c:pt idx="100">
                  <c:v>136.67036693434756</c:v>
                </c:pt>
                <c:pt idx="101">
                  <c:v>137.74153981243731</c:v>
                </c:pt>
                <c:pt idx="102">
                  <c:v>138.81481192556538</c:v>
                </c:pt>
                <c:pt idx="103">
                  <c:v>139.89012496164798</c:v>
                </c:pt>
                <c:pt idx="104">
                  <c:v>140.96742274849379</c:v>
                </c:pt>
                <c:pt idx="105">
                  <c:v>142.04665115653575</c:v>
                </c:pt>
                <c:pt idx="106">
                  <c:v>143.12775800682343</c:v>
                </c:pt>
                <c:pt idx="107">
                  <c:v>144.21069298393911</c:v>
                </c:pt>
                <c:pt idx="108">
                  <c:v>145.29540755354242</c:v>
                </c:pt>
                <c:pt idx="109">
                  <c:v>146.38185488425205</c:v>
                </c:pt>
                <c:pt idx="110">
                  <c:v>147.46998977360434</c:v>
                </c:pt>
                <c:pt idx="111">
                  <c:v>148.55976857784114</c:v>
                </c:pt>
                <c:pt idx="112">
                  <c:v>149.65114914529937</c:v>
                </c:pt>
                <c:pt idx="113">
                  <c:v>150.74409075318411</c:v>
                </c:pt>
                <c:pt idx="114">
                  <c:v>151.83855404753621</c:v>
                </c:pt>
                <c:pt idx="115">
                  <c:v>152.93450098619323</c:v>
                </c:pt>
                <c:pt idx="116">
                  <c:v>154.03189478458592</c:v>
                </c:pt>
                <c:pt idx="117">
                  <c:v>155.13069986419632</c:v>
                </c:pt>
                <c:pt idx="118">
                  <c:v>156.23088180353102</c:v>
                </c:pt>
                <c:pt idx="119">
                  <c:v>157.33240729146783</c:v>
                </c:pt>
                <c:pt idx="120">
                  <c:v>158.43524408284023</c:v>
                </c:pt>
                <c:pt idx="121">
                  <c:v>159.53936095613778</c:v>
                </c:pt>
                <c:pt idx="122">
                  <c:v>160.64472767320498</c:v>
                </c:pt>
                <c:pt idx="123">
                  <c:v>161.75131494082837</c:v>
                </c:pt>
                <c:pt idx="124">
                  <c:v>162.85909437411118</c:v>
                </c:pt>
                <c:pt idx="125">
                  <c:v>163.96803846153841</c:v>
                </c:pt>
                <c:pt idx="126">
                  <c:v>165.07812053164096</c:v>
                </c:pt>
                <c:pt idx="127">
                  <c:v>166.18931472117603</c:v>
                </c:pt>
                <c:pt idx="128">
                  <c:v>167.3015959447435</c:v>
                </c:pt>
                <c:pt idx="129">
                  <c:v>168.41493986576</c:v>
                </c:pt>
                <c:pt idx="130">
                  <c:v>169.52932286872664</c:v>
                </c:pt>
                <c:pt idx="131">
                  <c:v>170.64472203271833</c:v>
                </c:pt>
                <c:pt idx="132">
                  <c:v>171.76111510603374</c:v>
                </c:pt>
                <c:pt idx="133">
                  <c:v>172.87848048194837</c:v>
                </c:pt>
                <c:pt idx="134">
                  <c:v>173.99679717551408</c:v>
                </c:pt>
                <c:pt idx="135">
                  <c:v>175.11604480135236</c:v>
                </c:pt>
                <c:pt idx="136">
                  <c:v>176.23620355239424</c:v>
                </c:pt>
                <c:pt idx="137">
                  <c:v>177.35725417951497</c:v>
                </c:pt>
                <c:pt idx="138">
                  <c:v>178.479177972028</c:v>
                </c:pt>
                <c:pt idx="139">
                  <c:v>179.6019567389875</c:v>
                </c:pt>
                <c:pt idx="140">
                  <c:v>180.72557279126679</c:v>
                </c:pt>
                <c:pt idx="141">
                  <c:v>181.85000892437381</c:v>
                </c:pt>
                <c:pt idx="142">
                  <c:v>182.97524840196442</c:v>
                </c:pt>
                <c:pt idx="143">
                  <c:v>184.10127494002876</c:v>
                </c:pt>
                <c:pt idx="144">
                  <c:v>185.22807269171182</c:v>
                </c:pt>
                <c:pt idx="145">
                  <c:v>186.35562623274157</c:v>
                </c:pt>
                <c:pt idx="146">
                  <c:v>187.48392054743539</c:v>
                </c:pt>
                <c:pt idx="147">
                  <c:v>188.61294101526016</c:v>
                </c:pt>
                <c:pt idx="148">
                  <c:v>189.7426733979193</c:v>
                </c:pt>
                <c:pt idx="149">
                  <c:v>190.87310382694207</c:v>
                </c:pt>
                <c:pt idx="150">
                  <c:v>192.00421879175397</c:v>
                </c:pt>
                <c:pt idx="151">
                  <c:v>193.136005128205</c:v>
                </c:pt>
                <c:pt idx="152">
                  <c:v>194.26845000753781</c:v>
                </c:pt>
                <c:pt idx="153">
                  <c:v>195.40154092577347</c:v>
                </c:pt>
                <c:pt idx="154">
                  <c:v>196.53526569349842</c:v>
                </c:pt>
                <c:pt idx="155">
                  <c:v>197.66961242603537</c:v>
                </c:pt>
                <c:pt idx="156">
                  <c:v>198.80456953397757</c:v>
                </c:pt>
                <c:pt idx="157">
                  <c:v>199.94012571407683</c:v>
                </c:pt>
                <c:pt idx="158">
                  <c:v>201.07626994046541</c:v>
                </c:pt>
                <c:pt idx="159">
                  <c:v>202.21299145619858</c:v>
                </c:pt>
                <c:pt idx="160">
                  <c:v>203.35027976510665</c:v>
                </c:pt>
                <c:pt idx="161">
                  <c:v>204.48812462393968</c:v>
                </c:pt>
                <c:pt idx="162">
                  <c:v>205.62651603479429</c:v>
                </c:pt>
                <c:pt idx="163">
                  <c:v>206.76544423781343</c:v>
                </c:pt>
                <c:pt idx="164">
                  <c:v>207.90489970414177</c:v>
                </c:pt>
                <c:pt idx="165">
                  <c:v>209.04487312913312</c:v>
                </c:pt>
                <c:pt idx="166">
                  <c:v>210.18535542579323</c:v>
                </c:pt>
                <c:pt idx="167">
                  <c:v>211.32633771845352</c:v>
                </c:pt>
                <c:pt idx="168">
                  <c:v>212.46781133666241</c:v>
                </c:pt>
                <c:pt idx="169">
                  <c:v>213.60976780929062</c:v>
                </c:pt>
                <c:pt idx="170">
                  <c:v>214.75219885883374</c:v>
                </c:pt>
                <c:pt idx="171">
                  <c:v>215.89509639591193</c:v>
                </c:pt>
                <c:pt idx="172">
                  <c:v>217.0384525139572</c:v>
                </c:pt>
                <c:pt idx="173">
                  <c:v>218.18225948407684</c:v>
                </c:pt>
                <c:pt idx="174">
                  <c:v>219.32650975009102</c:v>
                </c:pt>
                <c:pt idx="175">
                  <c:v>220.47119592373437</c:v>
                </c:pt>
                <c:pt idx="176">
                  <c:v>221.61631078001892</c:v>
                </c:pt>
                <c:pt idx="177">
                  <c:v>222.76184725274723</c:v>
                </c:pt>
                <c:pt idx="178">
                  <c:v>223.90779843017441</c:v>
                </c:pt>
                <c:pt idx="179">
                  <c:v>225.05415755081046</c:v>
                </c:pt>
                <c:pt idx="180">
                  <c:v>226.2009179993602</c:v>
                </c:pt>
                <c:pt idx="181">
                  <c:v>227.34807330279335</c:v>
                </c:pt>
                <c:pt idx="182">
                  <c:v>228.49561712653858</c:v>
                </c:pt>
                <c:pt idx="183">
                  <c:v>229.64354327080429</c:v>
                </c:pt>
                <c:pt idx="184">
                  <c:v>230.79184566701105</c:v>
                </c:pt>
                <c:pt idx="185">
                  <c:v>231.94051837433818</c:v>
                </c:pt>
                <c:pt idx="186">
                  <c:v>233.08955557638069</c:v>
                </c:pt>
                <c:pt idx="187">
                  <c:v>234.23895157790926</c:v>
                </c:pt>
                <c:pt idx="188">
                  <c:v>235.38870080172936</c:v>
                </c:pt>
                <c:pt idx="189">
                  <c:v>236.53879778564024</c:v>
                </c:pt>
                <c:pt idx="190">
                  <c:v>237.68923717948724</c:v>
                </c:pt>
                <c:pt idx="191">
                  <c:v>238.84001374230158</c:v>
                </c:pt>
                <c:pt idx="192">
                  <c:v>239.9911223395309</c:v>
                </c:pt>
                <c:pt idx="193">
                  <c:v>241.14255794035014</c:v>
                </c:pt>
                <c:pt idx="194">
                  <c:v>242.2943156150574</c:v>
                </c:pt>
                <c:pt idx="195">
                  <c:v>243.44639053254437</c:v>
                </c:pt>
                <c:pt idx="196">
                  <c:v>244.59877795784402</c:v>
                </c:pt>
                <c:pt idx="197">
                  <c:v>245.75147324975094</c:v>
                </c:pt>
                <c:pt idx="198">
                  <c:v>246.90447185851303</c:v>
                </c:pt>
                <c:pt idx="199">
                  <c:v>248.05776932358751</c:v>
                </c:pt>
                <c:pt idx="200">
                  <c:v>249.21136127146764</c:v>
                </c:pt>
                <c:pt idx="201">
                  <c:v>250.36524341356937</c:v>
                </c:pt>
              </c:numCache>
            </c:numRef>
          </c:yVal>
          <c:smooth val="1"/>
          <c:extLst>
            <c:ext xmlns:c16="http://schemas.microsoft.com/office/drawing/2014/chart" uri="{C3380CC4-5D6E-409C-BE32-E72D297353CC}">
              <c16:uniqueId val="{00000001-799B-465C-9FE3-669522B06DDD}"/>
            </c:ext>
          </c:extLst>
        </c:ser>
        <c:ser>
          <c:idx val="2"/>
          <c:order val="2"/>
          <c:tx>
            <c:v>200 Hz</c:v>
          </c:tx>
          <c:spPr>
            <a:ln w="63500"/>
          </c:spPr>
          <c:marker>
            <c:symbol val="none"/>
          </c:marker>
          <c:xVal>
            <c:numRef>
              <c:f>Sheet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H$4:$H$1000</c:f>
              <c:numCache>
                <c:formatCode>General</c:formatCode>
                <c:ptCount val="997"/>
                <c:pt idx="0">
                  <c:v>274.16888905325442</c:v>
                </c:pt>
                <c:pt idx="1">
                  <c:v>237.23600019723858</c:v>
                </c:pt>
                <c:pt idx="2">
                  <c:v>212.20787324598479</c:v>
                </c:pt>
                <c:pt idx="3">
                  <c:v>194.62022248520725</c:v>
                </c:pt>
                <c:pt idx="4">
                  <c:v>181.99288918474682</c:v>
                </c:pt>
                <c:pt idx="5">
                  <c:v>172.83777810650878</c:v>
                </c:pt>
                <c:pt idx="6">
                  <c:v>166.20791955352351</c:v>
                </c:pt>
                <c:pt idx="7">
                  <c:v>161.47200039447733</c:v>
                </c:pt>
                <c:pt idx="8">
                  <c:v>158.1929576923076</c:v>
                </c:pt>
                <c:pt idx="9">
                  <c:v>156.0586036348266</c:v>
                </c:pt>
                <c:pt idx="10">
                  <c:v>154.8400004930966</c:v>
                </c:pt>
                <c:pt idx="11">
                  <c:v>154.36544497041442</c:v>
                </c:pt>
                <c:pt idx="12">
                  <c:v>154.50363454577098</c:v>
                </c:pt>
                <c:pt idx="13">
                  <c:v>155.1524450361604</c:v>
                </c:pt>
                <c:pt idx="14">
                  <c:v>156.23125208657723</c:v>
                </c:pt>
                <c:pt idx="15">
                  <c:v>157.67555621301761</c:v>
                </c:pt>
                <c:pt idx="16">
                  <c:v>159.43314354747821</c:v>
                </c:pt>
                <c:pt idx="17">
                  <c:v>161.46129365250141</c:v>
                </c:pt>
                <c:pt idx="18">
                  <c:v>163.72471573192678</c:v>
                </c:pt>
                <c:pt idx="19">
                  <c:v>166.19400078895458</c:v>
                </c:pt>
                <c:pt idx="20">
                  <c:v>168.84444526627215</c:v>
                </c:pt>
                <c:pt idx="21">
                  <c:v>171.6551461538462</c:v>
                </c:pt>
                <c:pt idx="22">
                  <c:v>174.60829718387023</c:v>
                </c:pt>
                <c:pt idx="23">
                  <c:v>177.688635841082</c:v>
                </c:pt>
                <c:pt idx="24">
                  <c:v>180.88300478473778</c:v>
                </c:pt>
                <c:pt idx="25">
                  <c:v>184.18000098619342</c:v>
                </c:pt>
                <c:pt idx="26">
                  <c:v>187.56969277533869</c:v>
                </c:pt>
                <c:pt idx="27">
                  <c:v>191.04338994082838</c:v>
                </c:pt>
                <c:pt idx="28">
                  <c:v>194.59345563026699</c:v>
                </c:pt>
                <c:pt idx="29">
                  <c:v>198.21315144448315</c:v>
                </c:pt>
                <c:pt idx="30">
                  <c:v>201.89650908706687</c:v>
                </c:pt>
                <c:pt idx="31">
                  <c:v>205.63822340565437</c:v>
                </c:pt>
                <c:pt idx="32">
                  <c:v>209.43356277786637</c:v>
                </c:pt>
                <c:pt idx="33">
                  <c:v>213.27829364683888</c:v>
                </c:pt>
                <c:pt idx="34">
                  <c:v>217.16861666666665</c:v>
                </c:pt>
                <c:pt idx="35">
                  <c:v>221.10111242603554</c:v>
                </c:pt>
                <c:pt idx="36">
                  <c:v>225.07269511473518</c:v>
                </c:pt>
                <c:pt idx="37">
                  <c:v>229.08057280924203</c:v>
                </c:pt>
                <c:pt idx="38">
                  <c:v>233.12221329984843</c:v>
                </c:pt>
                <c:pt idx="39">
                  <c:v>237.19531457773004</c:v>
                </c:pt>
                <c:pt idx="40">
                  <c:v>241.29777925706776</c:v>
                </c:pt>
                <c:pt idx="41">
                  <c:v>245.42769233341929</c:v>
                </c:pt>
                <c:pt idx="42">
                  <c:v>249.58330178144266</c:v>
                </c:pt>
                <c:pt idx="43">
                  <c:v>253.76300157790928</c:v>
                </c:pt>
                <c:pt idx="44">
                  <c:v>257.96531680352621</c:v>
                </c:pt>
                <c:pt idx="45">
                  <c:v>262.18889053254441</c:v>
                </c:pt>
                <c:pt idx="46">
                  <c:v>266.43247226476404</c:v>
                </c:pt>
                <c:pt idx="47">
                  <c:v>270.69490769230771</c:v>
                </c:pt>
                <c:pt idx="48">
                  <c:v>274.97512962487423</c:v>
                </c:pt>
                <c:pt idx="49">
                  <c:v>279.27214992329613</c:v>
                </c:pt>
                <c:pt idx="50">
                  <c:v>283.58505231307157</c:v>
                </c:pt>
                <c:pt idx="51">
                  <c:v>287.91298596787829</c:v>
                </c:pt>
                <c:pt idx="52">
                  <c:v>292.25515976850369</c:v>
                </c:pt>
                <c:pt idx="53">
                  <c:v>296.61083715568253</c:v>
                </c:pt>
                <c:pt idx="54">
                  <c:v>300.97933150636857</c:v>
                </c:pt>
                <c:pt idx="55">
                  <c:v>305.3600019723865</c:v>
                </c:pt>
                <c:pt idx="56">
                  <c:v>309.75224972839266</c:v>
                </c:pt>
                <c:pt idx="57">
                  <c:v>314.15551458293567</c:v>
                </c:pt>
                <c:pt idx="58">
                  <c:v>318.56927191227544</c:v>
                </c:pt>
                <c:pt idx="59">
                  <c:v>322.99302988165664</c:v>
                </c:pt>
                <c:pt idx="60">
                  <c:v>327.42632692307666</c:v>
                </c:pt>
                <c:pt idx="61">
                  <c:v>331.86872944235228</c:v>
                </c:pt>
                <c:pt idx="62">
                  <c:v>336.31982973151992</c:v>
                </c:pt>
                <c:pt idx="63">
                  <c:v>340.77924406543701</c:v>
                </c:pt>
                <c:pt idx="64">
                  <c:v>345.24661096389679</c:v>
                </c:pt>
                <c:pt idx="65">
                  <c:v>349.72158960270514</c:v>
                </c:pt>
                <c:pt idx="66">
                  <c:v>354.20385835902994</c:v>
                </c:pt>
                <c:pt idx="67">
                  <c:v>358.69311347797452</c:v>
                </c:pt>
                <c:pt idx="68">
                  <c:v>363.1890678487477</c:v>
                </c:pt>
                <c:pt idx="69">
                  <c:v>367.69144988005752</c:v>
                </c:pt>
                <c:pt idx="70">
                  <c:v>372.20000246548329</c:v>
                </c:pt>
                <c:pt idx="71">
                  <c:v>376.7144820305204</c:v>
                </c:pt>
                <c:pt idx="72">
                  <c:v>381.2346576538846</c:v>
                </c:pt>
                <c:pt idx="73">
                  <c:v>385.76031025640998</c:v>
                </c:pt>
                <c:pt idx="74">
                  <c:v>390.29123185154663</c:v>
                </c:pt>
                <c:pt idx="75">
                  <c:v>394.82722485207103</c:v>
                </c:pt>
                <c:pt idx="76">
                  <c:v>399.36810142815381</c:v>
                </c:pt>
                <c:pt idx="77">
                  <c:v>403.91368291239729</c:v>
                </c:pt>
                <c:pt idx="78">
                  <c:v>408.46379924787874</c:v>
                </c:pt>
                <c:pt idx="79">
                  <c:v>413.01828847562695</c:v>
                </c:pt>
                <c:pt idx="80">
                  <c:v>417.57699625826638</c:v>
                </c:pt>
                <c:pt idx="81">
                  <c:v>422.1397754369064</c:v>
                </c:pt>
                <c:pt idx="82">
                  <c:v>426.70648561858115</c:v>
                </c:pt>
                <c:pt idx="83">
                  <c:v>431.2769927918236</c:v>
                </c:pt>
                <c:pt idx="84">
                  <c:v>435.85116896815339</c:v>
                </c:pt>
                <c:pt idx="85">
                  <c:v>440.42889184746866</c:v>
                </c:pt>
                <c:pt idx="86">
                  <c:v>445.01004450549425</c:v>
                </c:pt>
                <c:pt idx="87">
                  <c:v>449.59451510162069</c:v>
                </c:pt>
                <c:pt idx="88">
                  <c:v>454.18219660558634</c:v>
                </c:pt>
                <c:pt idx="89">
                  <c:v>458.77298654160865</c:v>
                </c:pt>
                <c:pt idx="90">
                  <c:v>463.36678674867596</c:v>
                </c:pt>
                <c:pt idx="91">
                  <c:v>467.96350315581844</c:v>
                </c:pt>
                <c:pt idx="92">
                  <c:v>472.56304557128016</c:v>
                </c:pt>
                <c:pt idx="93">
                  <c:v>477.16532748460327</c:v>
                </c:pt>
                <c:pt idx="94">
                  <c:v>481.77026588070038</c:v>
                </c:pt>
                <c:pt idx="95">
                  <c:v>486.37778106508875</c:v>
                </c:pt>
                <c:pt idx="96">
                  <c:v>490.98779649950194</c:v>
                </c:pt>
                <c:pt idx="97">
                  <c:v>495.60023864717454</c:v>
                </c:pt>
                <c:pt idx="98">
                  <c:v>500.21503682713853</c:v>
                </c:pt>
                <c:pt idx="99">
                  <c:v>504.83212307692304</c:v>
                </c:pt>
                <c:pt idx="100">
                  <c:v>509.45143202310516</c:v>
                </c:pt>
                <c:pt idx="101">
                  <c:v>514.07290075918331</c:v>
                </c:pt>
                <c:pt idx="102">
                  <c:v>518.69646873029899</c:v>
                </c:pt>
                <c:pt idx="103">
                  <c:v>523.32207762437008</c:v>
                </c:pt>
                <c:pt idx="104">
                  <c:v>527.94967126920358</c:v>
                </c:pt>
                <c:pt idx="105">
                  <c:v>532.57919553523402</c:v>
                </c:pt>
                <c:pt idx="106">
                  <c:v>537.21059824350993</c:v>
                </c:pt>
                <c:pt idx="107">
                  <c:v>541.84382907861357</c:v>
                </c:pt>
                <c:pt idx="108">
                  <c:v>546.47883950620576</c:v>
                </c:pt>
                <c:pt idx="109">
                  <c:v>551.11558269490297</c:v>
                </c:pt>
                <c:pt idx="110">
                  <c:v>555.75401344224338</c:v>
                </c:pt>
                <c:pt idx="111">
                  <c:v>560.39408810446798</c:v>
                </c:pt>
                <c:pt idx="112">
                  <c:v>565.03576452991445</c:v>
                </c:pt>
                <c:pt idx="113">
                  <c:v>569.6790019957881</c:v>
                </c:pt>
                <c:pt idx="114">
                  <c:v>574.32376114812803</c:v>
                </c:pt>
                <c:pt idx="115">
                  <c:v>578.970003944773</c:v>
                </c:pt>
                <c:pt idx="116">
                  <c:v>583.61769360115397</c:v>
                </c:pt>
                <c:pt idx="117">
                  <c:v>588.26679453875306</c:v>
                </c:pt>
                <c:pt idx="118">
                  <c:v>592.9172723360756</c:v>
                </c:pt>
                <c:pt idx="119">
                  <c:v>597.56909368200036</c:v>
                </c:pt>
                <c:pt idx="120">
                  <c:v>602.22222633136096</c:v>
                </c:pt>
                <c:pt idx="121">
                  <c:v>606.87663906264652</c:v>
                </c:pt>
                <c:pt idx="122">
                  <c:v>611.53230163770252</c:v>
                </c:pt>
                <c:pt idx="123">
                  <c:v>616.18918476331351</c:v>
                </c:pt>
                <c:pt idx="124">
                  <c:v>620.84726005458344</c:v>
                </c:pt>
                <c:pt idx="125">
                  <c:v>625.50649999999939</c:v>
                </c:pt>
                <c:pt idx="126">
                  <c:v>630.16687792809103</c:v>
                </c:pt>
                <c:pt idx="127">
                  <c:v>634.82836797561401</c:v>
                </c:pt>
                <c:pt idx="128">
                  <c:v>639.49094505717005</c:v>
                </c:pt>
                <c:pt idx="129">
                  <c:v>644.15458483617442</c:v>
                </c:pt>
                <c:pt idx="130">
                  <c:v>648.81926369712846</c:v>
                </c:pt>
                <c:pt idx="131">
                  <c:v>653.48495871910904</c:v>
                </c:pt>
                <c:pt idx="132">
                  <c:v>658.15164765041231</c:v>
                </c:pt>
                <c:pt idx="133">
                  <c:v>662.81930888431475</c:v>
                </c:pt>
                <c:pt idx="134">
                  <c:v>667.4879214358682</c:v>
                </c:pt>
                <c:pt idx="135">
                  <c:v>672.15746491969571</c:v>
                </c:pt>
                <c:pt idx="136">
                  <c:v>676.82791952872549</c:v>
                </c:pt>
                <c:pt idx="137">
                  <c:v>681.49926601383447</c:v>
                </c:pt>
                <c:pt idx="138">
                  <c:v>686.17148566433616</c:v>
                </c:pt>
                <c:pt idx="139">
                  <c:v>690.84456028928298</c:v>
                </c:pt>
                <c:pt idx="140">
                  <c:v>695.51847219955152</c:v>
                </c:pt>
                <c:pt idx="141">
                  <c:v>700.19320419064593</c:v>
                </c:pt>
                <c:pt idx="142">
                  <c:v>704.86873952622454</c:v>
                </c:pt>
                <c:pt idx="143">
                  <c:v>709.54506192227723</c:v>
                </c:pt>
                <c:pt idx="144">
                  <c:v>714.22215553194849</c:v>
                </c:pt>
                <c:pt idx="145">
                  <c:v>718.90000493096625</c:v>
                </c:pt>
                <c:pt idx="146">
                  <c:v>723.57859510364801</c:v>
                </c:pt>
                <c:pt idx="147">
                  <c:v>728.25791142946127</c:v>
                </c:pt>
                <c:pt idx="148">
                  <c:v>732.93793967010856</c:v>
                </c:pt>
                <c:pt idx="149">
                  <c:v>737.61866595712002</c:v>
                </c:pt>
                <c:pt idx="150">
                  <c:v>742.30007677991944</c:v>
                </c:pt>
                <c:pt idx="151">
                  <c:v>746.98215897435887</c:v>
                </c:pt>
                <c:pt idx="152">
                  <c:v>751.66489971167994</c:v>
                </c:pt>
                <c:pt idx="153">
                  <c:v>756.34828648790278</c:v>
                </c:pt>
                <c:pt idx="154">
                  <c:v>761.03230711361698</c:v>
                </c:pt>
                <c:pt idx="155">
                  <c:v>765.71694970414194</c:v>
                </c:pt>
                <c:pt idx="156">
                  <c:v>770.4022026700726</c:v>
                </c:pt>
                <c:pt idx="157">
                  <c:v>775.08805470816003</c:v>
                </c:pt>
                <c:pt idx="158">
                  <c:v>779.77449479253653</c:v>
                </c:pt>
                <c:pt idx="159">
                  <c:v>784.46151216625776</c:v>
                </c:pt>
                <c:pt idx="160">
                  <c:v>789.14909633315392</c:v>
                </c:pt>
                <c:pt idx="161">
                  <c:v>793.83723704997465</c:v>
                </c:pt>
                <c:pt idx="162">
                  <c:v>798.52592431881783</c:v>
                </c:pt>
                <c:pt idx="163">
                  <c:v>803.21514837982556</c:v>
                </c:pt>
                <c:pt idx="164">
                  <c:v>807.90489970414194</c:v>
                </c:pt>
                <c:pt idx="165">
                  <c:v>812.5951689871215</c:v>
                </c:pt>
                <c:pt idx="166">
                  <c:v>817.2859471417695</c:v>
                </c:pt>
                <c:pt idx="167">
                  <c:v>821.97722529241707</c:v>
                </c:pt>
                <c:pt idx="168">
                  <c:v>826.66899476861545</c:v>
                </c:pt>
                <c:pt idx="169">
                  <c:v>831.36124709923092</c:v>
                </c:pt>
                <c:pt idx="170">
                  <c:v>836.05397400676304</c:v>
                </c:pt>
                <c:pt idx="171">
                  <c:v>840.74716740182839</c:v>
                </c:pt>
                <c:pt idx="172">
                  <c:v>845.44081937786302</c:v>
                </c:pt>
                <c:pt idx="173">
                  <c:v>850.13492220597027</c:v>
                </c:pt>
                <c:pt idx="174">
                  <c:v>854.82946832997243</c:v>
                </c:pt>
                <c:pt idx="175">
                  <c:v>859.52445036160452</c:v>
                </c:pt>
                <c:pt idx="176">
                  <c:v>864.21986107587725</c:v>
                </c:pt>
                <c:pt idx="177">
                  <c:v>868.91569340659328</c:v>
                </c:pt>
                <c:pt idx="178">
                  <c:v>873.6119404420084</c:v>
                </c:pt>
                <c:pt idx="179">
                  <c:v>878.30859542063308</c:v>
                </c:pt>
                <c:pt idx="180">
                  <c:v>883.00565172717143</c:v>
                </c:pt>
                <c:pt idx="181">
                  <c:v>887.70310288859253</c:v>
                </c:pt>
                <c:pt idx="182">
                  <c:v>892.40094257032615</c:v>
                </c:pt>
                <c:pt idx="183">
                  <c:v>897.09916457257953</c:v>
                </c:pt>
                <c:pt idx="184">
                  <c:v>901.7977628267746</c:v>
                </c:pt>
                <c:pt idx="185">
                  <c:v>906.4967313920896</c:v>
                </c:pt>
                <c:pt idx="186">
                  <c:v>911.19606445212059</c:v>
                </c:pt>
                <c:pt idx="187">
                  <c:v>915.89575631163746</c:v>
                </c:pt>
                <c:pt idx="188">
                  <c:v>920.5958013934453</c:v>
                </c:pt>
                <c:pt idx="189">
                  <c:v>925.2961942353445</c:v>
                </c:pt>
                <c:pt idx="190">
                  <c:v>929.99692948717939</c:v>
                </c:pt>
                <c:pt idx="191">
                  <c:v>934.69800190798276</c:v>
                </c:pt>
                <c:pt idx="192">
                  <c:v>939.39940636319955</c:v>
                </c:pt>
                <c:pt idx="193">
                  <c:v>944.1011378220071</c:v>
                </c:pt>
                <c:pt idx="194">
                  <c:v>948.80319135470245</c:v>
                </c:pt>
                <c:pt idx="195">
                  <c:v>953.50556213017751</c:v>
                </c:pt>
                <c:pt idx="196">
                  <c:v>958.20824541346519</c:v>
                </c:pt>
                <c:pt idx="197">
                  <c:v>962.9112365633606</c:v>
                </c:pt>
                <c:pt idx="198">
                  <c:v>967.61453103011127</c:v>
                </c:pt>
                <c:pt idx="199">
                  <c:v>972.3181243531734</c:v>
                </c:pt>
                <c:pt idx="200">
                  <c:v>977.02201215904199</c:v>
                </c:pt>
                <c:pt idx="201">
                  <c:v>981.72619015913153</c:v>
                </c:pt>
              </c:numCache>
            </c:numRef>
          </c:yVal>
          <c:smooth val="1"/>
          <c:extLst>
            <c:ext xmlns:c16="http://schemas.microsoft.com/office/drawing/2014/chart" uri="{C3380CC4-5D6E-409C-BE32-E72D297353CC}">
              <c16:uniqueId val="{00000002-799B-465C-9FE3-669522B06DDD}"/>
            </c:ext>
          </c:extLst>
        </c:ser>
        <c:ser>
          <c:idx val="3"/>
          <c:order val="3"/>
          <c:tx>
            <c:v>400 Hz</c:v>
          </c:tx>
          <c:spPr>
            <a:ln w="63500"/>
          </c:spPr>
          <c:marker>
            <c:symbol val="none"/>
          </c:marker>
          <c:xVal>
            <c:numRef>
              <c:f>Sheet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J$4:$J$1000</c:f>
              <c:numCache>
                <c:formatCode>General</c:formatCode>
                <c:ptCount val="997"/>
                <c:pt idx="0">
                  <c:v>345.17480621301797</c:v>
                </c:pt>
                <c:pt idx="1">
                  <c:v>322.44310078895438</c:v>
                </c:pt>
                <c:pt idx="2">
                  <c:v>311.61615726965329</c:v>
                </c:pt>
                <c:pt idx="3">
                  <c:v>308.22968994082845</c:v>
                </c:pt>
                <c:pt idx="4">
                  <c:v>309.80354007232086</c:v>
                </c:pt>
                <c:pt idx="5">
                  <c:v>314.84961242603572</c:v>
                </c:pt>
                <c:pt idx="6">
                  <c:v>322.42093730500244</c:v>
                </c:pt>
                <c:pt idx="7">
                  <c:v>331.88620157790911</c:v>
                </c:pt>
                <c:pt idx="8">
                  <c:v>342.8083423076921</c:v>
                </c:pt>
                <c:pt idx="9">
                  <c:v>354.87517168216397</c:v>
                </c:pt>
                <c:pt idx="10">
                  <c:v>367.85775197238644</c:v>
                </c:pt>
                <c:pt idx="11">
                  <c:v>381.58437988165679</c:v>
                </c:pt>
                <c:pt idx="12">
                  <c:v>395.92375288896625</c:v>
                </c:pt>
                <c:pt idx="13">
                  <c:v>410.77374681130834</c:v>
                </c:pt>
                <c:pt idx="14">
                  <c:v>426.05373729367767</c:v>
                </c:pt>
                <c:pt idx="15">
                  <c:v>441.69922485207104</c:v>
                </c:pt>
                <c:pt idx="16">
                  <c:v>457.65799561848405</c:v>
                </c:pt>
                <c:pt idx="17">
                  <c:v>473.88732915546007</c:v>
                </c:pt>
                <c:pt idx="18">
                  <c:v>490.3519346668383</c:v>
                </c:pt>
                <c:pt idx="19">
                  <c:v>507.02240315581872</c:v>
                </c:pt>
                <c:pt idx="20">
                  <c:v>523.87403106508873</c:v>
                </c:pt>
                <c:pt idx="21">
                  <c:v>540.88591538461537</c:v>
                </c:pt>
                <c:pt idx="22">
                  <c:v>558.04024984659202</c:v>
                </c:pt>
                <c:pt idx="23">
                  <c:v>575.3217719357566</c:v>
                </c:pt>
                <c:pt idx="24">
                  <c:v>592.71732431136513</c:v>
                </c:pt>
                <c:pt idx="25">
                  <c:v>610.21550394477322</c:v>
                </c:pt>
                <c:pt idx="26">
                  <c:v>627.80637916587159</c:v>
                </c:pt>
                <c:pt idx="27">
                  <c:v>645.48125976331346</c:v>
                </c:pt>
                <c:pt idx="28">
                  <c:v>663.23250888470398</c:v>
                </c:pt>
                <c:pt idx="29">
                  <c:v>681.05338813087383</c:v>
                </c:pt>
                <c:pt idx="30">
                  <c:v>698.9379292054092</c:v>
                </c:pt>
                <c:pt idx="31">
                  <c:v>716.88082695595028</c:v>
                </c:pt>
                <c:pt idx="32">
                  <c:v>734.87734976011552</c:v>
                </c:pt>
                <c:pt idx="33">
                  <c:v>752.92326406104019</c:v>
                </c:pt>
                <c:pt idx="34">
                  <c:v>771.01477051282109</c:v>
                </c:pt>
                <c:pt idx="35">
                  <c:v>789.14844970414254</c:v>
                </c:pt>
                <c:pt idx="36">
                  <c:v>807.3212158247934</c:v>
                </c:pt>
                <c:pt idx="37">
                  <c:v>825.53027695125422</c:v>
                </c:pt>
                <c:pt idx="38">
                  <c:v>843.77310087381352</c:v>
                </c:pt>
                <c:pt idx="39">
                  <c:v>862.0473855836475</c:v>
                </c:pt>
                <c:pt idx="40">
                  <c:v>880.35103369493709</c:v>
                </c:pt>
                <c:pt idx="41">
                  <c:v>898.68213020324185</c:v>
                </c:pt>
                <c:pt idx="42">
                  <c:v>917.03892308321747</c:v>
                </c:pt>
                <c:pt idx="43">
                  <c:v>935.41980631163756</c:v>
                </c:pt>
                <c:pt idx="44">
                  <c:v>953.82330496920724</c:v>
                </c:pt>
                <c:pt idx="45">
                  <c:v>972.24806213017803</c:v>
                </c:pt>
                <c:pt idx="46">
                  <c:v>990.6928272943502</c:v>
                </c:pt>
                <c:pt idx="47">
                  <c:v>1009.156446153846</c:v>
                </c:pt>
                <c:pt idx="48">
                  <c:v>1027.6378515183658</c:v>
                </c:pt>
                <c:pt idx="49">
                  <c:v>1046.1360552487401</c:v>
                </c:pt>
                <c:pt idx="50">
                  <c:v>1064.6501410704673</c:v>
                </c:pt>
                <c:pt idx="51">
                  <c:v>1083.1792581572277</c:v>
                </c:pt>
                <c:pt idx="52">
                  <c:v>1101.7226153898062</c:v>
                </c:pt>
                <c:pt idx="53">
                  <c:v>1120.2794762089359</c:v>
                </c:pt>
                <c:pt idx="54">
                  <c:v>1138.849153991576</c:v>
                </c:pt>
                <c:pt idx="55">
                  <c:v>1157.431007889546</c:v>
                </c:pt>
                <c:pt idx="56">
                  <c:v>1176.0244390775042</c:v>
                </c:pt>
                <c:pt idx="57">
                  <c:v>1194.6288873640012</c:v>
                </c:pt>
                <c:pt idx="58">
                  <c:v>1213.2438281252935</c:v>
                </c:pt>
                <c:pt idx="59">
                  <c:v>1231.8687695266271</c:v>
                </c:pt>
                <c:pt idx="60">
                  <c:v>1250.5032500000002</c:v>
                </c:pt>
                <c:pt idx="61">
                  <c:v>1269.1468359512282</c:v>
                </c:pt>
                <c:pt idx="62">
                  <c:v>1287.7991196723478</c:v>
                </c:pt>
                <c:pt idx="63">
                  <c:v>1306.4597174382193</c:v>
                </c:pt>
                <c:pt idx="64">
                  <c:v>1325.1282677686311</c:v>
                </c:pt>
                <c:pt idx="65">
                  <c:v>1343.80442983939</c:v>
                </c:pt>
                <c:pt idx="66">
                  <c:v>1362.4878820276699</c:v>
                </c:pt>
                <c:pt idx="67">
                  <c:v>1381.1783205785653</c:v>
                </c:pt>
                <c:pt idx="68">
                  <c:v>1399.8754583812931</c:v>
                </c:pt>
                <c:pt idx="69">
                  <c:v>1418.5790238445545</c:v>
                </c:pt>
                <c:pt idx="70">
                  <c:v>1437.2887598619341</c:v>
                </c:pt>
                <c:pt idx="71">
                  <c:v>1456.0044228589204</c:v>
                </c:pt>
                <c:pt idx="72">
                  <c:v>1474.7257819142408</c:v>
                </c:pt>
                <c:pt idx="73">
                  <c:v>1493.4526179487186</c:v>
                </c:pt>
                <c:pt idx="74">
                  <c:v>1512.1847229758059</c:v>
                </c:pt>
                <c:pt idx="75">
                  <c:v>1530.9218994082858</c:v>
                </c:pt>
                <c:pt idx="76">
                  <c:v>1549.6639594163198</c:v>
                </c:pt>
                <c:pt idx="77">
                  <c:v>1568.4107243325159</c:v>
                </c:pt>
                <c:pt idx="78">
                  <c:v>1587.1620240999493</c:v>
                </c:pt>
                <c:pt idx="79">
                  <c:v>1605.9176967596511</c:v>
                </c:pt>
                <c:pt idx="80">
                  <c:v>1624.6775879742431</c:v>
                </c:pt>
                <c:pt idx="81">
                  <c:v>1643.4415505848351</c:v>
                </c:pt>
                <c:pt idx="82">
                  <c:v>1662.2094441984618</c:v>
                </c:pt>
                <c:pt idx="83">
                  <c:v>1680.9811348036578</c:v>
                </c:pt>
                <c:pt idx="84">
                  <c:v>1699.7564944119404</c:v>
                </c:pt>
                <c:pt idx="85">
                  <c:v>1718.5354007232081</c:v>
                </c:pt>
                <c:pt idx="86">
                  <c:v>1737.3177368131858</c:v>
                </c:pt>
                <c:pt idx="87">
                  <c:v>1756.1033908412658</c:v>
                </c:pt>
                <c:pt idx="88">
                  <c:v>1774.8922557771839</c:v>
                </c:pt>
                <c:pt idx="89">
                  <c:v>1793.684229145159</c:v>
                </c:pt>
                <c:pt idx="90">
                  <c:v>1812.4792127841797</c:v>
                </c:pt>
                <c:pt idx="91">
                  <c:v>1831.2771126232749</c:v>
                </c:pt>
                <c:pt idx="92">
                  <c:v>1850.0778384706887</c:v>
                </c:pt>
                <c:pt idx="93">
                  <c:v>1868.8813038159633</c:v>
                </c:pt>
                <c:pt idx="94">
                  <c:v>1887.6874256440128</c:v>
                </c:pt>
                <c:pt idx="95">
                  <c:v>1906.4961242603549</c:v>
                </c:pt>
                <c:pt idx="96">
                  <c:v>1925.307323126721</c:v>
                </c:pt>
                <c:pt idx="97">
                  <c:v>1944.1209487063454</c:v>
                </c:pt>
                <c:pt idx="98">
                  <c:v>1962.936930318263</c:v>
                </c:pt>
                <c:pt idx="99">
                  <c:v>1981.7552000000001</c:v>
                </c:pt>
                <c:pt idx="100">
                  <c:v>2000.575692378135</c:v>
                </c:pt>
                <c:pt idx="101">
                  <c:v>2019.398344546164</c:v>
                </c:pt>
                <c:pt idx="102">
                  <c:v>2038.2230959492335</c:v>
                </c:pt>
                <c:pt idx="103">
                  <c:v>2057.0498882752581</c:v>
                </c:pt>
                <c:pt idx="104">
                  <c:v>2075.8786653520438</c:v>
                </c:pt>
                <c:pt idx="105">
                  <c:v>2094.7093730500269</c:v>
                </c:pt>
                <c:pt idx="106">
                  <c:v>2113.541959190256</c:v>
                </c:pt>
                <c:pt idx="107">
                  <c:v>2132.3763734573122</c:v>
                </c:pt>
                <c:pt idx="108">
                  <c:v>2151.2125673168557</c:v>
                </c:pt>
                <c:pt idx="109">
                  <c:v>2170.0504939375082</c:v>
                </c:pt>
                <c:pt idx="110">
                  <c:v>2188.8901081167996</c:v>
                </c:pt>
                <c:pt idx="111">
                  <c:v>2207.7313662109791</c:v>
                </c:pt>
                <c:pt idx="112">
                  <c:v>2226.5742260683755</c:v>
                </c:pt>
                <c:pt idx="113">
                  <c:v>2245.4186469662018</c:v>
                </c:pt>
                <c:pt idx="114">
                  <c:v>2264.2645895504943</c:v>
                </c:pt>
                <c:pt idx="115">
                  <c:v>2283.1120157790915</c:v>
                </c:pt>
                <c:pt idx="116">
                  <c:v>2301.9608888674247</c:v>
                </c:pt>
                <c:pt idx="117">
                  <c:v>2320.811173236983</c:v>
                </c:pt>
                <c:pt idx="118">
                  <c:v>2339.6628344662504</c:v>
                </c:pt>
                <c:pt idx="119">
                  <c:v>2358.5158392441322</c:v>
                </c:pt>
                <c:pt idx="120">
                  <c:v>2377.3701553254455</c:v>
                </c:pt>
                <c:pt idx="121">
                  <c:v>2396.2257514886792</c:v>
                </c:pt>
                <c:pt idx="122">
                  <c:v>2415.0825974956897</c:v>
                </c:pt>
                <c:pt idx="123">
                  <c:v>2433.9406640532538</c:v>
                </c:pt>
                <c:pt idx="124">
                  <c:v>2452.7999227764772</c:v>
                </c:pt>
                <c:pt idx="125">
                  <c:v>2471.6603461538448</c:v>
                </c:pt>
                <c:pt idx="126">
                  <c:v>2490.5219075138912</c:v>
                </c:pt>
                <c:pt idx="127">
                  <c:v>2509.384580993365</c:v>
                </c:pt>
                <c:pt idx="128">
                  <c:v>2528.2483415068714</c:v>
                </c:pt>
                <c:pt idx="129">
                  <c:v>2547.1131647178304</c:v>
                </c:pt>
                <c:pt idx="130">
                  <c:v>2565.9790270107374</c:v>
                </c:pt>
                <c:pt idx="131">
                  <c:v>2584.8459054646701</c:v>
                </c:pt>
                <c:pt idx="132">
                  <c:v>2603.7137778279266</c:v>
                </c:pt>
                <c:pt idx="133">
                  <c:v>2622.5826224937809</c:v>
                </c:pt>
                <c:pt idx="134">
                  <c:v>2641.4524184772899</c:v>
                </c:pt>
                <c:pt idx="135">
                  <c:v>2660.3231453930703</c:v>
                </c:pt>
                <c:pt idx="136">
                  <c:v>2679.1947834340508</c:v>
                </c:pt>
                <c:pt idx="137">
                  <c:v>2698.0673133511145</c:v>
                </c:pt>
                <c:pt idx="138">
                  <c:v>2716.9407164335689</c:v>
                </c:pt>
                <c:pt idx="139">
                  <c:v>2735.8149744904672</c:v>
                </c:pt>
                <c:pt idx="140">
                  <c:v>2754.6900698326867</c:v>
                </c:pt>
                <c:pt idx="141">
                  <c:v>2773.5659852557337</c:v>
                </c:pt>
                <c:pt idx="142">
                  <c:v>2792.4427040232658</c:v>
                </c:pt>
                <c:pt idx="143">
                  <c:v>2811.3202098512711</c:v>
                </c:pt>
                <c:pt idx="144">
                  <c:v>2830.1984868928948</c:v>
                </c:pt>
                <c:pt idx="145">
                  <c:v>2849.077519723865</c:v>
                </c:pt>
                <c:pt idx="146">
                  <c:v>2867.9572933285008</c:v>
                </c:pt>
                <c:pt idx="147">
                  <c:v>2886.837793086268</c:v>
                </c:pt>
                <c:pt idx="148">
                  <c:v>2905.7190047588647</c:v>
                </c:pt>
                <c:pt idx="149">
                  <c:v>2924.6009144778291</c:v>
                </c:pt>
                <c:pt idx="150">
                  <c:v>2943.4835087325832</c:v>
                </c:pt>
                <c:pt idx="151">
                  <c:v>2962.366774358974</c:v>
                </c:pt>
                <c:pt idx="152">
                  <c:v>2981.2506985282484</c:v>
                </c:pt>
                <c:pt idx="153">
                  <c:v>3000.1352687364251</c:v>
                </c:pt>
                <c:pt idx="154">
                  <c:v>3019.0204727940904</c:v>
                </c:pt>
                <c:pt idx="155">
                  <c:v>3037.9062988165679</c:v>
                </c:pt>
                <c:pt idx="156">
                  <c:v>3056.7927352144502</c:v>
                </c:pt>
                <c:pt idx="157">
                  <c:v>3075.6797706844923</c:v>
                </c:pt>
                <c:pt idx="158">
                  <c:v>3094.5673942008202</c:v>
                </c:pt>
                <c:pt idx="159">
                  <c:v>3113.4555950064964</c:v>
                </c:pt>
                <c:pt idx="160">
                  <c:v>3132.3443626053445</c:v>
                </c:pt>
                <c:pt idx="161">
                  <c:v>3151.2336867541167</c:v>
                </c:pt>
                <c:pt idx="162">
                  <c:v>3170.1235574549123</c:v>
                </c:pt>
                <c:pt idx="163">
                  <c:v>3189.013964947872</c:v>
                </c:pt>
                <c:pt idx="164">
                  <c:v>3207.9048997041396</c:v>
                </c:pt>
                <c:pt idx="165">
                  <c:v>3226.7963524190736</c:v>
                </c:pt>
                <c:pt idx="166">
                  <c:v>3245.6883140056743</c:v>
                </c:pt>
                <c:pt idx="167">
                  <c:v>3264.5807755882752</c:v>
                </c:pt>
                <c:pt idx="168">
                  <c:v>3283.4737284964262</c:v>
                </c:pt>
                <c:pt idx="169">
                  <c:v>3302.3671642589952</c:v>
                </c:pt>
                <c:pt idx="170">
                  <c:v>3321.2610745984807</c:v>
                </c:pt>
                <c:pt idx="171">
                  <c:v>3340.1554514254981</c:v>
                </c:pt>
                <c:pt idx="172">
                  <c:v>3359.050286833487</c:v>
                </c:pt>
                <c:pt idx="173">
                  <c:v>3377.9455730935465</c:v>
                </c:pt>
                <c:pt idx="174">
                  <c:v>3396.8413026495027</c:v>
                </c:pt>
                <c:pt idx="175">
                  <c:v>3415.7374681130814</c:v>
                </c:pt>
                <c:pt idx="176">
                  <c:v>3434.6340622593102</c:v>
                </c:pt>
                <c:pt idx="177">
                  <c:v>3453.5310780219779</c:v>
                </c:pt>
                <c:pt idx="178">
                  <c:v>3472.4285084893463</c:v>
                </c:pt>
                <c:pt idx="179">
                  <c:v>3491.3263468999253</c:v>
                </c:pt>
                <c:pt idx="180">
                  <c:v>3510.2245866384142</c:v>
                </c:pt>
                <c:pt idx="181">
                  <c:v>3529.1232212317877</c:v>
                </c:pt>
                <c:pt idx="182">
                  <c:v>3548.0222443454741</c:v>
                </c:pt>
                <c:pt idx="183">
                  <c:v>3566.9216497796797</c:v>
                </c:pt>
                <c:pt idx="184">
                  <c:v>3585.821431465828</c:v>
                </c:pt>
                <c:pt idx="185">
                  <c:v>3604.7215834630947</c:v>
                </c:pt>
                <c:pt idx="186">
                  <c:v>3623.6220999550783</c:v>
                </c:pt>
                <c:pt idx="187">
                  <c:v>3642.5229752465498</c:v>
                </c:pt>
                <c:pt idx="188">
                  <c:v>3661.4242037603099</c:v>
                </c:pt>
                <c:pt idx="189">
                  <c:v>3680.3257800341612</c:v>
                </c:pt>
                <c:pt idx="190">
                  <c:v>3699.227698717948</c:v>
                </c:pt>
                <c:pt idx="191">
                  <c:v>3718.1299545707052</c:v>
                </c:pt>
                <c:pt idx="192">
                  <c:v>3737.0325424578741</c:v>
                </c:pt>
                <c:pt idx="193">
                  <c:v>3755.9354573486362</c:v>
                </c:pt>
                <c:pt idx="194">
                  <c:v>3774.8386943132823</c:v>
                </c:pt>
                <c:pt idx="195">
                  <c:v>3793.742248520708</c:v>
                </c:pt>
                <c:pt idx="196">
                  <c:v>3812.6461152359511</c:v>
                </c:pt>
                <c:pt idx="197">
                  <c:v>3831.5502898177988</c:v>
                </c:pt>
                <c:pt idx="198">
                  <c:v>3850.4547677165024</c:v>
                </c:pt>
                <c:pt idx="199">
                  <c:v>3869.3595444715202</c:v>
                </c:pt>
                <c:pt idx="200">
                  <c:v>3888.2646157093363</c:v>
                </c:pt>
                <c:pt idx="201">
                  <c:v>3907.1699771413796</c:v>
                </c:pt>
              </c:numCache>
            </c:numRef>
          </c:yVal>
          <c:smooth val="1"/>
          <c:extLst>
            <c:ext xmlns:c16="http://schemas.microsoft.com/office/drawing/2014/chart" uri="{C3380CC4-5D6E-409C-BE32-E72D297353CC}">
              <c16:uniqueId val="{00000003-799B-465C-9FE3-669522B06DDD}"/>
            </c:ext>
          </c:extLst>
        </c:ser>
        <c:dLbls>
          <c:showLegendKey val="0"/>
          <c:showVal val="0"/>
          <c:showCatName val="0"/>
          <c:showSerName val="0"/>
          <c:showPercent val="0"/>
          <c:showBubbleSize val="0"/>
        </c:dLbls>
        <c:axId val="623189200"/>
        <c:axId val="623188808"/>
      </c:scatterChart>
      <c:valAx>
        <c:axId val="623189200"/>
        <c:scaling>
          <c:logBase val="10"/>
          <c:orientation val="minMax"/>
          <c:min val="1000000"/>
        </c:scaling>
        <c:delete val="0"/>
        <c:axPos val="b"/>
        <c:title>
          <c:tx>
            <c:rich>
              <a:bodyPr/>
              <a:lstStyle/>
              <a:p>
                <a:pPr>
                  <a:defRPr/>
                </a:pPr>
                <a:r>
                  <a:rPr lang="en-GB"/>
                  <a:t>External Q</a:t>
                </a:r>
              </a:p>
            </c:rich>
          </c:tx>
          <c:overlay val="0"/>
        </c:title>
        <c:numFmt formatCode="0.E+00" sourceLinked="0"/>
        <c:majorTickMark val="out"/>
        <c:minorTickMark val="none"/>
        <c:tickLblPos val="nextTo"/>
        <c:crossAx val="623188808"/>
        <c:crosses val="autoZero"/>
        <c:crossBetween val="midCat"/>
      </c:valAx>
      <c:valAx>
        <c:axId val="623188808"/>
        <c:scaling>
          <c:orientation val="minMax"/>
          <c:max val="1000"/>
          <c:min val="0"/>
        </c:scaling>
        <c:delete val="0"/>
        <c:axPos val="l"/>
        <c:majorGridlines/>
        <c:title>
          <c:tx>
            <c:rich>
              <a:bodyPr rot="-5400000" vert="horz"/>
              <a:lstStyle/>
              <a:p>
                <a:pPr>
                  <a:defRPr/>
                </a:pPr>
                <a:r>
                  <a:rPr lang="en-GB"/>
                  <a:t>power required</a:t>
                </a:r>
              </a:p>
            </c:rich>
          </c:tx>
          <c:overlay val="0"/>
        </c:title>
        <c:numFmt formatCode="General" sourceLinked="1"/>
        <c:majorTickMark val="out"/>
        <c:minorTickMark val="none"/>
        <c:tickLblPos val="nextTo"/>
        <c:crossAx val="623189200"/>
        <c:crosses val="autoZero"/>
        <c:crossBetween val="midCat"/>
      </c:valAx>
    </c:plotArea>
    <c:legend>
      <c:legendPos val="r"/>
      <c:layout>
        <c:manualLayout>
          <c:xMode val="edge"/>
          <c:yMode val="edge"/>
          <c:x val="0.65743044619422575"/>
          <c:y val="8.6395450568679144E-2"/>
          <c:w val="0.32590288713910848"/>
          <c:h val="0.45220909886264232"/>
        </c:manualLayout>
      </c:layout>
      <c:overlay val="0"/>
    </c:legend>
    <c:plotVisOnly val="1"/>
    <c:dispBlanksAs val="gap"/>
    <c:showDLblsOverMax val="0"/>
  </c:chart>
  <c:txPr>
    <a:bodyPr/>
    <a:lstStyle/>
    <a:p>
      <a:pPr>
        <a:defRPr sz="16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No beam</c:v>
          </c:tx>
          <c:spPr>
            <a:ln w="63500"/>
          </c:spPr>
          <c:marker>
            <c:symbol val="none"/>
          </c:marker>
          <c:xVal>
            <c:numRef>
              <c:f>'Sheet2 (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2)'!$D$4:$D$1000</c:f>
              <c:numCache>
                <c:formatCode>General</c:formatCode>
                <c:ptCount val="997"/>
                <c:pt idx="0">
                  <c:v>250.50025000000002</c:v>
                </c:pt>
                <c:pt idx="1">
                  <c:v>208.83363333333341</c:v>
                </c:pt>
                <c:pt idx="2">
                  <c:v>179.07177857142858</c:v>
                </c:pt>
                <c:pt idx="3">
                  <c:v>156.75040000000001</c:v>
                </c:pt>
                <c:pt idx="4">
                  <c:v>139.38933888888897</c:v>
                </c:pt>
                <c:pt idx="5">
                  <c:v>125.5005</c:v>
                </c:pt>
                <c:pt idx="6">
                  <c:v>114.13691363636364</c:v>
                </c:pt>
                <c:pt idx="7">
                  <c:v>104.66726666666669</c:v>
                </c:pt>
                <c:pt idx="8">
                  <c:v>96.654496153846125</c:v>
                </c:pt>
                <c:pt idx="9">
                  <c:v>89.786414285714329</c:v>
                </c:pt>
                <c:pt idx="10">
                  <c:v>83.834083333333311</c:v>
                </c:pt>
                <c:pt idx="11">
                  <c:v>78.625799999999956</c:v>
                </c:pt>
                <c:pt idx="12">
                  <c:v>74.030261764705926</c:v>
                </c:pt>
                <c:pt idx="13">
                  <c:v>69.94534444444443</c:v>
                </c:pt>
                <c:pt idx="14">
                  <c:v>66.290423684210623</c:v>
                </c:pt>
                <c:pt idx="15">
                  <c:v>63.001000000000005</c:v>
                </c:pt>
                <c:pt idx="16">
                  <c:v>60.024859523809525</c:v>
                </c:pt>
                <c:pt idx="17">
                  <c:v>57.319281818181814</c:v>
                </c:pt>
                <c:pt idx="18">
                  <c:v>54.848976086956505</c:v>
                </c:pt>
                <c:pt idx="19">
                  <c:v>52.584533333333326</c:v>
                </c:pt>
                <c:pt idx="20">
                  <c:v>50.501249999999999</c:v>
                </c:pt>
                <c:pt idx="21">
                  <c:v>48.578223076923081</c:v>
                </c:pt>
                <c:pt idx="22">
                  <c:v>46.797646296296271</c:v>
                </c:pt>
                <c:pt idx="23">
                  <c:v>45.14425714285715</c:v>
                </c:pt>
                <c:pt idx="24">
                  <c:v>43.604898275862041</c:v>
                </c:pt>
                <c:pt idx="25">
                  <c:v>42.168166666666643</c:v>
                </c:pt>
                <c:pt idx="26">
                  <c:v>40.824130645161311</c:v>
                </c:pt>
                <c:pt idx="27">
                  <c:v>39.564100000000003</c:v>
                </c:pt>
                <c:pt idx="28">
                  <c:v>38.380437878787852</c:v>
                </c:pt>
                <c:pt idx="29">
                  <c:v>37.266405882352963</c:v>
                </c:pt>
                <c:pt idx="30">
                  <c:v>36.216035714285745</c:v>
                </c:pt>
                <c:pt idx="31">
                  <c:v>35.224022222222231</c:v>
                </c:pt>
                <c:pt idx="32">
                  <c:v>34.28563378378378</c:v>
                </c:pt>
                <c:pt idx="33">
                  <c:v>33.396636842105288</c:v>
                </c:pt>
                <c:pt idx="34">
                  <c:v>32.553232051282009</c:v>
                </c:pt>
                <c:pt idx="35">
                  <c:v>31.751999999999999</c:v>
                </c:pt>
                <c:pt idx="36">
                  <c:v>30.989854878048778</c:v>
                </c:pt>
                <c:pt idx="37">
                  <c:v>30.264004761904765</c:v>
                </c:pt>
                <c:pt idx="38">
                  <c:v>29.571917441860474</c:v>
                </c:pt>
                <c:pt idx="39">
                  <c:v>28.911290909090908</c:v>
                </c:pt>
                <c:pt idx="40">
                  <c:v>28.280027777777761</c:v>
                </c:pt>
                <c:pt idx="41">
                  <c:v>27.676213043478263</c:v>
                </c:pt>
                <c:pt idx="42">
                  <c:v>27.098094680851062</c:v>
                </c:pt>
                <c:pt idx="43">
                  <c:v>26.54406666666668</c:v>
                </c:pt>
                <c:pt idx="44">
                  <c:v>26.012654081632654</c:v>
                </c:pt>
                <c:pt idx="45">
                  <c:v>25.502499999999984</c:v>
                </c:pt>
                <c:pt idx="46">
                  <c:v>25.012353921568632</c:v>
                </c:pt>
                <c:pt idx="47">
                  <c:v>24.54106153846153</c:v>
                </c:pt>
                <c:pt idx="48">
                  <c:v>24.087555660377348</c:v>
                </c:pt>
                <c:pt idx="49">
                  <c:v>23.65084814814816</c:v>
                </c:pt>
                <c:pt idx="50">
                  <c:v>23.230022727272733</c:v>
                </c:pt>
                <c:pt idx="51">
                  <c:v>22.824228571428574</c:v>
                </c:pt>
                <c:pt idx="52">
                  <c:v>22.432674561403509</c:v>
                </c:pt>
                <c:pt idx="53">
                  <c:v>22.054624137931029</c:v>
                </c:pt>
                <c:pt idx="54">
                  <c:v>21.689390677966088</c:v>
                </c:pt>
                <c:pt idx="55">
                  <c:v>21.336333333333311</c:v>
                </c:pt>
                <c:pt idx="56">
                  <c:v>20.994853278688531</c:v>
                </c:pt>
                <c:pt idx="57">
                  <c:v>20.664390322580644</c:v>
                </c:pt>
                <c:pt idx="58">
                  <c:v>20.344419841269822</c:v>
                </c:pt>
                <c:pt idx="59">
                  <c:v>20.03445000000001</c:v>
                </c:pt>
                <c:pt idx="60">
                  <c:v>19.734019230769206</c:v>
                </c:pt>
                <c:pt idx="61">
                  <c:v>19.442693939393912</c:v>
                </c:pt>
                <c:pt idx="62">
                  <c:v>19.160066417910457</c:v>
                </c:pt>
                <c:pt idx="63">
                  <c:v>18.88575294117646</c:v>
                </c:pt>
                <c:pt idx="64">
                  <c:v>18.619392028985519</c:v>
                </c:pt>
                <c:pt idx="65">
                  <c:v>18.360642857142839</c:v>
                </c:pt>
                <c:pt idx="66">
                  <c:v>18.109183802816901</c:v>
                </c:pt>
                <c:pt idx="67">
                  <c:v>17.864711111111109</c:v>
                </c:pt>
                <c:pt idx="68">
                  <c:v>17.626937671232877</c:v>
                </c:pt>
                <c:pt idx="69">
                  <c:v>17.395591891891886</c:v>
                </c:pt>
                <c:pt idx="70">
                  <c:v>17.170416666666668</c:v>
                </c:pt>
                <c:pt idx="71">
                  <c:v>16.951168421052646</c:v>
                </c:pt>
                <c:pt idx="72">
                  <c:v>16.737616233766211</c:v>
                </c:pt>
                <c:pt idx="73">
                  <c:v>16.529541025641024</c:v>
                </c:pt>
                <c:pt idx="74">
                  <c:v>16.326734810126574</c:v>
                </c:pt>
                <c:pt idx="75">
                  <c:v>16.129000000000001</c:v>
                </c:pt>
                <c:pt idx="76">
                  <c:v>15.936148765432094</c:v>
                </c:pt>
                <c:pt idx="77">
                  <c:v>15.74800243902439</c:v>
                </c:pt>
                <c:pt idx="78">
                  <c:v>15.564390963855418</c:v>
                </c:pt>
                <c:pt idx="79">
                  <c:v>15.385152380952382</c:v>
                </c:pt>
                <c:pt idx="80">
                  <c:v>15.210132352941175</c:v>
                </c:pt>
                <c:pt idx="81">
                  <c:v>15.039183720930231</c:v>
                </c:pt>
                <c:pt idx="82">
                  <c:v>14.872166091954027</c:v>
                </c:pt>
                <c:pt idx="83">
                  <c:v>14.70894545454545</c:v>
                </c:pt>
                <c:pt idx="84">
                  <c:v>14.549393820224719</c:v>
                </c:pt>
                <c:pt idx="85">
                  <c:v>14.393388888888889</c:v>
                </c:pt>
                <c:pt idx="86">
                  <c:v>14.24081373626373</c:v>
                </c:pt>
                <c:pt idx="87">
                  <c:v>14.091556521739134</c:v>
                </c:pt>
                <c:pt idx="88">
                  <c:v>13.945510215053771</c:v>
                </c:pt>
                <c:pt idx="89">
                  <c:v>13.802572340425534</c:v>
                </c:pt>
                <c:pt idx="90">
                  <c:v>13.662644736842111</c:v>
                </c:pt>
                <c:pt idx="91">
                  <c:v>13.525633333333339</c:v>
                </c:pt>
                <c:pt idx="92">
                  <c:v>13.391447938144342</c:v>
                </c:pt>
                <c:pt idx="93">
                  <c:v>13.260002040816328</c:v>
                </c:pt>
                <c:pt idx="94">
                  <c:v>13.131212626262622</c:v>
                </c:pt>
                <c:pt idx="95">
                  <c:v>13.005000000000004</c:v>
                </c:pt>
                <c:pt idx="96">
                  <c:v>12.881287623762377</c:v>
                </c:pt>
                <c:pt idx="97">
                  <c:v>12.760001960784315</c:v>
                </c:pt>
                <c:pt idx="98">
                  <c:v>12.641072330097082</c:v>
                </c:pt>
                <c:pt idx="99">
                  <c:v>12.524430769230769</c:v>
                </c:pt>
                <c:pt idx="100">
                  <c:v>12.410011904761905</c:v>
                </c:pt>
                <c:pt idx="101">
                  <c:v>12.297752830188685</c:v>
                </c:pt>
                <c:pt idx="102">
                  <c:v>12.187592990654204</c:v>
                </c:pt>
                <c:pt idx="103">
                  <c:v>12.079474074074076</c:v>
                </c:pt>
                <c:pt idx="104">
                  <c:v>11.973339908256882</c:v>
                </c:pt>
                <c:pt idx="105">
                  <c:v>11.869136363636374</c:v>
                </c:pt>
                <c:pt idx="106">
                  <c:v>11.766811261261262</c:v>
                </c:pt>
                <c:pt idx="107">
                  <c:v>11.666314285714286</c:v>
                </c:pt>
                <c:pt idx="108">
                  <c:v>11.567596902654866</c:v>
                </c:pt>
                <c:pt idx="109">
                  <c:v>11.470612280701754</c:v>
                </c:pt>
                <c:pt idx="110">
                  <c:v>11.375315217391311</c:v>
                </c:pt>
                <c:pt idx="111">
                  <c:v>11.281662068965518</c:v>
                </c:pt>
                <c:pt idx="112">
                  <c:v>11.189610683760684</c:v>
                </c:pt>
                <c:pt idx="113">
                  <c:v>11.099120338983052</c:v>
                </c:pt>
                <c:pt idx="114">
                  <c:v>11.010151680672264</c:v>
                </c:pt>
                <c:pt idx="115">
                  <c:v>10.922666666666673</c:v>
                </c:pt>
                <c:pt idx="116">
                  <c:v>10.8366285123967</c:v>
                </c:pt>
                <c:pt idx="117">
                  <c:v>10.752001639344272</c:v>
                </c:pt>
                <c:pt idx="118">
                  <c:v>10.66875162601626</c:v>
                </c:pt>
                <c:pt idx="119">
                  <c:v>10.586845161290318</c:v>
                </c:pt>
                <c:pt idx="120">
                  <c:v>10.50625</c:v>
                </c:pt>
                <c:pt idx="121">
                  <c:v>10.42693492063492</c:v>
                </c:pt>
                <c:pt idx="122">
                  <c:v>10.348869685039368</c:v>
                </c:pt>
                <c:pt idx="123">
                  <c:v>10.272025000000001</c:v>
                </c:pt>
                <c:pt idx="124">
                  <c:v>10.196372480620145</c:v>
                </c:pt>
                <c:pt idx="125">
                  <c:v>10.121884615384621</c:v>
                </c:pt>
                <c:pt idx="126">
                  <c:v>10.048534732824429</c:v>
                </c:pt>
                <c:pt idx="127">
                  <c:v>9.9762969696969748</c:v>
                </c:pt>
                <c:pt idx="128">
                  <c:v>9.9051462406015087</c:v>
                </c:pt>
                <c:pt idx="129">
                  <c:v>9.8350582089552248</c:v>
                </c:pt>
                <c:pt idx="130">
                  <c:v>9.7660092592592687</c:v>
                </c:pt>
                <c:pt idx="131">
                  <c:v>9.6979764705882356</c:v>
                </c:pt>
                <c:pt idx="132">
                  <c:v>9.6309375912408708</c:v>
                </c:pt>
                <c:pt idx="133">
                  <c:v>9.5648710144927485</c:v>
                </c:pt>
                <c:pt idx="134">
                  <c:v>9.4997557553956824</c:v>
                </c:pt>
                <c:pt idx="135">
                  <c:v>9.4355714285714214</c:v>
                </c:pt>
                <c:pt idx="136">
                  <c:v>9.3722982269503543</c:v>
                </c:pt>
                <c:pt idx="137">
                  <c:v>9.3099169014084548</c:v>
                </c:pt>
                <c:pt idx="138">
                  <c:v>9.2484087412587321</c:v>
                </c:pt>
                <c:pt idx="139">
                  <c:v>9.187755555555551</c:v>
                </c:pt>
                <c:pt idx="140">
                  <c:v>9.1279396551724155</c:v>
                </c:pt>
                <c:pt idx="141">
                  <c:v>9.0689438356164374</c:v>
                </c:pt>
                <c:pt idx="142">
                  <c:v>9.0107513605442175</c:v>
                </c:pt>
                <c:pt idx="143">
                  <c:v>8.9533459459459532</c:v>
                </c:pt>
                <c:pt idx="144">
                  <c:v>8.8967117449664421</c:v>
                </c:pt>
                <c:pt idx="145">
                  <c:v>8.8408333333333324</c:v>
                </c:pt>
                <c:pt idx="146">
                  <c:v>8.7856956953642413</c:v>
                </c:pt>
                <c:pt idx="147">
                  <c:v>8.7312842105263204</c:v>
                </c:pt>
                <c:pt idx="148">
                  <c:v>8.6775846405228751</c:v>
                </c:pt>
                <c:pt idx="149">
                  <c:v>8.624583116883116</c:v>
                </c:pt>
                <c:pt idx="150">
                  <c:v>8.5722661290322577</c:v>
                </c:pt>
                <c:pt idx="151">
                  <c:v>8.5206205128205124</c:v>
                </c:pt>
                <c:pt idx="152">
                  <c:v>8.4696334394904529</c:v>
                </c:pt>
                <c:pt idx="153">
                  <c:v>8.4192924050632989</c:v>
                </c:pt>
                <c:pt idx="154">
                  <c:v>8.3695852201257956</c:v>
                </c:pt>
                <c:pt idx="155">
                  <c:v>8.3205000000000027</c:v>
                </c:pt>
                <c:pt idx="156">
                  <c:v>8.2720251552794988</c:v>
                </c:pt>
                <c:pt idx="157">
                  <c:v>8.2241493827160479</c:v>
                </c:pt>
                <c:pt idx="158">
                  <c:v>8.1768616564417176</c:v>
                </c:pt>
                <c:pt idx="159">
                  <c:v>8.130151219512193</c:v>
                </c:pt>
                <c:pt idx="160">
                  <c:v>8.0840075757575729</c:v>
                </c:pt>
                <c:pt idx="161">
                  <c:v>8.0384204819277052</c:v>
                </c:pt>
                <c:pt idx="162">
                  <c:v>7.9933799401197634</c:v>
                </c:pt>
                <c:pt idx="163">
                  <c:v>7.9488761904761924</c:v>
                </c:pt>
                <c:pt idx="164">
                  <c:v>7.9048997041420144</c:v>
                </c:pt>
                <c:pt idx="165">
                  <c:v>7.8614411764705885</c:v>
                </c:pt>
                <c:pt idx="166">
                  <c:v>7.8184915204678358</c:v>
                </c:pt>
                <c:pt idx="167">
                  <c:v>7.7760418604651163</c:v>
                </c:pt>
                <c:pt idx="168">
                  <c:v>7.7340835260115606</c:v>
                </c:pt>
                <c:pt idx="169">
                  <c:v>7.6926080459770105</c:v>
                </c:pt>
                <c:pt idx="170">
                  <c:v>7.6516071428571433</c:v>
                </c:pt>
                <c:pt idx="171">
                  <c:v>7.6110727272727274</c:v>
                </c:pt>
                <c:pt idx="172">
                  <c:v>7.5709968926553683</c:v>
                </c:pt>
                <c:pt idx="173">
                  <c:v>7.5313719101123624</c:v>
                </c:pt>
                <c:pt idx="174">
                  <c:v>7.4921902234636883</c:v>
                </c:pt>
                <c:pt idx="175">
                  <c:v>7.4534444444444468</c:v>
                </c:pt>
                <c:pt idx="176">
                  <c:v>7.4151273480662949</c:v>
                </c:pt>
                <c:pt idx="177">
                  <c:v>7.3772318681318678</c:v>
                </c:pt>
                <c:pt idx="178">
                  <c:v>7.3397510928961793</c:v>
                </c:pt>
                <c:pt idx="179">
                  <c:v>7.3026782608695653</c:v>
                </c:pt>
                <c:pt idx="180">
                  <c:v>7.266006756756755</c:v>
                </c:pt>
                <c:pt idx="181">
                  <c:v>7.2297301075268825</c:v>
                </c:pt>
                <c:pt idx="182">
                  <c:v>7.1938419786096253</c:v>
                </c:pt>
                <c:pt idx="183">
                  <c:v>7.158336170212765</c:v>
                </c:pt>
                <c:pt idx="184">
                  <c:v>7.1232066137566141</c:v>
                </c:pt>
                <c:pt idx="185">
                  <c:v>7.0884473684210505</c:v>
                </c:pt>
                <c:pt idx="186">
                  <c:v>7.0540526178010445</c:v>
                </c:pt>
                <c:pt idx="187">
                  <c:v>7.0200166666666641</c:v>
                </c:pt>
                <c:pt idx="188">
                  <c:v>6.9863339378238392</c:v>
                </c:pt>
                <c:pt idx="189">
                  <c:v>6.9529989690721674</c:v>
                </c:pt>
                <c:pt idx="190">
                  <c:v>6.9200064102564083</c:v>
                </c:pt>
                <c:pt idx="191">
                  <c:v>6.8873510204081638</c:v>
                </c:pt>
                <c:pt idx="192">
                  <c:v>6.8550276649746191</c:v>
                </c:pt>
                <c:pt idx="193">
                  <c:v>6.8230313131313105</c:v>
                </c:pt>
                <c:pt idx="194">
                  <c:v>6.7913570351758814</c:v>
                </c:pt>
                <c:pt idx="195">
                  <c:v>6.76</c:v>
                </c:pt>
                <c:pt idx="196">
                  <c:v>6.7289554726368142</c:v>
                </c:pt>
                <c:pt idx="197">
                  <c:v>6.6982188118811878</c:v>
                </c:pt>
                <c:pt idx="198">
                  <c:v>6.6677854679802886</c:v>
                </c:pt>
                <c:pt idx="199">
                  <c:v>6.6376509803921584</c:v>
                </c:pt>
                <c:pt idx="200">
                  <c:v>6.6078109756097501</c:v>
                </c:pt>
                <c:pt idx="201">
                  <c:v>6.5782611650485494</c:v>
                </c:pt>
              </c:numCache>
            </c:numRef>
          </c:yVal>
          <c:smooth val="1"/>
          <c:extLst>
            <c:ext xmlns:c16="http://schemas.microsoft.com/office/drawing/2014/chart" uri="{C3380CC4-5D6E-409C-BE32-E72D297353CC}">
              <c16:uniqueId val="{00000000-96DC-4137-9BEF-0276EE99E65C}"/>
            </c:ext>
          </c:extLst>
        </c:ser>
        <c:ser>
          <c:idx val="1"/>
          <c:order val="1"/>
          <c:tx>
            <c:v>100 uA</c:v>
          </c:tx>
          <c:spPr>
            <a:ln w="63500"/>
          </c:spPr>
          <c:marker>
            <c:symbol val="none"/>
          </c:marker>
          <c:xVal>
            <c:numRef>
              <c:f>'Sheet2 (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2)'!$F$4:$F$1000</c:f>
              <c:numCache>
                <c:formatCode>General</c:formatCode>
                <c:ptCount val="997"/>
                <c:pt idx="0">
                  <c:v>276.1502500000002</c:v>
                </c:pt>
                <c:pt idx="1">
                  <c:v>234.61363333333333</c:v>
                </c:pt>
                <c:pt idx="2">
                  <c:v>204.98177857142861</c:v>
                </c:pt>
                <c:pt idx="3">
                  <c:v>182.79040000000001</c:v>
                </c:pt>
                <c:pt idx="4">
                  <c:v>165.55933888888899</c:v>
                </c:pt>
                <c:pt idx="5">
                  <c:v>151.8005</c:v>
                </c:pt>
                <c:pt idx="6">
                  <c:v>140.56691363636358</c:v>
                </c:pt>
                <c:pt idx="7">
                  <c:v>131.22726666666668</c:v>
                </c:pt>
                <c:pt idx="8">
                  <c:v>123.34449615384617</c:v>
                </c:pt>
                <c:pt idx="9">
                  <c:v>116.60641428571429</c:v>
                </c:pt>
                <c:pt idx="10">
                  <c:v>110.78408333333333</c:v>
                </c:pt>
                <c:pt idx="11">
                  <c:v>105.7058</c:v>
                </c:pt>
                <c:pt idx="12">
                  <c:v>101.24026176470595</c:v>
                </c:pt>
                <c:pt idx="13">
                  <c:v>97.285344444444419</c:v>
                </c:pt>
                <c:pt idx="14">
                  <c:v>93.760423684210622</c:v>
                </c:pt>
                <c:pt idx="15">
                  <c:v>90.600999999999999</c:v>
                </c:pt>
                <c:pt idx="16">
                  <c:v>87.754859523809515</c:v>
                </c:pt>
                <c:pt idx="17">
                  <c:v>85.179281818181678</c:v>
                </c:pt>
                <c:pt idx="18">
                  <c:v>82.838976086956478</c:v>
                </c:pt>
                <c:pt idx="19">
                  <c:v>80.704533333333345</c:v>
                </c:pt>
                <c:pt idx="20">
                  <c:v>78.751250000000027</c:v>
                </c:pt>
                <c:pt idx="21">
                  <c:v>76.958223076923076</c:v>
                </c:pt>
                <c:pt idx="22">
                  <c:v>75.307646296296298</c:v>
                </c:pt>
                <c:pt idx="23">
                  <c:v>73.784257142857143</c:v>
                </c:pt>
                <c:pt idx="24">
                  <c:v>72.374898275862051</c:v>
                </c:pt>
                <c:pt idx="25">
                  <c:v>71.06816666666667</c:v>
                </c:pt>
                <c:pt idx="26">
                  <c:v>69.854130645161277</c:v>
                </c:pt>
                <c:pt idx="27">
                  <c:v>68.724100000000007</c:v>
                </c:pt>
                <c:pt idx="28">
                  <c:v>67.67043787878778</c:v>
                </c:pt>
                <c:pt idx="29">
                  <c:v>66.686405882352901</c:v>
                </c:pt>
                <c:pt idx="30">
                  <c:v>65.766035714285678</c:v>
                </c:pt>
                <c:pt idx="31">
                  <c:v>64.904022222222224</c:v>
                </c:pt>
                <c:pt idx="32">
                  <c:v>64.095633783783782</c:v>
                </c:pt>
                <c:pt idx="33">
                  <c:v>63.336636842105285</c:v>
                </c:pt>
                <c:pt idx="34">
                  <c:v>62.623232051282045</c:v>
                </c:pt>
                <c:pt idx="35">
                  <c:v>61.951999999999998</c:v>
                </c:pt>
                <c:pt idx="36">
                  <c:v>61.319854878048751</c:v>
                </c:pt>
                <c:pt idx="37">
                  <c:v>60.724004761904752</c:v>
                </c:pt>
                <c:pt idx="38">
                  <c:v>60.161917441860446</c:v>
                </c:pt>
                <c:pt idx="39">
                  <c:v>59.631290909090893</c:v>
                </c:pt>
                <c:pt idx="40">
                  <c:v>59.130027777777777</c:v>
                </c:pt>
                <c:pt idx="41">
                  <c:v>58.656213043478267</c:v>
                </c:pt>
                <c:pt idx="42">
                  <c:v>58.208094680851062</c:v>
                </c:pt>
                <c:pt idx="43">
                  <c:v>57.784066666666618</c:v>
                </c:pt>
                <c:pt idx="44">
                  <c:v>57.382654081632587</c:v>
                </c:pt>
                <c:pt idx="45">
                  <c:v>57.002500000000012</c:v>
                </c:pt>
                <c:pt idx="46">
                  <c:v>56.642353921568656</c:v>
                </c:pt>
                <c:pt idx="47">
                  <c:v>56.301061538461518</c:v>
                </c:pt>
                <c:pt idx="48">
                  <c:v>55.977555660377355</c:v>
                </c:pt>
                <c:pt idx="49">
                  <c:v>55.67084814814816</c:v>
                </c:pt>
                <c:pt idx="50">
                  <c:v>55.380022727272724</c:v>
                </c:pt>
                <c:pt idx="51">
                  <c:v>55.104228571428536</c:v>
                </c:pt>
                <c:pt idx="52">
                  <c:v>54.842674561403456</c:v>
                </c:pt>
                <c:pt idx="53">
                  <c:v>54.594624137931021</c:v>
                </c:pt>
                <c:pt idx="54">
                  <c:v>54.359390677966083</c:v>
                </c:pt>
                <c:pt idx="55">
                  <c:v>54.136333333333319</c:v>
                </c:pt>
                <c:pt idx="56">
                  <c:v>53.924853278688495</c:v>
                </c:pt>
                <c:pt idx="57">
                  <c:v>53.72439032258066</c:v>
                </c:pt>
                <c:pt idx="58">
                  <c:v>53.534419841269852</c:v>
                </c:pt>
                <c:pt idx="59">
                  <c:v>53.354449999999979</c:v>
                </c:pt>
                <c:pt idx="60">
                  <c:v>53.184019230769231</c:v>
                </c:pt>
                <c:pt idx="61">
                  <c:v>53.022693939393939</c:v>
                </c:pt>
                <c:pt idx="62">
                  <c:v>52.870066417910408</c:v>
                </c:pt>
                <c:pt idx="63">
                  <c:v>52.72575294117653</c:v>
                </c:pt>
                <c:pt idx="64">
                  <c:v>52.589392028985529</c:v>
                </c:pt>
                <c:pt idx="65">
                  <c:v>52.460642857142844</c:v>
                </c:pt>
                <c:pt idx="66">
                  <c:v>52.339183802816898</c:v>
                </c:pt>
                <c:pt idx="67">
                  <c:v>52.224711111111112</c:v>
                </c:pt>
                <c:pt idx="68">
                  <c:v>52.116937671232847</c:v>
                </c:pt>
                <c:pt idx="69">
                  <c:v>52.015591891891887</c:v>
                </c:pt>
                <c:pt idx="70">
                  <c:v>51.92041666666664</c:v>
                </c:pt>
                <c:pt idx="71">
                  <c:v>51.831168421052588</c:v>
                </c:pt>
                <c:pt idx="72">
                  <c:v>51.747616233766209</c:v>
                </c:pt>
                <c:pt idx="73">
                  <c:v>51.669541025641024</c:v>
                </c:pt>
                <c:pt idx="74">
                  <c:v>51.596734810126613</c:v>
                </c:pt>
                <c:pt idx="75">
                  <c:v>51.529000000000003</c:v>
                </c:pt>
                <c:pt idx="76">
                  <c:v>51.466148765432095</c:v>
                </c:pt>
                <c:pt idx="77">
                  <c:v>51.408002439024386</c:v>
                </c:pt>
                <c:pt idx="78">
                  <c:v>51.354390963855394</c:v>
                </c:pt>
                <c:pt idx="79">
                  <c:v>51.305152380952393</c:v>
                </c:pt>
                <c:pt idx="80">
                  <c:v>51.260132352941213</c:v>
                </c:pt>
                <c:pt idx="81">
                  <c:v>51.219183720930239</c:v>
                </c:pt>
                <c:pt idx="82">
                  <c:v>51.182166091954031</c:v>
                </c:pt>
                <c:pt idx="83">
                  <c:v>51.148945454545448</c:v>
                </c:pt>
                <c:pt idx="84">
                  <c:v>51.11939382022473</c:v>
                </c:pt>
                <c:pt idx="85">
                  <c:v>51.093388888888917</c:v>
                </c:pt>
                <c:pt idx="86">
                  <c:v>51.070813736263752</c:v>
                </c:pt>
                <c:pt idx="87">
                  <c:v>51.051556521739116</c:v>
                </c:pt>
                <c:pt idx="88">
                  <c:v>51.03551021505379</c:v>
                </c:pt>
                <c:pt idx="89">
                  <c:v>51.022572340425583</c:v>
                </c:pt>
                <c:pt idx="90">
                  <c:v>51.012644736842077</c:v>
                </c:pt>
                <c:pt idx="91">
                  <c:v>51.005633333333343</c:v>
                </c:pt>
                <c:pt idx="92">
                  <c:v>51.001447938144324</c:v>
                </c:pt>
                <c:pt idx="93">
                  <c:v>51.000002040816305</c:v>
                </c:pt>
                <c:pt idx="94">
                  <c:v>51.001212626262607</c:v>
                </c:pt>
                <c:pt idx="95">
                  <c:v>51.005000000000003</c:v>
                </c:pt>
                <c:pt idx="96">
                  <c:v>51.011287623762321</c:v>
                </c:pt>
                <c:pt idx="97">
                  <c:v>51.02000196078432</c:v>
                </c:pt>
                <c:pt idx="98">
                  <c:v>51.031072330097089</c:v>
                </c:pt>
                <c:pt idx="99">
                  <c:v>51.04443076923075</c:v>
                </c:pt>
                <c:pt idx="100">
                  <c:v>51.060011904761929</c:v>
                </c:pt>
                <c:pt idx="101">
                  <c:v>51.0777528301887</c:v>
                </c:pt>
                <c:pt idx="102">
                  <c:v>51.097592990654213</c:v>
                </c:pt>
                <c:pt idx="103">
                  <c:v>51.119474074074077</c:v>
                </c:pt>
                <c:pt idx="104">
                  <c:v>51.143339908256898</c:v>
                </c:pt>
                <c:pt idx="105">
                  <c:v>51.169136363636355</c:v>
                </c:pt>
                <c:pt idx="106">
                  <c:v>51.196811261261246</c:v>
                </c:pt>
                <c:pt idx="107">
                  <c:v>51.226314285714281</c:v>
                </c:pt>
                <c:pt idx="108">
                  <c:v>51.257596902654861</c:v>
                </c:pt>
                <c:pt idx="109">
                  <c:v>51.290612280701794</c:v>
                </c:pt>
                <c:pt idx="110">
                  <c:v>51.325315217391328</c:v>
                </c:pt>
                <c:pt idx="111">
                  <c:v>51.361662068965494</c:v>
                </c:pt>
                <c:pt idx="112">
                  <c:v>51.399610683760663</c:v>
                </c:pt>
                <c:pt idx="113">
                  <c:v>51.439120338983095</c:v>
                </c:pt>
                <c:pt idx="114">
                  <c:v>51.480151680672243</c:v>
                </c:pt>
                <c:pt idx="115">
                  <c:v>51.522666666666623</c:v>
                </c:pt>
                <c:pt idx="116">
                  <c:v>51.566628512396655</c:v>
                </c:pt>
                <c:pt idx="117">
                  <c:v>51.612001639344236</c:v>
                </c:pt>
                <c:pt idx="118">
                  <c:v>51.658751626016254</c:v>
                </c:pt>
                <c:pt idx="119">
                  <c:v>51.706845161290275</c:v>
                </c:pt>
                <c:pt idx="120">
                  <c:v>51.756250000000001</c:v>
                </c:pt>
                <c:pt idx="121">
                  <c:v>51.806934920634916</c:v>
                </c:pt>
                <c:pt idx="122">
                  <c:v>51.858869685039323</c:v>
                </c:pt>
                <c:pt idx="123">
                  <c:v>51.912025</c:v>
                </c:pt>
                <c:pt idx="124">
                  <c:v>51.966372480620159</c:v>
                </c:pt>
                <c:pt idx="125">
                  <c:v>52.021884615384565</c:v>
                </c:pt>
                <c:pt idx="126">
                  <c:v>52.078534732824458</c:v>
                </c:pt>
                <c:pt idx="127">
                  <c:v>52.13629696969695</c:v>
                </c:pt>
                <c:pt idx="128">
                  <c:v>52.195146240601524</c:v>
                </c:pt>
                <c:pt idx="129">
                  <c:v>52.255058208955241</c:v>
                </c:pt>
                <c:pt idx="130">
                  <c:v>52.316009259259218</c:v>
                </c:pt>
                <c:pt idx="131">
                  <c:v>52.377976470588209</c:v>
                </c:pt>
                <c:pt idx="132">
                  <c:v>52.440937591240846</c:v>
                </c:pt>
                <c:pt idx="133">
                  <c:v>52.504871014492736</c:v>
                </c:pt>
                <c:pt idx="134">
                  <c:v>52.569755755395676</c:v>
                </c:pt>
                <c:pt idx="135">
                  <c:v>52.635571428571467</c:v>
                </c:pt>
                <c:pt idx="136">
                  <c:v>52.70229822695039</c:v>
                </c:pt>
                <c:pt idx="137">
                  <c:v>52.769916901408465</c:v>
                </c:pt>
                <c:pt idx="138">
                  <c:v>52.838408741258732</c:v>
                </c:pt>
                <c:pt idx="139">
                  <c:v>52.907755555555546</c:v>
                </c:pt>
                <c:pt idx="140">
                  <c:v>52.977939655172385</c:v>
                </c:pt>
                <c:pt idx="141">
                  <c:v>53.048943835616413</c:v>
                </c:pt>
                <c:pt idx="142">
                  <c:v>53.120751360544219</c:v>
                </c:pt>
                <c:pt idx="143">
                  <c:v>53.193345945945978</c:v>
                </c:pt>
                <c:pt idx="144">
                  <c:v>53.266711744966464</c:v>
                </c:pt>
                <c:pt idx="145">
                  <c:v>53.340833333333322</c:v>
                </c:pt>
                <c:pt idx="146">
                  <c:v>53.415695695364214</c:v>
                </c:pt>
                <c:pt idx="147">
                  <c:v>53.491284210526295</c:v>
                </c:pt>
                <c:pt idx="148">
                  <c:v>53.567584640522881</c:v>
                </c:pt>
                <c:pt idx="149">
                  <c:v>53.644583116883105</c:v>
                </c:pt>
                <c:pt idx="150">
                  <c:v>53.722266129032249</c:v>
                </c:pt>
                <c:pt idx="151">
                  <c:v>53.800620512820494</c:v>
                </c:pt>
                <c:pt idx="152">
                  <c:v>53.879633439490433</c:v>
                </c:pt>
                <c:pt idx="153">
                  <c:v>53.959292405063259</c:v>
                </c:pt>
                <c:pt idx="154">
                  <c:v>54.039585220125829</c:v>
                </c:pt>
                <c:pt idx="155">
                  <c:v>54.120500000000021</c:v>
                </c:pt>
                <c:pt idx="156">
                  <c:v>54.202025155279507</c:v>
                </c:pt>
                <c:pt idx="157">
                  <c:v>54.284149382716045</c:v>
                </c:pt>
                <c:pt idx="158">
                  <c:v>54.366861656441699</c:v>
                </c:pt>
                <c:pt idx="159">
                  <c:v>54.450151219512165</c:v>
                </c:pt>
                <c:pt idx="160">
                  <c:v>54.534007575757528</c:v>
                </c:pt>
                <c:pt idx="161">
                  <c:v>54.6184204819277</c:v>
                </c:pt>
                <c:pt idx="162">
                  <c:v>54.703379940119795</c:v>
                </c:pt>
                <c:pt idx="163">
                  <c:v>54.788876190476181</c:v>
                </c:pt>
                <c:pt idx="164">
                  <c:v>54.874899704141995</c:v>
                </c:pt>
                <c:pt idx="165">
                  <c:v>54.961441176470558</c:v>
                </c:pt>
                <c:pt idx="166">
                  <c:v>55.048491520467842</c:v>
                </c:pt>
                <c:pt idx="167">
                  <c:v>55.13604186046512</c:v>
                </c:pt>
                <c:pt idx="168">
                  <c:v>55.224083526011555</c:v>
                </c:pt>
                <c:pt idx="169">
                  <c:v>55.312608045977022</c:v>
                </c:pt>
                <c:pt idx="170">
                  <c:v>55.401607142857124</c:v>
                </c:pt>
                <c:pt idx="171">
                  <c:v>55.491072727272723</c:v>
                </c:pt>
                <c:pt idx="172">
                  <c:v>55.580996892655357</c:v>
                </c:pt>
                <c:pt idx="173">
                  <c:v>55.671371910112356</c:v>
                </c:pt>
                <c:pt idx="174">
                  <c:v>55.762190223463726</c:v>
                </c:pt>
                <c:pt idx="175">
                  <c:v>55.853444444444392</c:v>
                </c:pt>
                <c:pt idx="176">
                  <c:v>55.945127348066293</c:v>
                </c:pt>
                <c:pt idx="177">
                  <c:v>56.037231868131883</c:v>
                </c:pt>
                <c:pt idx="178">
                  <c:v>56.129751092896171</c:v>
                </c:pt>
                <c:pt idx="179">
                  <c:v>56.222678260869593</c:v>
                </c:pt>
                <c:pt idx="180">
                  <c:v>56.316006756756742</c:v>
                </c:pt>
                <c:pt idx="181">
                  <c:v>56.409730107526883</c:v>
                </c:pt>
                <c:pt idx="182">
                  <c:v>56.5038419786096</c:v>
                </c:pt>
                <c:pt idx="183">
                  <c:v>56.598336170212761</c:v>
                </c:pt>
                <c:pt idx="184">
                  <c:v>56.693206613756594</c:v>
                </c:pt>
                <c:pt idx="185">
                  <c:v>56.788447368421053</c:v>
                </c:pt>
                <c:pt idx="186">
                  <c:v>56.884052617801046</c:v>
                </c:pt>
                <c:pt idx="187">
                  <c:v>56.980016666666629</c:v>
                </c:pt>
                <c:pt idx="188">
                  <c:v>57.076333937823875</c:v>
                </c:pt>
                <c:pt idx="189">
                  <c:v>57.172998969072168</c:v>
                </c:pt>
                <c:pt idx="190">
                  <c:v>57.270006410256379</c:v>
                </c:pt>
                <c:pt idx="191">
                  <c:v>57.367351020408158</c:v>
                </c:pt>
                <c:pt idx="192">
                  <c:v>57.465027664974635</c:v>
                </c:pt>
                <c:pt idx="193">
                  <c:v>57.563031313131333</c:v>
                </c:pt>
                <c:pt idx="194">
                  <c:v>57.661357035175925</c:v>
                </c:pt>
                <c:pt idx="195">
                  <c:v>57.760000000000012</c:v>
                </c:pt>
                <c:pt idx="196">
                  <c:v>57.858955472636794</c:v>
                </c:pt>
                <c:pt idx="197">
                  <c:v>57.958218811881203</c:v>
                </c:pt>
                <c:pt idx="198">
                  <c:v>58.057785467980267</c:v>
                </c:pt>
                <c:pt idx="199">
                  <c:v>58.157650980392134</c:v>
                </c:pt>
                <c:pt idx="200">
                  <c:v>58.25781097560975</c:v>
                </c:pt>
                <c:pt idx="201">
                  <c:v>58.358261165048482</c:v>
                </c:pt>
              </c:numCache>
            </c:numRef>
          </c:yVal>
          <c:smooth val="1"/>
          <c:extLst>
            <c:ext xmlns:c16="http://schemas.microsoft.com/office/drawing/2014/chart" uri="{C3380CC4-5D6E-409C-BE32-E72D297353CC}">
              <c16:uniqueId val="{00000001-96DC-4137-9BEF-0276EE99E65C}"/>
            </c:ext>
          </c:extLst>
        </c:ser>
        <c:ser>
          <c:idx val="2"/>
          <c:order val="2"/>
          <c:tx>
            <c:v>200 uA</c:v>
          </c:tx>
          <c:spPr>
            <a:ln w="63500"/>
          </c:spPr>
          <c:marker>
            <c:symbol val="none"/>
          </c:marker>
          <c:xVal>
            <c:numRef>
              <c:f>'Sheet2 (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2)'!$H$4:$H$1000</c:f>
              <c:numCache>
                <c:formatCode>General</c:formatCode>
                <c:ptCount val="997"/>
                <c:pt idx="0">
                  <c:v>303.05025000000001</c:v>
                </c:pt>
                <c:pt idx="1">
                  <c:v>261.89363333333353</c:v>
                </c:pt>
                <c:pt idx="2">
                  <c:v>232.64177857142855</c:v>
                </c:pt>
                <c:pt idx="3">
                  <c:v>210.83040000000008</c:v>
                </c:pt>
                <c:pt idx="4">
                  <c:v>193.97933888888886</c:v>
                </c:pt>
                <c:pt idx="5">
                  <c:v>180.60049999999998</c:v>
                </c:pt>
                <c:pt idx="6">
                  <c:v>169.74691363636353</c:v>
                </c:pt>
                <c:pt idx="7">
                  <c:v>160.78726666666671</c:v>
                </c:pt>
                <c:pt idx="8">
                  <c:v>153.28449615384616</c:v>
                </c:pt>
                <c:pt idx="9">
                  <c:v>146.9264142857144</c:v>
                </c:pt>
                <c:pt idx="10">
                  <c:v>141.48408333333342</c:v>
                </c:pt>
                <c:pt idx="11">
                  <c:v>136.78579999999999</c:v>
                </c:pt>
                <c:pt idx="12">
                  <c:v>132.70026176470571</c:v>
                </c:pt>
                <c:pt idx="13">
                  <c:v>129.12534444444444</c:v>
                </c:pt>
                <c:pt idx="14">
                  <c:v>125.98042368421062</c:v>
                </c:pt>
                <c:pt idx="15">
                  <c:v>123.20099999999999</c:v>
                </c:pt>
                <c:pt idx="16">
                  <c:v>120.7348595238095</c:v>
                </c:pt>
                <c:pt idx="17">
                  <c:v>118.53928181818171</c:v>
                </c:pt>
                <c:pt idx="18">
                  <c:v>116.57897608695646</c:v>
                </c:pt>
                <c:pt idx="19">
                  <c:v>114.82453333333335</c:v>
                </c:pt>
                <c:pt idx="20">
                  <c:v>113.25125000000004</c:v>
                </c:pt>
                <c:pt idx="21">
                  <c:v>111.83822307692309</c:v>
                </c:pt>
                <c:pt idx="22">
                  <c:v>110.56764629629632</c:v>
                </c:pt>
                <c:pt idx="23">
                  <c:v>109.42425714285713</c:v>
                </c:pt>
                <c:pt idx="24">
                  <c:v>108.39489827586206</c:v>
                </c:pt>
                <c:pt idx="25">
                  <c:v>107.46816666666666</c:v>
                </c:pt>
                <c:pt idx="26">
                  <c:v>106.63413064516129</c:v>
                </c:pt>
                <c:pt idx="27">
                  <c:v>105.8841</c:v>
                </c:pt>
                <c:pt idx="28">
                  <c:v>105.21043787878784</c:v>
                </c:pt>
                <c:pt idx="29">
                  <c:v>104.60640588235295</c:v>
                </c:pt>
                <c:pt idx="30">
                  <c:v>104.06603571428568</c:v>
                </c:pt>
                <c:pt idx="31">
                  <c:v>103.58402222222222</c:v>
                </c:pt>
                <c:pt idx="32">
                  <c:v>103.15563378378374</c:v>
                </c:pt>
                <c:pt idx="33">
                  <c:v>102.77663684210525</c:v>
                </c:pt>
                <c:pt idx="34">
                  <c:v>102.4432320512821</c:v>
                </c:pt>
                <c:pt idx="35">
                  <c:v>102.15199999999999</c:v>
                </c:pt>
                <c:pt idx="36">
                  <c:v>101.89985487804876</c:v>
                </c:pt>
                <c:pt idx="37">
                  <c:v>101.68400476190476</c:v>
                </c:pt>
                <c:pt idx="38">
                  <c:v>101.50191744186051</c:v>
                </c:pt>
                <c:pt idx="39">
                  <c:v>101.35129090909089</c:v>
                </c:pt>
                <c:pt idx="40">
                  <c:v>101.23002777777779</c:v>
                </c:pt>
                <c:pt idx="41">
                  <c:v>101.13621304347826</c:v>
                </c:pt>
                <c:pt idx="42">
                  <c:v>101.06809468085106</c:v>
                </c:pt>
                <c:pt idx="43">
                  <c:v>101.02406666666667</c:v>
                </c:pt>
                <c:pt idx="44">
                  <c:v>101.00265408163268</c:v>
                </c:pt>
                <c:pt idx="45">
                  <c:v>101.0025</c:v>
                </c:pt>
                <c:pt idx="46">
                  <c:v>101.02235392156865</c:v>
                </c:pt>
                <c:pt idx="47">
                  <c:v>101.06106153846149</c:v>
                </c:pt>
                <c:pt idx="48">
                  <c:v>101.11755566037745</c:v>
                </c:pt>
                <c:pt idx="49">
                  <c:v>101.19084814814815</c:v>
                </c:pt>
                <c:pt idx="50">
                  <c:v>101.28002272727272</c:v>
                </c:pt>
                <c:pt idx="51">
                  <c:v>101.38422857142857</c:v>
                </c:pt>
                <c:pt idx="52">
                  <c:v>101.5026745614035</c:v>
                </c:pt>
                <c:pt idx="53">
                  <c:v>101.63462413793101</c:v>
                </c:pt>
                <c:pt idx="54">
                  <c:v>101.77939067796611</c:v>
                </c:pt>
                <c:pt idx="55">
                  <c:v>101.93633333333331</c:v>
                </c:pt>
                <c:pt idx="56">
                  <c:v>102.10485327868851</c:v>
                </c:pt>
                <c:pt idx="57">
                  <c:v>102.28439032258053</c:v>
                </c:pt>
                <c:pt idx="58">
                  <c:v>102.47441984126986</c:v>
                </c:pt>
                <c:pt idx="59">
                  <c:v>102.67444999999998</c:v>
                </c:pt>
                <c:pt idx="60">
                  <c:v>102.88401923076923</c:v>
                </c:pt>
                <c:pt idx="61">
                  <c:v>103.10269393939394</c:v>
                </c:pt>
                <c:pt idx="62">
                  <c:v>103.33006641791043</c:v>
                </c:pt>
                <c:pt idx="63">
                  <c:v>103.56575294117647</c:v>
                </c:pt>
                <c:pt idx="64">
                  <c:v>103.80939202898547</c:v>
                </c:pt>
                <c:pt idx="65">
                  <c:v>104.06064285714288</c:v>
                </c:pt>
                <c:pt idx="66">
                  <c:v>104.31918380281688</c:v>
                </c:pt>
                <c:pt idx="67">
                  <c:v>104.58471111111109</c:v>
                </c:pt>
                <c:pt idx="68">
                  <c:v>104.85693767123286</c:v>
                </c:pt>
                <c:pt idx="69">
                  <c:v>105.13559189189181</c:v>
                </c:pt>
                <c:pt idx="70">
                  <c:v>105.42041666666668</c:v>
                </c:pt>
                <c:pt idx="71">
                  <c:v>105.7111684210527</c:v>
                </c:pt>
                <c:pt idx="72">
                  <c:v>106.00761623376623</c:v>
                </c:pt>
                <c:pt idx="73">
                  <c:v>106.30954102564101</c:v>
                </c:pt>
                <c:pt idx="74">
                  <c:v>106.6167348101265</c:v>
                </c:pt>
                <c:pt idx="75">
                  <c:v>106.929</c:v>
                </c:pt>
                <c:pt idx="76">
                  <c:v>107.24614876543212</c:v>
                </c:pt>
                <c:pt idx="77">
                  <c:v>107.56800243902434</c:v>
                </c:pt>
                <c:pt idx="78">
                  <c:v>107.8943909638554</c:v>
                </c:pt>
                <c:pt idx="79">
                  <c:v>108.22515238095237</c:v>
                </c:pt>
                <c:pt idx="80">
                  <c:v>108.56013235294112</c:v>
                </c:pt>
                <c:pt idx="81">
                  <c:v>108.89918372093028</c:v>
                </c:pt>
                <c:pt idx="82">
                  <c:v>109.24216609195406</c:v>
                </c:pt>
                <c:pt idx="83">
                  <c:v>109.58894545454544</c:v>
                </c:pt>
                <c:pt idx="84">
                  <c:v>109.93939382022471</c:v>
                </c:pt>
                <c:pt idx="85">
                  <c:v>110.29338888888883</c:v>
                </c:pt>
                <c:pt idx="86">
                  <c:v>110.6508137362637</c:v>
                </c:pt>
                <c:pt idx="87">
                  <c:v>111.01155652173919</c:v>
                </c:pt>
                <c:pt idx="88">
                  <c:v>111.37551021505367</c:v>
                </c:pt>
                <c:pt idx="89">
                  <c:v>111.74257234042547</c:v>
                </c:pt>
                <c:pt idx="90">
                  <c:v>112.1126447368421</c:v>
                </c:pt>
                <c:pt idx="91">
                  <c:v>112.48563333333335</c:v>
                </c:pt>
                <c:pt idx="92">
                  <c:v>112.86144793814435</c:v>
                </c:pt>
                <c:pt idx="93">
                  <c:v>113.24000204081632</c:v>
                </c:pt>
                <c:pt idx="94">
                  <c:v>113.62121262626266</c:v>
                </c:pt>
                <c:pt idx="95">
                  <c:v>114.005</c:v>
                </c:pt>
                <c:pt idx="96">
                  <c:v>114.39128762376239</c:v>
                </c:pt>
                <c:pt idx="97">
                  <c:v>114.78000196078428</c:v>
                </c:pt>
                <c:pt idx="98">
                  <c:v>115.171072330097</c:v>
                </c:pt>
                <c:pt idx="99">
                  <c:v>115.56443076923082</c:v>
                </c:pt>
                <c:pt idx="100">
                  <c:v>115.9600119047619</c:v>
                </c:pt>
                <c:pt idx="101">
                  <c:v>116.35775283018859</c:v>
                </c:pt>
                <c:pt idx="102">
                  <c:v>116.75759299065415</c:v>
                </c:pt>
                <c:pt idx="103">
                  <c:v>117.15947407407404</c:v>
                </c:pt>
                <c:pt idx="104">
                  <c:v>117.56333990825688</c:v>
                </c:pt>
                <c:pt idx="105">
                  <c:v>117.96913636363634</c:v>
                </c:pt>
                <c:pt idx="106">
                  <c:v>118.37681126126127</c:v>
                </c:pt>
                <c:pt idx="107">
                  <c:v>118.78631428571431</c:v>
                </c:pt>
                <c:pt idx="108">
                  <c:v>119.19759690265484</c:v>
                </c:pt>
                <c:pt idx="109">
                  <c:v>119.61061228070173</c:v>
                </c:pt>
                <c:pt idx="110">
                  <c:v>120.02531521739127</c:v>
                </c:pt>
                <c:pt idx="111">
                  <c:v>120.4416620689656</c:v>
                </c:pt>
                <c:pt idx="112">
                  <c:v>120.85961068376069</c:v>
                </c:pt>
                <c:pt idx="113">
                  <c:v>121.27912033898305</c:v>
                </c:pt>
                <c:pt idx="114">
                  <c:v>121.70015168067233</c:v>
                </c:pt>
                <c:pt idx="115">
                  <c:v>122.12266666666665</c:v>
                </c:pt>
                <c:pt idx="116">
                  <c:v>122.54662851239671</c:v>
                </c:pt>
                <c:pt idx="117">
                  <c:v>122.97200163934426</c:v>
                </c:pt>
                <c:pt idx="118">
                  <c:v>123.39875162601628</c:v>
                </c:pt>
                <c:pt idx="119">
                  <c:v>123.82684516129031</c:v>
                </c:pt>
                <c:pt idx="120">
                  <c:v>124.25624999999999</c:v>
                </c:pt>
                <c:pt idx="121">
                  <c:v>124.68693492063491</c:v>
                </c:pt>
                <c:pt idx="122">
                  <c:v>125.11886968503941</c:v>
                </c:pt>
                <c:pt idx="123">
                  <c:v>125.552025</c:v>
                </c:pt>
                <c:pt idx="124">
                  <c:v>125.98637248062015</c:v>
                </c:pt>
                <c:pt idx="125">
                  <c:v>126.4218846153846</c:v>
                </c:pt>
                <c:pt idx="126">
                  <c:v>126.85853473282438</c:v>
                </c:pt>
                <c:pt idx="127">
                  <c:v>127.29629696969702</c:v>
                </c:pt>
                <c:pt idx="128">
                  <c:v>127.73514624060148</c:v>
                </c:pt>
                <c:pt idx="129">
                  <c:v>128.17505820895511</c:v>
                </c:pt>
                <c:pt idx="130">
                  <c:v>128.61600925925922</c:v>
                </c:pt>
                <c:pt idx="131">
                  <c:v>129.05797647058824</c:v>
                </c:pt>
                <c:pt idx="132">
                  <c:v>129.5009375912409</c:v>
                </c:pt>
                <c:pt idx="133">
                  <c:v>129.94487101449272</c:v>
                </c:pt>
                <c:pt idx="134">
                  <c:v>130.38975575539558</c:v>
                </c:pt>
                <c:pt idx="135">
                  <c:v>130.83557142857134</c:v>
                </c:pt>
                <c:pt idx="136">
                  <c:v>131.28229822695039</c:v>
                </c:pt>
                <c:pt idx="137">
                  <c:v>131.72991690140842</c:v>
                </c:pt>
                <c:pt idx="138">
                  <c:v>132.17840874125872</c:v>
                </c:pt>
                <c:pt idx="139">
                  <c:v>132.62775555555555</c:v>
                </c:pt>
                <c:pt idx="140">
                  <c:v>133.07793965517237</c:v>
                </c:pt>
                <c:pt idx="141">
                  <c:v>133.52894383561656</c:v>
                </c:pt>
                <c:pt idx="142">
                  <c:v>133.98075136054422</c:v>
                </c:pt>
                <c:pt idx="143">
                  <c:v>134.43334594594594</c:v>
                </c:pt>
                <c:pt idx="144">
                  <c:v>134.88671174496648</c:v>
                </c:pt>
                <c:pt idx="145">
                  <c:v>135.34083333333342</c:v>
                </c:pt>
                <c:pt idx="146">
                  <c:v>135.79569569536412</c:v>
                </c:pt>
                <c:pt idx="147">
                  <c:v>136.25128421052631</c:v>
                </c:pt>
                <c:pt idx="148">
                  <c:v>136.70758464052273</c:v>
                </c:pt>
                <c:pt idx="149">
                  <c:v>137.16458311688302</c:v>
                </c:pt>
                <c:pt idx="150">
                  <c:v>137.62226612903225</c:v>
                </c:pt>
                <c:pt idx="151">
                  <c:v>138.08062051282059</c:v>
                </c:pt>
                <c:pt idx="152">
                  <c:v>138.53963343949042</c:v>
                </c:pt>
                <c:pt idx="153">
                  <c:v>138.99929240506339</c:v>
                </c:pt>
                <c:pt idx="154">
                  <c:v>139.45958522012563</c:v>
                </c:pt>
                <c:pt idx="155">
                  <c:v>139.9205</c:v>
                </c:pt>
                <c:pt idx="156">
                  <c:v>140.38202515527968</c:v>
                </c:pt>
                <c:pt idx="157">
                  <c:v>140.84414938271621</c:v>
                </c:pt>
                <c:pt idx="158">
                  <c:v>141.3068616564417</c:v>
                </c:pt>
                <c:pt idx="159">
                  <c:v>141.77015121951209</c:v>
                </c:pt>
                <c:pt idx="160">
                  <c:v>142.23400757575752</c:v>
                </c:pt>
                <c:pt idx="161">
                  <c:v>142.69842048192777</c:v>
                </c:pt>
                <c:pt idx="162">
                  <c:v>143.16337994011974</c:v>
                </c:pt>
                <c:pt idx="163">
                  <c:v>143.62887619047621</c:v>
                </c:pt>
                <c:pt idx="164">
                  <c:v>144.09489970414185</c:v>
                </c:pt>
                <c:pt idx="165">
                  <c:v>144.56144117647065</c:v>
                </c:pt>
                <c:pt idx="166">
                  <c:v>145.02849152046784</c:v>
                </c:pt>
                <c:pt idx="167">
                  <c:v>145.49604186046517</c:v>
                </c:pt>
                <c:pt idx="168">
                  <c:v>145.96408352601145</c:v>
                </c:pt>
                <c:pt idx="169">
                  <c:v>146.43260804597713</c:v>
                </c:pt>
                <c:pt idx="170">
                  <c:v>146.90160714285719</c:v>
                </c:pt>
                <c:pt idx="171">
                  <c:v>147.3710727272726</c:v>
                </c:pt>
                <c:pt idx="172">
                  <c:v>147.84099689265545</c:v>
                </c:pt>
                <c:pt idx="173">
                  <c:v>148.31137191011237</c:v>
                </c:pt>
                <c:pt idx="174">
                  <c:v>148.78219022346374</c:v>
                </c:pt>
                <c:pt idx="175">
                  <c:v>149.25344444444443</c:v>
                </c:pt>
                <c:pt idx="176">
                  <c:v>149.72512734806637</c:v>
                </c:pt>
                <c:pt idx="177">
                  <c:v>150.19723186813189</c:v>
                </c:pt>
                <c:pt idx="178">
                  <c:v>150.66975109289604</c:v>
                </c:pt>
                <c:pt idx="179">
                  <c:v>151.14267826086947</c:v>
                </c:pt>
                <c:pt idx="180">
                  <c:v>151.61600675675675</c:v>
                </c:pt>
                <c:pt idx="181">
                  <c:v>152.08973010752686</c:v>
                </c:pt>
                <c:pt idx="182">
                  <c:v>152.56384197860964</c:v>
                </c:pt>
                <c:pt idx="183">
                  <c:v>153.03833617021286</c:v>
                </c:pt>
                <c:pt idx="184">
                  <c:v>153.51320661375658</c:v>
                </c:pt>
                <c:pt idx="185">
                  <c:v>153.9884473684213</c:v>
                </c:pt>
                <c:pt idx="186">
                  <c:v>154.46405261780095</c:v>
                </c:pt>
                <c:pt idx="187">
                  <c:v>154.94001666666668</c:v>
                </c:pt>
                <c:pt idx="188">
                  <c:v>155.41633393782394</c:v>
                </c:pt>
                <c:pt idx="189">
                  <c:v>155.89299896907221</c:v>
                </c:pt>
                <c:pt idx="190">
                  <c:v>156.37000641025648</c:v>
                </c:pt>
                <c:pt idx="191">
                  <c:v>156.84735102040815</c:v>
                </c:pt>
                <c:pt idx="192">
                  <c:v>157.32502766497464</c:v>
                </c:pt>
                <c:pt idx="193">
                  <c:v>157.80303131313141</c:v>
                </c:pt>
                <c:pt idx="194">
                  <c:v>158.28135703517589</c:v>
                </c:pt>
                <c:pt idx="195">
                  <c:v>158.76</c:v>
                </c:pt>
                <c:pt idx="196">
                  <c:v>159.2389554726368</c:v>
                </c:pt>
                <c:pt idx="197">
                  <c:v>159.7182188118812</c:v>
                </c:pt>
                <c:pt idx="198">
                  <c:v>160.19778546798031</c:v>
                </c:pt>
                <c:pt idx="199">
                  <c:v>160.67765098039212</c:v>
                </c:pt>
                <c:pt idx="200">
                  <c:v>161.15781097560986</c:v>
                </c:pt>
                <c:pt idx="201">
                  <c:v>161.63826116504845</c:v>
                </c:pt>
              </c:numCache>
            </c:numRef>
          </c:yVal>
          <c:smooth val="1"/>
          <c:extLst>
            <c:ext xmlns:c16="http://schemas.microsoft.com/office/drawing/2014/chart" uri="{C3380CC4-5D6E-409C-BE32-E72D297353CC}">
              <c16:uniqueId val="{00000002-96DC-4137-9BEF-0276EE99E65C}"/>
            </c:ext>
          </c:extLst>
        </c:ser>
        <c:ser>
          <c:idx val="3"/>
          <c:order val="3"/>
          <c:tx>
            <c:v>400 uA</c:v>
          </c:tx>
          <c:spPr>
            <a:ln w="63500"/>
          </c:spPr>
          <c:marker>
            <c:symbol val="none"/>
          </c:marker>
          <c:xVal>
            <c:numRef>
              <c:f>'Sheet2 (2)'!$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2)'!$J$4:$J$1000</c:f>
              <c:numCache>
                <c:formatCode>General</c:formatCode>
                <c:ptCount val="997"/>
                <c:pt idx="0">
                  <c:v>360.60025000000002</c:v>
                </c:pt>
                <c:pt idx="1">
                  <c:v>320.95363333333364</c:v>
                </c:pt>
                <c:pt idx="2">
                  <c:v>293.2117785714284</c:v>
                </c:pt>
                <c:pt idx="3">
                  <c:v>272.91039999999964</c:v>
                </c:pt>
                <c:pt idx="4">
                  <c:v>257.56933888888869</c:v>
                </c:pt>
                <c:pt idx="5">
                  <c:v>245.70049999999998</c:v>
                </c:pt>
                <c:pt idx="6">
                  <c:v>236.3569136363636</c:v>
                </c:pt>
                <c:pt idx="7">
                  <c:v>228.90726666666669</c:v>
                </c:pt>
                <c:pt idx="8">
                  <c:v>222.91449615384616</c:v>
                </c:pt>
                <c:pt idx="9">
                  <c:v>218.06641428571427</c:v>
                </c:pt>
                <c:pt idx="10">
                  <c:v>214.13408333333328</c:v>
                </c:pt>
                <c:pt idx="11">
                  <c:v>210.94579999999999</c:v>
                </c:pt>
                <c:pt idx="12">
                  <c:v>208.37026176470576</c:v>
                </c:pt>
                <c:pt idx="13">
                  <c:v>206.30534444444444</c:v>
                </c:pt>
                <c:pt idx="14">
                  <c:v>204.6704236842105</c:v>
                </c:pt>
                <c:pt idx="15">
                  <c:v>203.40100000000001</c:v>
                </c:pt>
                <c:pt idx="16">
                  <c:v>202.44485952380936</c:v>
                </c:pt>
                <c:pt idx="17">
                  <c:v>201.75928181818179</c:v>
                </c:pt>
                <c:pt idx="18">
                  <c:v>201.30897608695662</c:v>
                </c:pt>
                <c:pt idx="19">
                  <c:v>201.06453333333337</c:v>
                </c:pt>
                <c:pt idx="20">
                  <c:v>201.00125</c:v>
                </c:pt>
                <c:pt idx="21">
                  <c:v>201.09822307692323</c:v>
                </c:pt>
                <c:pt idx="22">
                  <c:v>201.33764629629641</c:v>
                </c:pt>
                <c:pt idx="23">
                  <c:v>201.70425714285699</c:v>
                </c:pt>
                <c:pt idx="24">
                  <c:v>202.18489827586194</c:v>
                </c:pt>
                <c:pt idx="25">
                  <c:v>202.76816666666662</c:v>
                </c:pt>
                <c:pt idx="26">
                  <c:v>203.44413064516118</c:v>
                </c:pt>
                <c:pt idx="27">
                  <c:v>204.20409999999998</c:v>
                </c:pt>
                <c:pt idx="28">
                  <c:v>205.04043787878797</c:v>
                </c:pt>
                <c:pt idx="29">
                  <c:v>205.94640588235293</c:v>
                </c:pt>
                <c:pt idx="30">
                  <c:v>206.91603571428575</c:v>
                </c:pt>
                <c:pt idx="31">
                  <c:v>207.94402222222217</c:v>
                </c:pt>
                <c:pt idx="32">
                  <c:v>209.02563378378377</c:v>
                </c:pt>
                <c:pt idx="33">
                  <c:v>210.15663684210534</c:v>
                </c:pt>
                <c:pt idx="34">
                  <c:v>211.33323205128204</c:v>
                </c:pt>
                <c:pt idx="35">
                  <c:v>212.55200000000008</c:v>
                </c:pt>
                <c:pt idx="36">
                  <c:v>213.80985487804867</c:v>
                </c:pt>
                <c:pt idx="37">
                  <c:v>215.10400476190463</c:v>
                </c:pt>
                <c:pt idx="38">
                  <c:v>216.43191744186046</c:v>
                </c:pt>
                <c:pt idx="39">
                  <c:v>217.79129090909089</c:v>
                </c:pt>
                <c:pt idx="40">
                  <c:v>219.18002777777781</c:v>
                </c:pt>
                <c:pt idx="41">
                  <c:v>220.59621304347829</c:v>
                </c:pt>
                <c:pt idx="42">
                  <c:v>222.03809468085095</c:v>
                </c:pt>
                <c:pt idx="43">
                  <c:v>223.5040666666666</c:v>
                </c:pt>
                <c:pt idx="44">
                  <c:v>224.99265408163262</c:v>
                </c:pt>
                <c:pt idx="45">
                  <c:v>226.5025</c:v>
                </c:pt>
                <c:pt idx="46">
                  <c:v>228.03235392156853</c:v>
                </c:pt>
                <c:pt idx="47">
                  <c:v>229.5810615384616</c:v>
                </c:pt>
                <c:pt idx="48">
                  <c:v>231.14755566037712</c:v>
                </c:pt>
                <c:pt idx="49">
                  <c:v>232.73084814814808</c:v>
                </c:pt>
                <c:pt idx="50">
                  <c:v>234.33002272727271</c:v>
                </c:pt>
                <c:pt idx="51">
                  <c:v>235.94422857142854</c:v>
                </c:pt>
                <c:pt idx="52">
                  <c:v>237.5726745614034</c:v>
                </c:pt>
                <c:pt idx="53">
                  <c:v>239.21462413793094</c:v>
                </c:pt>
                <c:pt idx="54">
                  <c:v>240.86939067796621</c:v>
                </c:pt>
                <c:pt idx="55">
                  <c:v>242.53633333333343</c:v>
                </c:pt>
                <c:pt idx="56">
                  <c:v>244.21485327868834</c:v>
                </c:pt>
                <c:pt idx="57">
                  <c:v>245.90439032258064</c:v>
                </c:pt>
                <c:pt idx="58">
                  <c:v>247.60441984126987</c:v>
                </c:pt>
                <c:pt idx="59">
                  <c:v>249.31445000000002</c:v>
                </c:pt>
                <c:pt idx="60">
                  <c:v>251.03401923076919</c:v>
                </c:pt>
                <c:pt idx="61">
                  <c:v>252.76269393939393</c:v>
                </c:pt>
                <c:pt idx="62">
                  <c:v>254.50006641791049</c:v>
                </c:pt>
                <c:pt idx="63">
                  <c:v>256.24575294117614</c:v>
                </c:pt>
                <c:pt idx="64">
                  <c:v>257.9993920289852</c:v>
                </c:pt>
                <c:pt idx="65">
                  <c:v>259.76064285714284</c:v>
                </c:pt>
                <c:pt idx="66">
                  <c:v>261.52918380281687</c:v>
                </c:pt>
                <c:pt idx="67">
                  <c:v>263.30471111111132</c:v>
                </c:pt>
                <c:pt idx="68">
                  <c:v>265.08693767123253</c:v>
                </c:pt>
                <c:pt idx="69">
                  <c:v>266.87559189189187</c:v>
                </c:pt>
                <c:pt idx="70">
                  <c:v>268.67041666666671</c:v>
                </c:pt>
                <c:pt idx="71">
                  <c:v>270.47116842105237</c:v>
                </c:pt>
                <c:pt idx="72">
                  <c:v>272.27761623376648</c:v>
                </c:pt>
                <c:pt idx="73">
                  <c:v>274.08954102564098</c:v>
                </c:pt>
                <c:pt idx="74">
                  <c:v>275.90673481012669</c:v>
                </c:pt>
                <c:pt idx="75">
                  <c:v>277.72899999999964</c:v>
                </c:pt>
                <c:pt idx="76">
                  <c:v>279.55614876543194</c:v>
                </c:pt>
                <c:pt idx="77">
                  <c:v>281.38800243902443</c:v>
                </c:pt>
                <c:pt idx="78">
                  <c:v>283.2243909638554</c:v>
                </c:pt>
                <c:pt idx="79">
                  <c:v>285.06515238095233</c:v>
                </c:pt>
                <c:pt idx="80">
                  <c:v>286.91013235294099</c:v>
                </c:pt>
                <c:pt idx="81">
                  <c:v>288.75918372093031</c:v>
                </c:pt>
                <c:pt idx="82">
                  <c:v>290.61216609195407</c:v>
                </c:pt>
                <c:pt idx="83">
                  <c:v>292.46894545454529</c:v>
                </c:pt>
                <c:pt idx="84">
                  <c:v>294.32939382022465</c:v>
                </c:pt>
                <c:pt idx="85">
                  <c:v>296.19338888888871</c:v>
                </c:pt>
                <c:pt idx="86">
                  <c:v>298.06081373626375</c:v>
                </c:pt>
                <c:pt idx="87">
                  <c:v>299.93155652173891</c:v>
                </c:pt>
                <c:pt idx="88">
                  <c:v>301.80551021505374</c:v>
                </c:pt>
                <c:pt idx="89">
                  <c:v>303.68257234042551</c:v>
                </c:pt>
                <c:pt idx="90">
                  <c:v>305.56264473684234</c:v>
                </c:pt>
                <c:pt idx="91">
                  <c:v>307.44563333333355</c:v>
                </c:pt>
                <c:pt idx="92">
                  <c:v>309.33144793814409</c:v>
                </c:pt>
                <c:pt idx="93">
                  <c:v>311.22000204081633</c:v>
                </c:pt>
                <c:pt idx="94">
                  <c:v>313.11121262626267</c:v>
                </c:pt>
                <c:pt idx="95">
                  <c:v>315.005</c:v>
                </c:pt>
                <c:pt idx="96">
                  <c:v>316.90128762376264</c:v>
                </c:pt>
                <c:pt idx="97">
                  <c:v>318.80000196078424</c:v>
                </c:pt>
                <c:pt idx="98">
                  <c:v>320.70107233009696</c:v>
                </c:pt>
                <c:pt idx="99">
                  <c:v>322.60443076923076</c:v>
                </c:pt>
                <c:pt idx="100">
                  <c:v>324.510011904762</c:v>
                </c:pt>
                <c:pt idx="101">
                  <c:v>326.41775283018865</c:v>
                </c:pt>
                <c:pt idx="102">
                  <c:v>328.32759299065413</c:v>
                </c:pt>
                <c:pt idx="103">
                  <c:v>330.23947407407394</c:v>
                </c:pt>
                <c:pt idx="104">
                  <c:v>332.15333990825661</c:v>
                </c:pt>
                <c:pt idx="105">
                  <c:v>334.06913636363635</c:v>
                </c:pt>
                <c:pt idx="106">
                  <c:v>335.9868112612611</c:v>
                </c:pt>
                <c:pt idx="107">
                  <c:v>337.90631428571407</c:v>
                </c:pt>
                <c:pt idx="108">
                  <c:v>339.82759690265459</c:v>
                </c:pt>
                <c:pt idx="109">
                  <c:v>341.75061228070172</c:v>
                </c:pt>
                <c:pt idx="110">
                  <c:v>343.67531521739124</c:v>
                </c:pt>
                <c:pt idx="111">
                  <c:v>345.60166206896548</c:v>
                </c:pt>
                <c:pt idx="112">
                  <c:v>347.52961068376095</c:v>
                </c:pt>
                <c:pt idx="113">
                  <c:v>349.4591203389831</c:v>
                </c:pt>
                <c:pt idx="114">
                  <c:v>351.39015168067209</c:v>
                </c:pt>
                <c:pt idx="115">
                  <c:v>353.32266666666692</c:v>
                </c:pt>
                <c:pt idx="116">
                  <c:v>355.25662851239673</c:v>
                </c:pt>
                <c:pt idx="117">
                  <c:v>357.19200163934443</c:v>
                </c:pt>
                <c:pt idx="118">
                  <c:v>359.12875162601631</c:v>
                </c:pt>
                <c:pt idx="119">
                  <c:v>361.06684516129025</c:v>
                </c:pt>
                <c:pt idx="120">
                  <c:v>363.00624999999985</c:v>
                </c:pt>
                <c:pt idx="121">
                  <c:v>364.94693492063465</c:v>
                </c:pt>
                <c:pt idx="122">
                  <c:v>366.88886968503937</c:v>
                </c:pt>
                <c:pt idx="123">
                  <c:v>368.83202499999999</c:v>
                </c:pt>
                <c:pt idx="124">
                  <c:v>370.77637248061984</c:v>
                </c:pt>
                <c:pt idx="125">
                  <c:v>372.72188461538462</c:v>
                </c:pt>
                <c:pt idx="126">
                  <c:v>374.6685347328243</c:v>
                </c:pt>
                <c:pt idx="127">
                  <c:v>376.6162969696968</c:v>
                </c:pt>
                <c:pt idx="128">
                  <c:v>378.56514624060134</c:v>
                </c:pt>
                <c:pt idx="129">
                  <c:v>380.515058208955</c:v>
                </c:pt>
                <c:pt idx="130">
                  <c:v>382.46600925925907</c:v>
                </c:pt>
                <c:pt idx="131">
                  <c:v>384.41797647058803</c:v>
                </c:pt>
                <c:pt idx="132">
                  <c:v>386.37093759124093</c:v>
                </c:pt>
                <c:pt idx="133">
                  <c:v>388.32487101449271</c:v>
                </c:pt>
                <c:pt idx="134">
                  <c:v>390.27975575539563</c:v>
                </c:pt>
                <c:pt idx="135">
                  <c:v>392.23557142857118</c:v>
                </c:pt>
                <c:pt idx="136">
                  <c:v>394.19229822695041</c:v>
                </c:pt>
                <c:pt idx="137">
                  <c:v>396.14991690140846</c:v>
                </c:pt>
                <c:pt idx="138">
                  <c:v>398.10840874125864</c:v>
                </c:pt>
                <c:pt idx="139">
                  <c:v>400.06775555555555</c:v>
                </c:pt>
                <c:pt idx="140">
                  <c:v>402.02793965517213</c:v>
                </c:pt>
                <c:pt idx="141">
                  <c:v>403.9889438356164</c:v>
                </c:pt>
                <c:pt idx="142">
                  <c:v>405.95075136054425</c:v>
                </c:pt>
                <c:pt idx="143">
                  <c:v>407.91334594594565</c:v>
                </c:pt>
                <c:pt idx="144">
                  <c:v>409.87671174496643</c:v>
                </c:pt>
                <c:pt idx="145">
                  <c:v>411.84083333333376</c:v>
                </c:pt>
                <c:pt idx="146">
                  <c:v>413.80569569536448</c:v>
                </c:pt>
                <c:pt idx="147">
                  <c:v>415.77128421052635</c:v>
                </c:pt>
                <c:pt idx="148">
                  <c:v>417.73758464052293</c:v>
                </c:pt>
                <c:pt idx="149">
                  <c:v>419.70458311688333</c:v>
                </c:pt>
                <c:pt idx="150">
                  <c:v>421.67226612903255</c:v>
                </c:pt>
                <c:pt idx="151">
                  <c:v>423.64062051282076</c:v>
                </c:pt>
                <c:pt idx="152">
                  <c:v>425.60963343949066</c:v>
                </c:pt>
                <c:pt idx="153">
                  <c:v>427.57929240506337</c:v>
                </c:pt>
                <c:pt idx="154">
                  <c:v>429.54958522012578</c:v>
                </c:pt>
                <c:pt idx="155">
                  <c:v>431.52050000000003</c:v>
                </c:pt>
                <c:pt idx="156">
                  <c:v>433.49202515527918</c:v>
                </c:pt>
                <c:pt idx="157">
                  <c:v>435.4641493827163</c:v>
                </c:pt>
                <c:pt idx="158">
                  <c:v>437.43686165644175</c:v>
                </c:pt>
                <c:pt idx="159">
                  <c:v>439.41015121951204</c:v>
                </c:pt>
                <c:pt idx="160">
                  <c:v>441.38400757575772</c:v>
                </c:pt>
                <c:pt idx="161">
                  <c:v>443.35842048192768</c:v>
                </c:pt>
                <c:pt idx="162">
                  <c:v>445.33337994011924</c:v>
                </c:pt>
                <c:pt idx="163">
                  <c:v>447.30887619047633</c:v>
                </c:pt>
                <c:pt idx="164">
                  <c:v>449.28489970414205</c:v>
                </c:pt>
                <c:pt idx="165">
                  <c:v>451.26144117647056</c:v>
                </c:pt>
                <c:pt idx="166">
                  <c:v>453.23849152046785</c:v>
                </c:pt>
                <c:pt idx="167">
                  <c:v>455.21604186046505</c:v>
                </c:pt>
                <c:pt idx="168">
                  <c:v>457.19408352601181</c:v>
                </c:pt>
                <c:pt idx="169">
                  <c:v>459.17260804597703</c:v>
                </c:pt>
                <c:pt idx="170">
                  <c:v>461.1516071428573</c:v>
                </c:pt>
                <c:pt idx="171">
                  <c:v>463.13107272727234</c:v>
                </c:pt>
                <c:pt idx="172">
                  <c:v>465.11099689265535</c:v>
                </c:pt>
                <c:pt idx="173">
                  <c:v>467.09137191011206</c:v>
                </c:pt>
                <c:pt idx="174">
                  <c:v>469.07219022346385</c:v>
                </c:pt>
                <c:pt idx="175">
                  <c:v>471.05344444444427</c:v>
                </c:pt>
                <c:pt idx="176">
                  <c:v>473.03512734806623</c:v>
                </c:pt>
                <c:pt idx="177">
                  <c:v>475.01723186813194</c:v>
                </c:pt>
                <c:pt idx="178">
                  <c:v>476.99975109289613</c:v>
                </c:pt>
                <c:pt idx="179">
                  <c:v>478.98267826086953</c:v>
                </c:pt>
                <c:pt idx="180">
                  <c:v>480.96600675675666</c:v>
                </c:pt>
                <c:pt idx="181">
                  <c:v>482.94973010752682</c:v>
                </c:pt>
                <c:pt idx="182">
                  <c:v>484.93384197860934</c:v>
                </c:pt>
                <c:pt idx="183">
                  <c:v>486.91833617021246</c:v>
                </c:pt>
                <c:pt idx="184">
                  <c:v>488.90320661375682</c:v>
                </c:pt>
                <c:pt idx="185">
                  <c:v>490.88844736842111</c:v>
                </c:pt>
                <c:pt idx="186">
                  <c:v>492.87405261780117</c:v>
                </c:pt>
                <c:pt idx="187">
                  <c:v>494.86001666666658</c:v>
                </c:pt>
                <c:pt idx="188">
                  <c:v>496.84633393782383</c:v>
                </c:pt>
                <c:pt idx="189">
                  <c:v>498.83299896907198</c:v>
                </c:pt>
                <c:pt idx="190">
                  <c:v>500.82000641025633</c:v>
                </c:pt>
                <c:pt idx="191">
                  <c:v>502.8073510204083</c:v>
                </c:pt>
                <c:pt idx="192">
                  <c:v>504.7950276649745</c:v>
                </c:pt>
                <c:pt idx="193">
                  <c:v>506.78303131313135</c:v>
                </c:pt>
                <c:pt idx="194">
                  <c:v>508.77135703517558</c:v>
                </c:pt>
                <c:pt idx="195">
                  <c:v>510.76</c:v>
                </c:pt>
                <c:pt idx="196">
                  <c:v>512.74895547263714</c:v>
                </c:pt>
                <c:pt idx="197">
                  <c:v>514.73821881188121</c:v>
                </c:pt>
                <c:pt idx="198">
                  <c:v>516.72778546798054</c:v>
                </c:pt>
                <c:pt idx="199">
                  <c:v>518.71765098039202</c:v>
                </c:pt>
                <c:pt idx="200">
                  <c:v>520.70781097560973</c:v>
                </c:pt>
                <c:pt idx="201">
                  <c:v>522.69826116504839</c:v>
                </c:pt>
              </c:numCache>
            </c:numRef>
          </c:yVal>
          <c:smooth val="1"/>
          <c:extLst>
            <c:ext xmlns:c16="http://schemas.microsoft.com/office/drawing/2014/chart" uri="{C3380CC4-5D6E-409C-BE32-E72D297353CC}">
              <c16:uniqueId val="{00000003-96DC-4137-9BEF-0276EE99E65C}"/>
            </c:ext>
          </c:extLst>
        </c:ser>
        <c:dLbls>
          <c:showLegendKey val="0"/>
          <c:showVal val="0"/>
          <c:showCatName val="0"/>
          <c:showSerName val="0"/>
          <c:showPercent val="0"/>
          <c:showBubbleSize val="0"/>
        </c:dLbls>
        <c:axId val="623194296"/>
        <c:axId val="623191944"/>
      </c:scatterChart>
      <c:valAx>
        <c:axId val="623194296"/>
        <c:scaling>
          <c:logBase val="10"/>
          <c:orientation val="minMax"/>
          <c:min val="1000000"/>
        </c:scaling>
        <c:delete val="0"/>
        <c:axPos val="b"/>
        <c:title>
          <c:tx>
            <c:rich>
              <a:bodyPr/>
              <a:lstStyle/>
              <a:p>
                <a:pPr>
                  <a:defRPr/>
                </a:pPr>
                <a:r>
                  <a:rPr lang="en-GB"/>
                  <a:t>External Q</a:t>
                </a:r>
              </a:p>
            </c:rich>
          </c:tx>
          <c:overlay val="0"/>
        </c:title>
        <c:numFmt formatCode="0.E+00" sourceLinked="0"/>
        <c:majorTickMark val="out"/>
        <c:minorTickMark val="none"/>
        <c:tickLblPos val="nextTo"/>
        <c:crossAx val="623191944"/>
        <c:crosses val="autoZero"/>
        <c:crossBetween val="midCat"/>
      </c:valAx>
      <c:valAx>
        <c:axId val="623191944"/>
        <c:scaling>
          <c:orientation val="minMax"/>
          <c:max val="1000"/>
          <c:min val="0"/>
        </c:scaling>
        <c:delete val="0"/>
        <c:axPos val="l"/>
        <c:majorGridlines/>
        <c:title>
          <c:tx>
            <c:rich>
              <a:bodyPr rot="-5400000" vert="horz"/>
              <a:lstStyle/>
              <a:p>
                <a:pPr>
                  <a:defRPr/>
                </a:pPr>
                <a:r>
                  <a:rPr lang="en-GB"/>
                  <a:t>power required</a:t>
                </a:r>
              </a:p>
            </c:rich>
          </c:tx>
          <c:overlay val="0"/>
        </c:title>
        <c:numFmt formatCode="General" sourceLinked="1"/>
        <c:majorTickMark val="out"/>
        <c:minorTickMark val="none"/>
        <c:tickLblPos val="nextTo"/>
        <c:crossAx val="623194296"/>
        <c:crosses val="autoZero"/>
        <c:crossBetween val="midCat"/>
      </c:valAx>
    </c:plotArea>
    <c:legend>
      <c:legendPos val="r"/>
      <c:layout>
        <c:manualLayout>
          <c:xMode val="edge"/>
          <c:yMode val="edge"/>
          <c:x val="0.84680781060147714"/>
          <c:y val="8.6395450568679241E-2"/>
          <c:w val="0.13652558686778415"/>
          <c:h val="0.50858490250051169"/>
        </c:manualLayout>
      </c:layout>
      <c:overlay val="0"/>
    </c:legend>
    <c:plotVisOnly val="1"/>
    <c:dispBlanksAs val="gap"/>
    <c:showDLblsOverMax val="0"/>
  </c:chart>
  <c:txPr>
    <a:bodyPr/>
    <a:lstStyle/>
    <a:p>
      <a:pPr>
        <a:defRPr sz="16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No beam</c:v>
          </c:tx>
          <c:spPr>
            <a:ln w="63500"/>
          </c:spPr>
          <c:marker>
            <c:symbol val="none"/>
          </c:marker>
          <c:xVal>
            <c:numRef>
              <c:f>'Sheet2 (3)'!$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3)'!$D$4:$D$1000</c:f>
              <c:numCache>
                <c:formatCode>General</c:formatCode>
                <c:ptCount val="997"/>
                <c:pt idx="0">
                  <c:v>274.16888905325442</c:v>
                </c:pt>
                <c:pt idx="1">
                  <c:v>237.23600019723858</c:v>
                </c:pt>
                <c:pt idx="2">
                  <c:v>212.20787324598479</c:v>
                </c:pt>
                <c:pt idx="3">
                  <c:v>194.62022248520722</c:v>
                </c:pt>
                <c:pt idx="4">
                  <c:v>181.99288918474682</c:v>
                </c:pt>
                <c:pt idx="5">
                  <c:v>172.83777810650881</c:v>
                </c:pt>
                <c:pt idx="6">
                  <c:v>166.20791955352348</c:v>
                </c:pt>
                <c:pt idx="7">
                  <c:v>161.47200039447733</c:v>
                </c:pt>
                <c:pt idx="8">
                  <c:v>158.19295769230763</c:v>
                </c:pt>
                <c:pt idx="9">
                  <c:v>156.05860363482662</c:v>
                </c:pt>
                <c:pt idx="10">
                  <c:v>154.8400004930966</c:v>
                </c:pt>
                <c:pt idx="11">
                  <c:v>154.36544497041436</c:v>
                </c:pt>
                <c:pt idx="12">
                  <c:v>154.50363454577098</c:v>
                </c:pt>
                <c:pt idx="13">
                  <c:v>155.1524450361604</c:v>
                </c:pt>
                <c:pt idx="14">
                  <c:v>156.23125208657726</c:v>
                </c:pt>
                <c:pt idx="15">
                  <c:v>157.67555621301767</c:v>
                </c:pt>
                <c:pt idx="16">
                  <c:v>159.43314354747821</c:v>
                </c:pt>
                <c:pt idx="17">
                  <c:v>161.46129365250141</c:v>
                </c:pt>
                <c:pt idx="18">
                  <c:v>163.72471573192684</c:v>
                </c:pt>
                <c:pt idx="19">
                  <c:v>166.19400078895458</c:v>
                </c:pt>
                <c:pt idx="20">
                  <c:v>168.84444526627215</c:v>
                </c:pt>
                <c:pt idx="21">
                  <c:v>171.6551461538462</c:v>
                </c:pt>
                <c:pt idx="22">
                  <c:v>174.60829718387023</c:v>
                </c:pt>
                <c:pt idx="23">
                  <c:v>177.688635841082</c:v>
                </c:pt>
                <c:pt idx="24">
                  <c:v>180.88300478473778</c:v>
                </c:pt>
                <c:pt idx="25">
                  <c:v>184.18000098619339</c:v>
                </c:pt>
                <c:pt idx="26">
                  <c:v>187.56969277533872</c:v>
                </c:pt>
                <c:pt idx="27">
                  <c:v>191.04338994082838</c:v>
                </c:pt>
                <c:pt idx="28">
                  <c:v>194.59345563026702</c:v>
                </c:pt>
                <c:pt idx="29">
                  <c:v>198.21315144448315</c:v>
                </c:pt>
                <c:pt idx="30">
                  <c:v>201.89650908706687</c:v>
                </c:pt>
                <c:pt idx="31">
                  <c:v>205.63822340565432</c:v>
                </c:pt>
                <c:pt idx="32">
                  <c:v>209.43356277786643</c:v>
                </c:pt>
                <c:pt idx="33">
                  <c:v>213.2782936468389</c:v>
                </c:pt>
                <c:pt idx="34">
                  <c:v>217.16861666666665</c:v>
                </c:pt>
                <c:pt idx="35">
                  <c:v>221.10111242603554</c:v>
                </c:pt>
                <c:pt idx="36">
                  <c:v>225.07269511473518</c:v>
                </c:pt>
                <c:pt idx="37">
                  <c:v>229.08057280924206</c:v>
                </c:pt>
                <c:pt idx="38">
                  <c:v>233.12221329984848</c:v>
                </c:pt>
                <c:pt idx="39">
                  <c:v>237.19531457773004</c:v>
                </c:pt>
                <c:pt idx="40">
                  <c:v>241.29777925706776</c:v>
                </c:pt>
                <c:pt idx="41">
                  <c:v>245.42769233341926</c:v>
                </c:pt>
                <c:pt idx="42">
                  <c:v>249.58330178144269</c:v>
                </c:pt>
                <c:pt idx="43">
                  <c:v>253.76300157790928</c:v>
                </c:pt>
                <c:pt idx="44">
                  <c:v>257.96531680352621</c:v>
                </c:pt>
                <c:pt idx="45">
                  <c:v>262.18889053254441</c:v>
                </c:pt>
                <c:pt idx="46">
                  <c:v>266.43247226476404</c:v>
                </c:pt>
                <c:pt idx="47">
                  <c:v>270.69490769230771</c:v>
                </c:pt>
                <c:pt idx="48">
                  <c:v>274.97512962487428</c:v>
                </c:pt>
                <c:pt idx="49">
                  <c:v>279.27214992329613</c:v>
                </c:pt>
                <c:pt idx="50">
                  <c:v>283.58505231307157</c:v>
                </c:pt>
                <c:pt idx="51">
                  <c:v>287.91298596787829</c:v>
                </c:pt>
                <c:pt idx="52">
                  <c:v>292.2551597685038</c:v>
                </c:pt>
                <c:pt idx="53">
                  <c:v>296.61083715568253</c:v>
                </c:pt>
                <c:pt idx="54">
                  <c:v>300.97933150636857</c:v>
                </c:pt>
                <c:pt idx="55">
                  <c:v>305.3600019723865</c:v>
                </c:pt>
                <c:pt idx="56">
                  <c:v>309.75224972839266</c:v>
                </c:pt>
                <c:pt idx="57">
                  <c:v>314.15551458293567</c:v>
                </c:pt>
                <c:pt idx="58">
                  <c:v>318.5692719122755</c:v>
                </c:pt>
                <c:pt idx="59">
                  <c:v>322.99302988165664</c:v>
                </c:pt>
                <c:pt idx="60">
                  <c:v>327.42632692307677</c:v>
                </c:pt>
                <c:pt idx="61">
                  <c:v>331.86872944235233</c:v>
                </c:pt>
                <c:pt idx="62">
                  <c:v>336.31982973151992</c:v>
                </c:pt>
                <c:pt idx="63">
                  <c:v>340.77924406543701</c:v>
                </c:pt>
                <c:pt idx="64">
                  <c:v>345.24661096389679</c:v>
                </c:pt>
                <c:pt idx="65">
                  <c:v>349.72158960270514</c:v>
                </c:pt>
                <c:pt idx="66">
                  <c:v>354.20385835902994</c:v>
                </c:pt>
                <c:pt idx="67">
                  <c:v>358.69311347797463</c:v>
                </c:pt>
                <c:pt idx="68">
                  <c:v>363.1890678487477</c:v>
                </c:pt>
                <c:pt idx="69">
                  <c:v>367.69144988005752</c:v>
                </c:pt>
                <c:pt idx="70">
                  <c:v>372.20000246548329</c:v>
                </c:pt>
                <c:pt idx="71">
                  <c:v>376.71448203052034</c:v>
                </c:pt>
                <c:pt idx="72">
                  <c:v>381.2346576538846</c:v>
                </c:pt>
                <c:pt idx="73">
                  <c:v>385.76031025641004</c:v>
                </c:pt>
                <c:pt idx="74">
                  <c:v>390.29123185154668</c:v>
                </c:pt>
                <c:pt idx="75">
                  <c:v>394.82722485207103</c:v>
                </c:pt>
                <c:pt idx="76">
                  <c:v>399.36810142815386</c:v>
                </c:pt>
                <c:pt idx="77">
                  <c:v>403.91368291239729</c:v>
                </c:pt>
                <c:pt idx="78">
                  <c:v>408.46379924787885</c:v>
                </c:pt>
                <c:pt idx="79">
                  <c:v>413.01828847562695</c:v>
                </c:pt>
                <c:pt idx="80">
                  <c:v>417.57699625826643</c:v>
                </c:pt>
                <c:pt idx="81">
                  <c:v>422.1397754369064</c:v>
                </c:pt>
                <c:pt idx="82">
                  <c:v>426.70648561858115</c:v>
                </c:pt>
                <c:pt idx="83">
                  <c:v>431.2769927918236</c:v>
                </c:pt>
                <c:pt idx="84">
                  <c:v>435.85116896815344</c:v>
                </c:pt>
                <c:pt idx="85">
                  <c:v>440.42889184746866</c:v>
                </c:pt>
                <c:pt idx="86">
                  <c:v>445.01004450549425</c:v>
                </c:pt>
                <c:pt idx="87">
                  <c:v>449.59451510162069</c:v>
                </c:pt>
                <c:pt idx="88">
                  <c:v>454.18219660558634</c:v>
                </c:pt>
                <c:pt idx="89">
                  <c:v>458.7729865416087</c:v>
                </c:pt>
                <c:pt idx="90">
                  <c:v>463.36678674867608</c:v>
                </c:pt>
                <c:pt idx="91">
                  <c:v>467.96350315581844</c:v>
                </c:pt>
                <c:pt idx="92">
                  <c:v>472.56304557128021</c:v>
                </c:pt>
                <c:pt idx="93">
                  <c:v>477.16532748460327</c:v>
                </c:pt>
                <c:pt idx="94">
                  <c:v>481.77026588070038</c:v>
                </c:pt>
                <c:pt idx="95">
                  <c:v>486.37778106508875</c:v>
                </c:pt>
                <c:pt idx="96">
                  <c:v>490.98779649950194</c:v>
                </c:pt>
                <c:pt idx="97">
                  <c:v>495.60023864717459</c:v>
                </c:pt>
                <c:pt idx="98">
                  <c:v>500.21503682713853</c:v>
                </c:pt>
                <c:pt idx="99">
                  <c:v>504.83212307692304</c:v>
                </c:pt>
                <c:pt idx="100">
                  <c:v>509.45143202310516</c:v>
                </c:pt>
                <c:pt idx="101">
                  <c:v>514.0729007591832</c:v>
                </c:pt>
                <c:pt idx="102">
                  <c:v>518.69646873029899</c:v>
                </c:pt>
                <c:pt idx="103">
                  <c:v>523.32207762437008</c:v>
                </c:pt>
                <c:pt idx="104">
                  <c:v>527.94967126920358</c:v>
                </c:pt>
                <c:pt idx="105">
                  <c:v>532.57919553523402</c:v>
                </c:pt>
                <c:pt idx="106">
                  <c:v>537.21059824350993</c:v>
                </c:pt>
                <c:pt idx="107">
                  <c:v>541.84382907861357</c:v>
                </c:pt>
                <c:pt idx="108">
                  <c:v>546.47883950620565</c:v>
                </c:pt>
                <c:pt idx="109">
                  <c:v>551.11558269490297</c:v>
                </c:pt>
                <c:pt idx="110">
                  <c:v>555.75401344224338</c:v>
                </c:pt>
                <c:pt idx="111">
                  <c:v>560.3940881044681</c:v>
                </c:pt>
                <c:pt idx="112">
                  <c:v>565.03576452991445</c:v>
                </c:pt>
                <c:pt idx="113">
                  <c:v>569.6790019957881</c:v>
                </c:pt>
                <c:pt idx="114">
                  <c:v>574.32376114812803</c:v>
                </c:pt>
                <c:pt idx="115">
                  <c:v>578.970003944773</c:v>
                </c:pt>
                <c:pt idx="116">
                  <c:v>583.61769360115397</c:v>
                </c:pt>
                <c:pt idx="117">
                  <c:v>588.26679453875295</c:v>
                </c:pt>
                <c:pt idx="118">
                  <c:v>592.9172723360756</c:v>
                </c:pt>
                <c:pt idx="119">
                  <c:v>597.56909368200036</c:v>
                </c:pt>
                <c:pt idx="120">
                  <c:v>602.22222633136096</c:v>
                </c:pt>
                <c:pt idx="121">
                  <c:v>606.87663906264652</c:v>
                </c:pt>
                <c:pt idx="122">
                  <c:v>611.53230163770252</c:v>
                </c:pt>
                <c:pt idx="123">
                  <c:v>616.18918476331351</c:v>
                </c:pt>
                <c:pt idx="124">
                  <c:v>620.84726005458367</c:v>
                </c:pt>
                <c:pt idx="125">
                  <c:v>625.50649999999939</c:v>
                </c:pt>
                <c:pt idx="126">
                  <c:v>630.16687792809091</c:v>
                </c:pt>
                <c:pt idx="127">
                  <c:v>634.82836797561401</c:v>
                </c:pt>
                <c:pt idx="128">
                  <c:v>639.49094505716994</c:v>
                </c:pt>
                <c:pt idx="129">
                  <c:v>644.15458483617431</c:v>
                </c:pt>
                <c:pt idx="130">
                  <c:v>648.81926369712846</c:v>
                </c:pt>
                <c:pt idx="131">
                  <c:v>653.48495871910904</c:v>
                </c:pt>
                <c:pt idx="132">
                  <c:v>658.15164765041231</c:v>
                </c:pt>
                <c:pt idx="133">
                  <c:v>662.81930888431486</c:v>
                </c:pt>
                <c:pt idx="134">
                  <c:v>667.48792143586832</c:v>
                </c:pt>
                <c:pt idx="135">
                  <c:v>672.15746491969571</c:v>
                </c:pt>
                <c:pt idx="136">
                  <c:v>676.82791952872549</c:v>
                </c:pt>
                <c:pt idx="137">
                  <c:v>681.49926601383447</c:v>
                </c:pt>
                <c:pt idx="138">
                  <c:v>686.17148566433605</c:v>
                </c:pt>
                <c:pt idx="139">
                  <c:v>690.84456028928298</c:v>
                </c:pt>
                <c:pt idx="140">
                  <c:v>695.51847219955141</c:v>
                </c:pt>
                <c:pt idx="141">
                  <c:v>700.19320419064593</c:v>
                </c:pt>
                <c:pt idx="142">
                  <c:v>704.86873952622454</c:v>
                </c:pt>
                <c:pt idx="143">
                  <c:v>709.54506192227723</c:v>
                </c:pt>
                <c:pt idx="144">
                  <c:v>714.22215553194849</c:v>
                </c:pt>
                <c:pt idx="145">
                  <c:v>718.90000493096625</c:v>
                </c:pt>
                <c:pt idx="146">
                  <c:v>723.57859510364801</c:v>
                </c:pt>
                <c:pt idx="147">
                  <c:v>728.25791142946127</c:v>
                </c:pt>
                <c:pt idx="148">
                  <c:v>732.93793967010856</c:v>
                </c:pt>
                <c:pt idx="149">
                  <c:v>737.6186659571199</c:v>
                </c:pt>
                <c:pt idx="150">
                  <c:v>742.30007677991944</c:v>
                </c:pt>
                <c:pt idx="151">
                  <c:v>746.98215897435887</c:v>
                </c:pt>
                <c:pt idx="152">
                  <c:v>751.66489971167994</c:v>
                </c:pt>
                <c:pt idx="153">
                  <c:v>756.3482864879029</c:v>
                </c:pt>
                <c:pt idx="154">
                  <c:v>761.03230711361698</c:v>
                </c:pt>
                <c:pt idx="155">
                  <c:v>765.71694970414194</c:v>
                </c:pt>
                <c:pt idx="156">
                  <c:v>770.4022026700726</c:v>
                </c:pt>
                <c:pt idx="157">
                  <c:v>775.08805470815992</c:v>
                </c:pt>
                <c:pt idx="158">
                  <c:v>779.77449479253653</c:v>
                </c:pt>
                <c:pt idx="159">
                  <c:v>784.46151216625776</c:v>
                </c:pt>
                <c:pt idx="160">
                  <c:v>789.14909633315392</c:v>
                </c:pt>
                <c:pt idx="161">
                  <c:v>793.83723704997476</c:v>
                </c:pt>
                <c:pt idx="162">
                  <c:v>798.52592431881783</c:v>
                </c:pt>
                <c:pt idx="163">
                  <c:v>803.21514837982545</c:v>
                </c:pt>
                <c:pt idx="164">
                  <c:v>807.90489970414194</c:v>
                </c:pt>
                <c:pt idx="165">
                  <c:v>812.5951689871215</c:v>
                </c:pt>
                <c:pt idx="166">
                  <c:v>817.2859471417695</c:v>
                </c:pt>
                <c:pt idx="167">
                  <c:v>821.97722529241719</c:v>
                </c:pt>
                <c:pt idx="168">
                  <c:v>826.66899476861533</c:v>
                </c:pt>
                <c:pt idx="169">
                  <c:v>831.36124709923115</c:v>
                </c:pt>
                <c:pt idx="170">
                  <c:v>836.05397400676293</c:v>
                </c:pt>
                <c:pt idx="171">
                  <c:v>840.74716740182862</c:v>
                </c:pt>
                <c:pt idx="172">
                  <c:v>845.44081937786302</c:v>
                </c:pt>
                <c:pt idx="173">
                  <c:v>850.13492220597027</c:v>
                </c:pt>
                <c:pt idx="174">
                  <c:v>854.82946832997243</c:v>
                </c:pt>
                <c:pt idx="175">
                  <c:v>859.52445036160452</c:v>
                </c:pt>
                <c:pt idx="176">
                  <c:v>864.21986107587713</c:v>
                </c:pt>
                <c:pt idx="177">
                  <c:v>868.91569340659328</c:v>
                </c:pt>
                <c:pt idx="178">
                  <c:v>873.6119404420084</c:v>
                </c:pt>
                <c:pt idx="179">
                  <c:v>878.30859542063308</c:v>
                </c:pt>
                <c:pt idx="180">
                  <c:v>883.00565172717131</c:v>
                </c:pt>
                <c:pt idx="181">
                  <c:v>887.70310288859241</c:v>
                </c:pt>
                <c:pt idx="182">
                  <c:v>892.40094257032604</c:v>
                </c:pt>
                <c:pt idx="183">
                  <c:v>897.09916457257953</c:v>
                </c:pt>
                <c:pt idx="184">
                  <c:v>901.7977628267746</c:v>
                </c:pt>
                <c:pt idx="185">
                  <c:v>906.4967313920896</c:v>
                </c:pt>
                <c:pt idx="186">
                  <c:v>911.19606445212059</c:v>
                </c:pt>
                <c:pt idx="187">
                  <c:v>915.89575631163734</c:v>
                </c:pt>
                <c:pt idx="188">
                  <c:v>920.5958013934453</c:v>
                </c:pt>
                <c:pt idx="189">
                  <c:v>925.2961942353445</c:v>
                </c:pt>
                <c:pt idx="190">
                  <c:v>929.99692948717939</c:v>
                </c:pt>
                <c:pt idx="191">
                  <c:v>934.69800190798264</c:v>
                </c:pt>
                <c:pt idx="192">
                  <c:v>939.39940636319955</c:v>
                </c:pt>
                <c:pt idx="193">
                  <c:v>944.1011378220071</c:v>
                </c:pt>
                <c:pt idx="194">
                  <c:v>948.80319135470245</c:v>
                </c:pt>
                <c:pt idx="195">
                  <c:v>953.50556213017751</c:v>
                </c:pt>
                <c:pt idx="196">
                  <c:v>958.20824541346519</c:v>
                </c:pt>
                <c:pt idx="197">
                  <c:v>962.9112365633606</c:v>
                </c:pt>
                <c:pt idx="198">
                  <c:v>967.61453103011115</c:v>
                </c:pt>
                <c:pt idx="199">
                  <c:v>972.3181243531734</c:v>
                </c:pt>
                <c:pt idx="200">
                  <c:v>977.02201215904199</c:v>
                </c:pt>
                <c:pt idx="201">
                  <c:v>981.72619015913153</c:v>
                </c:pt>
              </c:numCache>
            </c:numRef>
          </c:yVal>
          <c:smooth val="1"/>
          <c:extLst>
            <c:ext xmlns:c16="http://schemas.microsoft.com/office/drawing/2014/chart" uri="{C3380CC4-5D6E-409C-BE32-E72D297353CC}">
              <c16:uniqueId val="{00000000-ED7B-4E29-94E6-C5FE70A16EC1}"/>
            </c:ext>
          </c:extLst>
        </c:ser>
        <c:ser>
          <c:idx val="1"/>
          <c:order val="1"/>
          <c:tx>
            <c:v>100 uA</c:v>
          </c:tx>
          <c:spPr>
            <a:ln w="63500"/>
          </c:spPr>
          <c:marker>
            <c:symbol val="none"/>
          </c:marker>
          <c:xVal>
            <c:numRef>
              <c:f>'Sheet2 (3)'!$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3)'!$F$4:$F$1000</c:f>
              <c:numCache>
                <c:formatCode>General</c:formatCode>
                <c:ptCount val="997"/>
                <c:pt idx="0">
                  <c:v>302.24244189089046</c:v>
                </c:pt>
                <c:pt idx="1">
                  <c:v>266.52220274739369</c:v>
                </c:pt>
                <c:pt idx="2">
                  <c:v>242.91235409532359</c:v>
                </c:pt>
                <c:pt idx="3">
                  <c:v>226.95130804234009</c:v>
                </c:pt>
                <c:pt idx="4">
                  <c:v>216.16159927355318</c:v>
                </c:pt>
                <c:pt idx="5">
                  <c:v>209.05782156610613</c:v>
                </c:pt>
                <c:pt idx="6">
                  <c:v>204.69568984486995</c:v>
                </c:pt>
                <c:pt idx="7">
                  <c:v>202.4465712135999</c:v>
                </c:pt>
                <c:pt idx="8">
                  <c:v>201.87607859014159</c:v>
                </c:pt>
                <c:pt idx="9">
                  <c:v>202.67469564365956</c:v>
                </c:pt>
                <c:pt idx="10">
                  <c:v>204.61615175960358</c:v>
                </c:pt>
                <c:pt idx="11">
                  <c:v>207.53140639527507</c:v>
                </c:pt>
                <c:pt idx="12">
                  <c:v>211.29181542985779</c:v>
                </c:pt>
                <c:pt idx="13">
                  <c:v>215.79790873328778</c:v>
                </c:pt>
                <c:pt idx="14">
                  <c:v>220.97171166279969</c:v>
                </c:pt>
                <c:pt idx="15">
                  <c:v>226.75137011246841</c:v>
                </c:pt>
                <c:pt idx="16">
                  <c:v>233.08731126473697</c:v>
                </c:pt>
                <c:pt idx="17">
                  <c:v>239.93945141148106</c:v>
                </c:pt>
                <c:pt idx="18">
                  <c:v>247.27513217126722</c:v>
                </c:pt>
                <c:pt idx="19">
                  <c:v>255.06757265391505</c:v>
                </c:pt>
                <c:pt idx="20">
                  <c:v>263.29469310711158</c:v>
                </c:pt>
                <c:pt idx="21">
                  <c:v>271.9382100306795</c:v>
                </c:pt>
                <c:pt idx="22">
                  <c:v>280.98293237799351</c:v>
                </c:pt>
                <c:pt idx="23">
                  <c:v>290.41620857275069</c:v>
                </c:pt>
                <c:pt idx="24">
                  <c:v>300.22748793739396</c:v>
                </c:pt>
                <c:pt idx="25">
                  <c:v>310.40796983712715</c:v>
                </c:pt>
                <c:pt idx="26">
                  <c:v>320.95032073277639</c:v>
                </c:pt>
                <c:pt idx="27">
                  <c:v>331.84844428743446</c:v>
                </c:pt>
                <c:pt idx="28">
                  <c:v>343.09729327305257</c:v>
                </c:pt>
                <c:pt idx="29">
                  <c:v>354.69271467110741</c:v>
                </c:pt>
                <c:pt idx="30">
                  <c:v>366.63132132852564</c:v>
                </c:pt>
                <c:pt idx="31">
                  <c:v>378.91038500534017</c:v>
                </c:pt>
                <c:pt idx="32">
                  <c:v>391.52774676699494</c:v>
                </c:pt>
                <c:pt idx="33">
                  <c:v>404.48174152622795</c:v>
                </c:pt>
                <c:pt idx="34">
                  <c:v>417.77113419486039</c:v>
                </c:pt>
                <c:pt idx="35">
                  <c:v>431.39506541376176</c:v>
                </c:pt>
                <c:pt idx="36">
                  <c:v>445.35300522568491</c:v>
                </c:pt>
                <c:pt idx="37">
                  <c:v>459.64471336716701</c:v>
                </c:pt>
                <c:pt idx="38">
                  <c:v>474.27020510195632</c:v>
                </c:pt>
                <c:pt idx="39">
                  <c:v>489.22972171437721</c:v>
                </c:pt>
                <c:pt idx="40">
                  <c:v>504.52370493773503</c:v>
                </c:pt>
                <c:pt idx="41">
                  <c:v>520.15277471895934</c:v>
                </c:pt>
                <c:pt idx="42">
                  <c:v>536.11770982259259</c:v>
                </c:pt>
                <c:pt idx="43">
                  <c:v>552.41943086005472</c:v>
                </c:pt>
                <c:pt idx="44">
                  <c:v>569.05898539771158</c:v>
                </c:pt>
                <c:pt idx="45">
                  <c:v>586.03753485271454</c:v>
                </c:pt>
                <c:pt idx="46">
                  <c:v>603.35634293123098</c:v>
                </c:pt>
                <c:pt idx="47">
                  <c:v>621.01676540142796</c:v>
                </c:pt>
                <c:pt idx="48">
                  <c:v>639.02024102493522</c:v>
                </c:pt>
                <c:pt idx="49">
                  <c:v>657.36828349659129</c:v>
                </c:pt>
                <c:pt idx="50">
                  <c:v>676.06247426416292</c:v>
                </c:pt>
                <c:pt idx="51">
                  <c:v>695.1044561180305</c:v>
                </c:pt>
                <c:pt idx="52">
                  <c:v>714.4959274562874</c:v>
                </c:pt>
                <c:pt idx="53">
                  <c:v>734.23863714372339</c:v>
                </c:pt>
                <c:pt idx="54">
                  <c:v>754.33437989425306</c:v>
                </c:pt>
                <c:pt idx="55">
                  <c:v>774.78499211569203</c:v>
                </c:pt>
                <c:pt idx="56">
                  <c:v>795.5923481638481</c:v>
                </c:pt>
                <c:pt idx="57">
                  <c:v>816.75835695969693</c:v>
                </c:pt>
                <c:pt idx="58">
                  <c:v>838.28495892930516</c:v>
                </c:pt>
                <c:pt idx="59">
                  <c:v>860.17412323120254</c:v>
                </c:pt>
                <c:pt idx="60">
                  <c:v>882.42784524023534</c:v>
                </c:pt>
                <c:pt idx="61">
                  <c:v>905.048144260708</c:v>
                </c:pt>
                <c:pt idx="62">
                  <c:v>928.03706144485136</c:v>
                </c:pt>
                <c:pt idx="63">
                  <c:v>951.39665789548337</c:v>
                </c:pt>
                <c:pt idx="64">
                  <c:v>975.12901293417156</c:v>
                </c:pt>
                <c:pt idx="65">
                  <c:v>999.23622251834161</c:v>
                </c:pt>
                <c:pt idx="66">
                  <c:v>1023.7203977926645</c:v>
                </c:pt>
                <c:pt idx="67">
                  <c:v>1048.5836637616455</c:v>
                </c:pt>
                <c:pt idx="68">
                  <c:v>1073.828158071796</c:v>
                </c:pt>
                <c:pt idx="69">
                  <c:v>1099.4560298930451</c:v>
                </c:pt>
                <c:pt idx="70">
                  <c:v>1125.4694388900816</c:v>
                </c:pt>
                <c:pt idx="71">
                  <c:v>1151.870554275396</c:v>
                </c:pt>
                <c:pt idx="72">
                  <c:v>1178.6615539365462</c:v>
                </c:pt>
                <c:pt idx="73">
                  <c:v>1205.8446236310197</c:v>
                </c:pt>
                <c:pt idx="74">
                  <c:v>1233.4219562426863</c:v>
                </c:pt>
                <c:pt idx="75">
                  <c:v>1261.3957510944499</c:v>
                </c:pt>
                <c:pt idx="76">
                  <c:v>1289.7682133122482</c:v>
                </c:pt>
                <c:pt idx="77">
                  <c:v>1318.54155323602</c:v>
                </c:pt>
                <c:pt idx="78">
                  <c:v>1347.7179858736554</c:v>
                </c:pt>
                <c:pt idx="79">
                  <c:v>1377.2997303943807</c:v>
                </c:pt>
                <c:pt idx="80">
                  <c:v>1407.2890096583074</c:v>
                </c:pt>
                <c:pt idx="81">
                  <c:v>1437.6880497791908</c:v>
                </c:pt>
                <c:pt idx="82">
                  <c:v>1468.4990797177645</c:v>
                </c:pt>
                <c:pt idx="83">
                  <c:v>1499.7243309031678</c:v>
                </c:pt>
                <c:pt idx="84">
                  <c:v>1531.3660368803057</c:v>
                </c:pt>
                <c:pt idx="85">
                  <c:v>1563.4264329810831</c:v>
                </c:pt>
                <c:pt idx="86">
                  <c:v>1595.9077560176902</c:v>
                </c:pt>
                <c:pt idx="87">
                  <c:v>1628.8122439962774</c:v>
                </c:pt>
                <c:pt idx="88">
                  <c:v>1662.1421358494613</c:v>
                </c:pt>
                <c:pt idx="89">
                  <c:v>1695.8996711862667</c:v>
                </c:pt>
                <c:pt idx="90">
                  <c:v>1730.0870900582108</c:v>
                </c:pt>
                <c:pt idx="91">
                  <c:v>1764.7066327403911</c:v>
                </c:pt>
                <c:pt idx="92">
                  <c:v>1799.7605395264184</c:v>
                </c:pt>
                <c:pt idx="93">
                  <c:v>1835.2510505362932</c:v>
                </c:pt>
                <c:pt idx="94">
                  <c:v>1871.1804055362377</c:v>
                </c:pt>
                <c:pt idx="95">
                  <c:v>1907.5508437696931</c:v>
                </c:pt>
                <c:pt idx="96">
                  <c:v>1944.3646037986671</c:v>
                </c:pt>
                <c:pt idx="97">
                  <c:v>1981.6239233547749</c:v>
                </c:pt>
                <c:pt idx="98">
                  <c:v>2019.3310391992541</c:v>
                </c:pt>
                <c:pt idx="99">
                  <c:v>2057.4881869913902</c:v>
                </c:pt>
                <c:pt idx="100">
                  <c:v>2096.0976011647754</c:v>
                </c:pt>
                <c:pt idx="101">
                  <c:v>2135.1615148108972</c:v>
                </c:pt>
                <c:pt idx="102">
                  <c:v>2174.6821595695351</c:v>
                </c:pt>
                <c:pt idx="103">
                  <c:v>2214.6617655255968</c:v>
                </c:pt>
                <c:pt idx="104">
                  <c:v>2255.1025611118935</c:v>
                </c:pt>
                <c:pt idx="105">
                  <c:v>2296.0067730175642</c:v>
                </c:pt>
                <c:pt idx="106">
                  <c:v>2337.3766261016904</c:v>
                </c:pt>
                <c:pt idx="107">
                  <c:v>2379.2143433118963</c:v>
                </c:pt>
                <c:pt idx="108">
                  <c:v>2421.5221456075169</c:v>
                </c:pt>
                <c:pt idx="109">
                  <c:v>2464.3022518871112</c:v>
                </c:pt>
                <c:pt idx="110">
                  <c:v>2507.5568789200465</c:v>
                </c:pt>
                <c:pt idx="111">
                  <c:v>2551.2882412819013</c:v>
                </c:pt>
                <c:pt idx="112">
                  <c:v>2595.4985512934613</c:v>
                </c:pt>
                <c:pt idx="113">
                  <c:v>2640.1900189630742</c:v>
                </c:pt>
                <c:pt idx="114">
                  <c:v>2685.3648519322228</c:v>
                </c:pt>
                <c:pt idx="115">
                  <c:v>2731.0252554240601</c:v>
                </c:pt>
                <c:pt idx="116">
                  <c:v>2777.1734321947729</c:v>
                </c:pt>
                <c:pt idx="117">
                  <c:v>2823.8115824875936</c:v>
                </c:pt>
                <c:pt idx="118">
                  <c:v>2870.9419039893301</c:v>
                </c:pt>
                <c:pt idx="119">
                  <c:v>2918.5665917892657</c:v>
                </c:pt>
                <c:pt idx="120">
                  <c:v>2966.6878383402736</c:v>
                </c:pt>
                <c:pt idx="121">
                  <c:v>3015.3078334220286</c:v>
                </c:pt>
                <c:pt idx="122">
                  <c:v>3064.4287641062447</c:v>
                </c:pt>
                <c:pt idx="123">
                  <c:v>3114.052814723751</c:v>
                </c:pt>
                <c:pt idx="124">
                  <c:v>3164.1821668333869</c:v>
                </c:pt>
                <c:pt idx="125">
                  <c:v>3214.8189991925328</c:v>
                </c:pt>
                <c:pt idx="126">
                  <c:v>3265.9654877292842</c:v>
                </c:pt>
                <c:pt idx="127">
                  <c:v>3317.6238055160866</c:v>
                </c:pt>
                <c:pt idx="128">
                  <c:v>3369.7961227448245</c:v>
                </c:pt>
                <c:pt idx="129">
                  <c:v>3422.4846067032458</c:v>
                </c:pt>
                <c:pt idx="130">
                  <c:v>3475.6914217526901</c:v>
                </c:pt>
                <c:pt idx="131">
                  <c:v>3529.4187293070104</c:v>
                </c:pt>
                <c:pt idx="132">
                  <c:v>3583.6686878126388</c:v>
                </c:pt>
                <c:pt idx="133">
                  <c:v>3638.4434527298004</c:v>
                </c:pt>
                <c:pt idx="134">
                  <c:v>3693.7451765146802</c:v>
                </c:pt>
                <c:pt idx="135">
                  <c:v>3749.5760086026589</c:v>
                </c:pt>
                <c:pt idx="136">
                  <c:v>3805.9380953924265</c:v>
                </c:pt>
                <c:pt idx="137">
                  <c:v>3862.8335802310221</c:v>
                </c:pt>
                <c:pt idx="138">
                  <c:v>3920.264603399688</c:v>
                </c:pt>
                <c:pt idx="139">
                  <c:v>3978.233302100577</c:v>
                </c:pt>
                <c:pt idx="140">
                  <c:v>4036.7418104441363</c:v>
                </c:pt>
                <c:pt idx="141">
                  <c:v>4095.7922594373513</c:v>
                </c:pt>
                <c:pt idx="142">
                  <c:v>4155.3867769725421</c:v>
                </c:pt>
                <c:pt idx="143">
                  <c:v>4215.5274878169175</c:v>
                </c:pt>
                <c:pt idx="144">
                  <c:v>4276.2165136027334</c:v>
                </c:pt>
                <c:pt idx="145">
                  <c:v>4337.4559728180066</c:v>
                </c:pt>
                <c:pt idx="146">
                  <c:v>4399.2479807978671</c:v>
                </c:pt>
                <c:pt idx="147">
                  <c:v>4461.5946497164141</c:v>
                </c:pt>
                <c:pt idx="148">
                  <c:v>4524.4980885790874</c:v>
                </c:pt>
                <c:pt idx="149">
                  <c:v>4587.9604032155594</c:v>
                </c:pt>
                <c:pt idx="150">
                  <c:v>4651.9836962730687</c:v>
                </c:pt>
                <c:pt idx="151">
                  <c:v>4716.570067210243</c:v>
                </c:pt>
                <c:pt idx="152">
                  <c:v>4781.7216122913114</c:v>
                </c:pt>
                <c:pt idx="153">
                  <c:v>4847.4404245807382</c:v>
                </c:pt>
                <c:pt idx="154">
                  <c:v>4913.7285939382737</c:v>
                </c:pt>
                <c:pt idx="155">
                  <c:v>4980.5882070143625</c:v>
                </c:pt>
                <c:pt idx="156">
                  <c:v>5048.0213472458972</c:v>
                </c:pt>
                <c:pt idx="157">
                  <c:v>5116.0300948523345</c:v>
                </c:pt>
                <c:pt idx="158">
                  <c:v>5184.6165268321183</c:v>
                </c:pt>
                <c:pt idx="159">
                  <c:v>5253.7827169594484</c:v>
                </c:pt>
                <c:pt idx="160">
                  <c:v>5323.5307357813135</c:v>
                </c:pt>
                <c:pt idx="161">
                  <c:v>5393.8626506148485</c:v>
                </c:pt>
                <c:pt idx="162">
                  <c:v>5464.7805255448839</c:v>
                </c:pt>
                <c:pt idx="163">
                  <c:v>5536.2864214219062</c:v>
                </c:pt>
                <c:pt idx="164">
                  <c:v>5608.3823958600924</c:v>
                </c:pt>
                <c:pt idx="165">
                  <c:v>5681.0705032357282</c:v>
                </c:pt>
                <c:pt idx="166">
                  <c:v>5754.3527946857939</c:v>
                </c:pt>
                <c:pt idx="167">
                  <c:v>5828.2313181067275</c:v>
                </c:pt>
                <c:pt idx="168">
                  <c:v>5902.7081181535414</c:v>
                </c:pt>
                <c:pt idx="169">
                  <c:v>5977.7852362389649</c:v>
                </c:pt>
                <c:pt idx="170">
                  <c:v>6053.4647105328932</c:v>
                </c:pt>
                <c:pt idx="171">
                  <c:v>6129.7485759620286</c:v>
                </c:pt>
                <c:pt idx="172">
                  <c:v>6206.6388642096108</c:v>
                </c:pt>
                <c:pt idx="173">
                  <c:v>6284.1376037154096</c:v>
                </c:pt>
                <c:pt idx="174">
                  <c:v>6362.2468196758437</c:v>
                </c:pt>
                <c:pt idx="175">
                  <c:v>6440.9685340442384</c:v>
                </c:pt>
                <c:pt idx="176">
                  <c:v>6520.3047655312921</c:v>
                </c:pt>
                <c:pt idx="177">
                  <c:v>6600.2575296056184</c:v>
                </c:pt>
                <c:pt idx="178">
                  <c:v>6680.8288384944608</c:v>
                </c:pt>
                <c:pt idx="179">
                  <c:v>6762.0207011845705</c:v>
                </c:pt>
                <c:pt idx="180">
                  <c:v>6843.835123423145</c:v>
                </c:pt>
                <c:pt idx="181">
                  <c:v>6926.2741077189576</c:v>
                </c:pt>
                <c:pt idx="182">
                  <c:v>7009.3396533435625</c:v>
                </c:pt>
                <c:pt idx="183">
                  <c:v>7093.0337563326102</c:v>
                </c:pt>
                <c:pt idx="184">
                  <c:v>7177.358409487334</c:v>
                </c:pt>
                <c:pt idx="185">
                  <c:v>7262.315602376013</c:v>
                </c:pt>
                <c:pt idx="186">
                  <c:v>7347.9073213357105</c:v>
                </c:pt>
                <c:pt idx="187">
                  <c:v>7434.1355494739646</c:v>
                </c:pt>
                <c:pt idx="188">
                  <c:v>7521.00226667061</c:v>
                </c:pt>
                <c:pt idx="189">
                  <c:v>7608.5094495797421</c:v>
                </c:pt>
                <c:pt idx="190">
                  <c:v>7696.6590716317078</c:v>
                </c:pt>
                <c:pt idx="191">
                  <c:v>7785.4531030351936</c:v>
                </c:pt>
                <c:pt idx="192">
                  <c:v>7874.8935107794159</c:v>
                </c:pt>
                <c:pt idx="193">
                  <c:v>7964.9822586363389</c:v>
                </c:pt>
                <c:pt idx="194">
                  <c:v>8055.7213071630194</c:v>
                </c:pt>
                <c:pt idx="195">
                  <c:v>8147.1126137040046</c:v>
                </c:pt>
                <c:pt idx="196">
                  <c:v>8239.1581323937535</c:v>
                </c:pt>
                <c:pt idx="197">
                  <c:v>8331.8598141592411</c:v>
                </c:pt>
                <c:pt idx="198">
                  <c:v>8425.2196067224395</c:v>
                </c:pt>
                <c:pt idx="199">
                  <c:v>8519.2394546030391</c:v>
                </c:pt>
                <c:pt idx="200">
                  <c:v>8613.921299121148</c:v>
                </c:pt>
                <c:pt idx="201">
                  <c:v>8709.2670784000275</c:v>
                </c:pt>
              </c:numCache>
            </c:numRef>
          </c:yVal>
          <c:smooth val="1"/>
          <c:extLst>
            <c:ext xmlns:c16="http://schemas.microsoft.com/office/drawing/2014/chart" uri="{C3380CC4-5D6E-409C-BE32-E72D297353CC}">
              <c16:uniqueId val="{00000001-ED7B-4E29-94E6-C5FE70A16EC1}"/>
            </c:ext>
          </c:extLst>
        </c:ser>
        <c:ser>
          <c:idx val="2"/>
          <c:order val="2"/>
          <c:tx>
            <c:v>200 uA</c:v>
          </c:tx>
          <c:spPr>
            <a:ln w="63500"/>
          </c:spPr>
          <c:marker>
            <c:symbol val="none"/>
          </c:marker>
          <c:xVal>
            <c:numRef>
              <c:f>'Sheet2 (3)'!$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3)'!$H$4:$H$1000</c:f>
              <c:numCache>
                <c:formatCode>General</c:formatCode>
                <c:ptCount val="997"/>
                <c:pt idx="0">
                  <c:v>331.68410159195872</c:v>
                </c:pt>
                <c:pt idx="1">
                  <c:v>297.51241242808516</c:v>
                </c:pt>
                <c:pt idx="2">
                  <c:v>275.6906613239118</c:v>
                </c:pt>
                <c:pt idx="3">
                  <c:v>261.76557989418325</c:v>
                </c:pt>
                <c:pt idx="4">
                  <c:v>253.26800893056031</c:v>
                </c:pt>
                <c:pt idx="5">
                  <c:v>248.72083493631141</c:v>
                </c:pt>
                <c:pt idx="6">
                  <c:v>247.18805220209626</c:v>
                </c:pt>
                <c:pt idx="7">
                  <c:v>248.04929385717156</c:v>
                </c:pt>
                <c:pt idx="8">
                  <c:v>250.87842552461717</c:v>
                </c:pt>
                <c:pt idx="9">
                  <c:v>255.37417027855201</c:v>
                </c:pt>
                <c:pt idx="10">
                  <c:v>261.31848362905714</c:v>
                </c:pt>
                <c:pt idx="11">
                  <c:v>268.55053789766311</c:v>
                </c:pt>
                <c:pt idx="12">
                  <c:v>276.9498885872772</c:v>
                </c:pt>
                <c:pt idx="13">
                  <c:v>286.42525197090777</c:v>
                </c:pt>
                <c:pt idx="14">
                  <c:v>296.90682660804464</c:v>
                </c:pt>
                <c:pt idx="15">
                  <c:v>308.34091841399345</c:v>
                </c:pt>
                <c:pt idx="16">
                  <c:v>320.68610143117007</c:v>
                </c:pt>
                <c:pt idx="17">
                  <c:v>333.91042566990035</c:v>
                </c:pt>
                <c:pt idx="18">
                  <c:v>347.98935334537714</c:v>
                </c:pt>
                <c:pt idx="19">
                  <c:v>362.90421106189689</c:v>
                </c:pt>
                <c:pt idx="20">
                  <c:v>378.64101347911009</c:v>
                </c:pt>
                <c:pt idx="21">
                  <c:v>395.18955844590022</c:v>
                </c:pt>
                <c:pt idx="22">
                  <c:v>412.54272322137479</c:v>
                </c:pt>
                <c:pt idx="23">
                  <c:v>430.69591151118203</c:v>
                </c:pt>
                <c:pt idx="24">
                  <c:v>449.6466149154503</c:v>
                </c:pt>
                <c:pt idx="25">
                  <c:v>469.3940620922823</c:v>
                </c:pt>
                <c:pt idx="26">
                  <c:v>489.93893583007394</c:v>
                </c:pt>
                <c:pt idx="27">
                  <c:v>511.28314317357564</c:v>
                </c:pt>
                <c:pt idx="28">
                  <c:v>533.42962734987623</c:v>
                </c:pt>
                <c:pt idx="29">
                  <c:v>556.38221288842817</c:v>
                </c:pt>
                <c:pt idx="30">
                  <c:v>580.1454772963051</c:v>
                </c:pt>
                <c:pt idx="31">
                  <c:v>604.7246441251466</c:v>
                </c:pt>
                <c:pt idx="32">
                  <c:v>630.12549338274016</c:v>
                </c:pt>
                <c:pt idx="33">
                  <c:v>656.35428609413373</c:v>
                </c:pt>
                <c:pt idx="34">
                  <c:v>683.41770047263469</c:v>
                </c:pt>
                <c:pt idx="35">
                  <c:v>711.32277766894651</c:v>
                </c:pt>
                <c:pt idx="36">
                  <c:v>740.07687546315174</c:v>
                </c:pt>
                <c:pt idx="37">
                  <c:v>769.68762857572221</c:v>
                </c:pt>
                <c:pt idx="38">
                  <c:v>800.16291452003838</c:v>
                </c:pt>
                <c:pt idx="39">
                  <c:v>831.51082411479797</c:v>
                </c:pt>
                <c:pt idx="40">
                  <c:v>863.73963593144958</c:v>
                </c:pt>
                <c:pt idx="41">
                  <c:v>896.85779407782763</c:v>
                </c:pt>
                <c:pt idx="42">
                  <c:v>930.87388882110361</c:v>
                </c:pt>
                <c:pt idx="43">
                  <c:v>965.79663963598182</c:v>
                </c:pt>
                <c:pt idx="44">
                  <c:v>1001.6348803316735</c:v>
                </c:pt>
                <c:pt idx="45">
                  <c:v>1038.3975459666046</c:v>
                </c:pt>
                <c:pt idx="46">
                  <c:v>1076.0936613054901</c:v>
                </c:pt>
                <c:pt idx="47">
                  <c:v>1114.7323306111323</c:v>
                </c:pt>
                <c:pt idx="48">
                  <c:v>1154.3227285946668</c:v>
                </c:pt>
                <c:pt idx="49">
                  <c:v>1194.8740923740545</c:v>
                </c:pt>
                <c:pt idx="50">
                  <c:v>1236.395714312531</c:v>
                </c:pt>
                <c:pt idx="51">
                  <c:v>1278.8969356269852</c:v>
                </c:pt>
                <c:pt idx="52">
                  <c:v>1322.3871406717128</c:v>
                </c:pt>
                <c:pt idx="53">
                  <c:v>1366.8757518160485</c:v>
                </c:pt>
                <c:pt idx="54">
                  <c:v>1412.3722248453846</c:v>
                </c:pt>
                <c:pt idx="55">
                  <c:v>1458.8860448245325</c:v>
                </c:pt>
                <c:pt idx="56">
                  <c:v>1506.4267223703534</c:v>
                </c:pt>
                <c:pt idx="57">
                  <c:v>1555.0037902874478</c:v>
                </c:pt>
                <c:pt idx="58">
                  <c:v>1604.6268005265749</c:v>
                </c:pt>
                <c:pt idx="59">
                  <c:v>1655.30532143047</c:v>
                </c:pt>
                <c:pt idx="60">
                  <c:v>1707.0489352361328</c:v>
                </c:pt>
                <c:pt idx="61">
                  <c:v>1759.8672358063657</c:v>
                </c:pt>
                <c:pt idx="62">
                  <c:v>1813.7698265666158</c:v>
                </c:pt>
                <c:pt idx="63">
                  <c:v>1868.766318625969</c:v>
                </c:pt>
                <c:pt idx="64">
                  <c:v>1924.8663290636225</c:v>
                </c:pt>
                <c:pt idx="65">
                  <c:v>1982.0794793642901</c:v>
                </c:pt>
                <c:pt idx="66">
                  <c:v>2040.4153939878245</c:v>
                </c:pt>
                <c:pt idx="67">
                  <c:v>2099.8836990600407</c:v>
                </c:pt>
                <c:pt idx="68">
                  <c:v>2160.4940211730877</c:v>
                </c:pt>
                <c:pt idx="69">
                  <c:v>2222.2559862850112</c:v>
                </c:pt>
                <c:pt idx="70">
                  <c:v>2285.1792187092501</c:v>
                </c:pt>
                <c:pt idx="71">
                  <c:v>2349.2733401857736</c:v>
                </c:pt>
                <c:pt idx="72">
                  <c:v>2414.5479690264397</c:v>
                </c:pt>
                <c:pt idx="73">
                  <c:v>2481.0127193279068</c:v>
                </c:pt>
                <c:pt idx="74">
                  <c:v>2548.6772002461021</c:v>
                </c:pt>
                <c:pt idx="75">
                  <c:v>2617.551015326871</c:v>
                </c:pt>
                <c:pt idx="76">
                  <c:v>2687.6437618879536</c:v>
                </c:pt>
                <c:pt idx="77">
                  <c:v>2758.9650304478714</c:v>
                </c:pt>
                <c:pt idx="78">
                  <c:v>2831.524404197804</c:v>
                </c:pt>
                <c:pt idx="79">
                  <c:v>2905.3314585128551</c:v>
                </c:pt>
                <c:pt idx="80">
                  <c:v>2980.3957604994262</c:v>
                </c:pt>
                <c:pt idx="81">
                  <c:v>3056.7268685758445</c:v>
                </c:pt>
                <c:pt idx="82">
                  <c:v>3134.334332083467</c:v>
                </c:pt>
                <c:pt idx="83">
                  <c:v>3213.2276909258599</c:v>
                </c:pt>
                <c:pt idx="84">
                  <c:v>3293.4164752339543</c:v>
                </c:pt>
                <c:pt idx="85">
                  <c:v>3374.9102050549218</c:v>
                </c:pt>
                <c:pt idx="86">
                  <c:v>3457.7183900632108</c:v>
                </c:pt>
                <c:pt idx="87">
                  <c:v>3541.8505292918312</c:v>
                </c:pt>
                <c:pt idx="88">
                  <c:v>3627.3161108825052</c:v>
                </c:pt>
                <c:pt idx="89">
                  <c:v>3714.1246118532067</c:v>
                </c:pt>
                <c:pt idx="90">
                  <c:v>3802.2854978818427</c:v>
                </c:pt>
                <c:pt idx="91">
                  <c:v>3891.8082231048393</c:v>
                </c:pt>
                <c:pt idx="92">
                  <c:v>3982.7022299296291</c:v>
                </c:pt>
                <c:pt idx="93">
                  <c:v>4074.9769488600132</c:v>
                </c:pt>
                <c:pt idx="94">
                  <c:v>4168.6417983334322</c:v>
                </c:pt>
                <c:pt idx="95">
                  <c:v>4263.7061845694343</c:v>
                </c:pt>
                <c:pt idx="96">
                  <c:v>4360.1795014283834</c:v>
                </c:pt>
                <c:pt idx="97">
                  <c:v>4458.0711302799364</c:v>
                </c:pt>
                <c:pt idx="98">
                  <c:v>4557.3904398803552</c:v>
                </c:pt>
                <c:pt idx="99">
                  <c:v>4658.1467862583004</c:v>
                </c:pt>
                <c:pt idx="100">
                  <c:v>4760.349512608359</c:v>
                </c:pt>
                <c:pt idx="101">
                  <c:v>4864.0079491919141</c:v>
                </c:pt>
                <c:pt idx="102">
                  <c:v>4969.1314132447906</c:v>
                </c:pt>
                <c:pt idx="103">
                  <c:v>5075.7292088913018</c:v>
                </c:pt>
                <c:pt idx="104">
                  <c:v>5183.8106270641983</c:v>
                </c:pt>
                <c:pt idx="105">
                  <c:v>5293.3849454302745</c:v>
                </c:pt>
                <c:pt idx="106">
                  <c:v>5404.4614283211322</c:v>
                </c:pt>
                <c:pt idx="107">
                  <c:v>5517.04932666884</c:v>
                </c:pt>
                <c:pt idx="108">
                  <c:v>5631.1578779462188</c:v>
                </c:pt>
                <c:pt idx="109">
                  <c:v>5746.7963061114124</c:v>
                </c:pt>
                <c:pt idx="110">
                  <c:v>5863.9738215564721</c:v>
                </c:pt>
                <c:pt idx="111">
                  <c:v>5982.6996210597863</c:v>
                </c:pt>
                <c:pt idx="112">
                  <c:v>6102.9828877419995</c:v>
                </c:pt>
                <c:pt idx="113">
                  <c:v>6224.8327910254284</c:v>
                </c:pt>
                <c:pt idx="114">
                  <c:v>6348.2584865963981</c:v>
                </c:pt>
                <c:pt idx="115">
                  <c:v>6473.269116370805</c:v>
                </c:pt>
                <c:pt idx="116">
                  <c:v>6599.8738084622701</c:v>
                </c:pt>
                <c:pt idx="117">
                  <c:v>6728.0816771530144</c:v>
                </c:pt>
                <c:pt idx="118">
                  <c:v>6857.9018228672094</c:v>
                </c:pt>
                <c:pt idx="119">
                  <c:v>6989.3433321466573</c:v>
                </c:pt>
                <c:pt idx="120">
                  <c:v>7122.4152776286655</c:v>
                </c:pt>
                <c:pt idx="121">
                  <c:v>7257.1267180259911</c:v>
                </c:pt>
                <c:pt idx="122">
                  <c:v>7393.4866981087835</c:v>
                </c:pt>
                <c:pt idx="123">
                  <c:v>7531.5042486883704</c:v>
                </c:pt>
                <c:pt idx="124">
                  <c:v>7671.188386602762</c:v>
                </c:pt>
                <c:pt idx="125">
                  <c:v>7812.548114703859</c:v>
                </c:pt>
                <c:pt idx="126">
                  <c:v>7955.5924218461914</c:v>
                </c:pt>
                <c:pt idx="127">
                  <c:v>8100.3302828771421</c:v>
                </c:pt>
                <c:pt idx="128">
                  <c:v>8246.7706586286131</c:v>
                </c:pt>
                <c:pt idx="129">
                  <c:v>8394.9224959099429</c:v>
                </c:pt>
                <c:pt idx="130">
                  <c:v>8544.7947275021561</c:v>
                </c:pt>
                <c:pt idx="131">
                  <c:v>8696.3962721533135</c:v>
                </c:pt>
                <c:pt idx="132">
                  <c:v>8849.7360345751131</c:v>
                </c:pt>
                <c:pt idx="133">
                  <c:v>9004.8229054404201</c:v>
                </c:pt>
                <c:pt idx="134">
                  <c:v>9161.6657613819407</c:v>
                </c:pt>
                <c:pt idx="135">
                  <c:v>9320.2734649917293</c:v>
                </c:pt>
                <c:pt idx="136">
                  <c:v>9480.6548648216849</c:v>
                </c:pt>
                <c:pt idx="137">
                  <c:v>9642.8187953849265</c:v>
                </c:pt>
                <c:pt idx="138">
                  <c:v>9806.7740771579665</c:v>
                </c:pt>
                <c:pt idx="139">
                  <c:v>9972.5295165835523</c:v>
                </c:pt>
                <c:pt idx="140">
                  <c:v>10140.093906074495</c:v>
                </c:pt>
                <c:pt idx="141">
                  <c:v>10309.476024017946</c:v>
                </c:pt>
                <c:pt idx="142">
                  <c:v>10480.684634780499</c:v>
                </c:pt>
                <c:pt idx="143">
                  <c:v>10653.728488713874</c:v>
                </c:pt>
                <c:pt idx="144">
                  <c:v>10828.616322161164</c:v>
                </c:pt>
                <c:pt idx="145">
                  <c:v>11005.356857463781</c:v>
                </c:pt>
                <c:pt idx="146">
                  <c:v>11183.95880296882</c:v>
                </c:pt>
                <c:pt idx="147">
                  <c:v>11364.430853036974</c:v>
                </c:pt>
                <c:pt idx="148">
                  <c:v>11546.781688050967</c:v>
                </c:pt>
                <c:pt idx="149">
                  <c:v>11731.019974424449</c:v>
                </c:pt>
                <c:pt idx="150">
                  <c:v>11917.154364611391</c:v>
                </c:pt>
                <c:pt idx="151">
                  <c:v>12105.193497115748</c:v>
                </c:pt>
                <c:pt idx="152">
                  <c:v>12295.145996501653</c:v>
                </c:pt>
                <c:pt idx="153">
                  <c:v>12487.020473404065</c:v>
                </c:pt>
                <c:pt idx="154">
                  <c:v>12680.825524539589</c:v>
                </c:pt>
                <c:pt idx="155">
                  <c:v>12876.569732717795</c:v>
                </c:pt>
                <c:pt idx="156">
                  <c:v>13074.261666852795</c:v>
                </c:pt>
                <c:pt idx="157">
                  <c:v>13273.909881975203</c:v>
                </c:pt>
                <c:pt idx="158">
                  <c:v>13475.522919244338</c:v>
                </c:pt>
                <c:pt idx="159">
                  <c:v>13679.109305960768</c:v>
                </c:pt>
                <c:pt idx="160">
                  <c:v>13884.677555579028</c:v>
                </c:pt>
                <c:pt idx="161">
                  <c:v>14092.236167720766</c:v>
                </c:pt>
                <c:pt idx="162">
                  <c:v>14301.793628187957</c:v>
                </c:pt>
                <c:pt idx="163">
                  <c:v>14513.358408976519</c:v>
                </c:pt>
                <c:pt idx="164">
                  <c:v>14726.93896829002</c:v>
                </c:pt>
                <c:pt idx="165">
                  <c:v>14942.543750553677</c:v>
                </c:pt>
                <c:pt idx="166">
                  <c:v>15160.181186428545</c:v>
                </c:pt>
                <c:pt idx="167">
                  <c:v>15379.859692825923</c:v>
                </c:pt>
                <c:pt idx="168">
                  <c:v>15601.587672921873</c:v>
                </c:pt>
                <c:pt idx="169">
                  <c:v>15825.373516172032</c:v>
                </c:pt>
                <c:pt idx="170">
                  <c:v>16051.22559832644</c:v>
                </c:pt>
                <c:pt idx="171">
                  <c:v>16279.152281444713</c:v>
                </c:pt>
                <c:pt idx="172">
                  <c:v>16509.161913911274</c:v>
                </c:pt>
                <c:pt idx="173">
                  <c:v>16741.262830450654</c:v>
                </c:pt>
                <c:pt idx="174">
                  <c:v>16975.46335214307</c:v>
                </c:pt>
                <c:pt idx="175">
                  <c:v>17211.771786440062</c:v>
                </c:pt>
                <c:pt idx="176">
                  <c:v>17450.196427180352</c:v>
                </c:pt>
                <c:pt idx="177">
                  <c:v>17690.745554605615</c:v>
                </c:pt>
                <c:pt idx="178">
                  <c:v>17933.427435376576</c:v>
                </c:pt>
                <c:pt idx="179">
                  <c:v>18178.250322589156</c:v>
                </c:pt>
                <c:pt idx="180">
                  <c:v>18425.222455790659</c:v>
                </c:pt>
                <c:pt idx="181">
                  <c:v>18674.35206099608</c:v>
                </c:pt>
                <c:pt idx="182">
                  <c:v>18925.647350704701</c:v>
                </c:pt>
                <c:pt idx="183">
                  <c:v>19179.116523916298</c:v>
                </c:pt>
                <c:pt idx="184">
                  <c:v>19434.767766148114</c:v>
                </c:pt>
                <c:pt idx="185">
                  <c:v>19692.609249451194</c:v>
                </c:pt>
                <c:pt idx="186">
                  <c:v>19952.649132427436</c:v>
                </c:pt>
                <c:pt idx="187">
                  <c:v>20214.89556024619</c:v>
                </c:pt>
                <c:pt idx="188">
                  <c:v>20479.35666466134</c:v>
                </c:pt>
                <c:pt idx="189">
                  <c:v>20746.040564028128</c:v>
                </c:pt>
                <c:pt idx="190">
                  <c:v>21014.955363320336</c:v>
                </c:pt>
                <c:pt idx="191">
                  <c:v>21286.109154147216</c:v>
                </c:pt>
                <c:pt idx="192">
                  <c:v>21559.510014770782</c:v>
                </c:pt>
                <c:pt idx="193">
                  <c:v>21835.166010122917</c:v>
                </c:pt>
                <c:pt idx="194">
                  <c:v>22113.085191822618</c:v>
                </c:pt>
                <c:pt idx="195">
                  <c:v>22393.275598193341</c:v>
                </c:pt>
                <c:pt idx="196">
                  <c:v>22675.745254280366</c:v>
                </c:pt>
                <c:pt idx="197">
                  <c:v>22960.502171868116</c:v>
                </c:pt>
                <c:pt idx="198">
                  <c:v>23247.554349497561</c:v>
                </c:pt>
                <c:pt idx="199">
                  <c:v>23536.909772483774</c:v>
                </c:pt>
                <c:pt idx="200">
                  <c:v>23828.576412933358</c:v>
                </c:pt>
                <c:pt idx="201">
                  <c:v>24122.562229761937</c:v>
                </c:pt>
              </c:numCache>
            </c:numRef>
          </c:yVal>
          <c:smooth val="1"/>
          <c:extLst>
            <c:ext xmlns:c16="http://schemas.microsoft.com/office/drawing/2014/chart" uri="{C3380CC4-5D6E-409C-BE32-E72D297353CC}">
              <c16:uniqueId val="{00000002-ED7B-4E29-94E6-C5FE70A16EC1}"/>
            </c:ext>
          </c:extLst>
        </c:ser>
        <c:ser>
          <c:idx val="3"/>
          <c:order val="3"/>
          <c:tx>
            <c:v>400 uA</c:v>
          </c:tx>
          <c:spPr>
            <a:ln w="63500"/>
          </c:spPr>
          <c:marker>
            <c:symbol val="none"/>
          </c:marker>
          <c:xVal>
            <c:numRef>
              <c:f>'Sheet2 (3)'!$A$4:$A$1000</c:f>
              <c:numCache>
                <c:formatCode>0.00E+00</c:formatCode>
                <c:ptCount val="997"/>
                <c:pt idx="0">
                  <c:v>1000000</c:v>
                </c:pt>
                <c:pt idx="1">
                  <c:v>1200000</c:v>
                </c:pt>
                <c:pt idx="2">
                  <c:v>1400000</c:v>
                </c:pt>
                <c:pt idx="3">
                  <c:v>1600000</c:v>
                </c:pt>
                <c:pt idx="4">
                  <c:v>1800000</c:v>
                </c:pt>
                <c:pt idx="5">
                  <c:v>2000000</c:v>
                </c:pt>
                <c:pt idx="6">
                  <c:v>2200000</c:v>
                </c:pt>
                <c:pt idx="7">
                  <c:v>2400000</c:v>
                </c:pt>
                <c:pt idx="8">
                  <c:v>2600000</c:v>
                </c:pt>
                <c:pt idx="9">
                  <c:v>2800000</c:v>
                </c:pt>
                <c:pt idx="10">
                  <c:v>3000000</c:v>
                </c:pt>
                <c:pt idx="11">
                  <c:v>3200000</c:v>
                </c:pt>
                <c:pt idx="12">
                  <c:v>3400000</c:v>
                </c:pt>
                <c:pt idx="13">
                  <c:v>3600000</c:v>
                </c:pt>
                <c:pt idx="14">
                  <c:v>3800000</c:v>
                </c:pt>
                <c:pt idx="15">
                  <c:v>4000000</c:v>
                </c:pt>
                <c:pt idx="16">
                  <c:v>4200000</c:v>
                </c:pt>
                <c:pt idx="17">
                  <c:v>4400000</c:v>
                </c:pt>
                <c:pt idx="18">
                  <c:v>4600000</c:v>
                </c:pt>
                <c:pt idx="19">
                  <c:v>4800000</c:v>
                </c:pt>
                <c:pt idx="20">
                  <c:v>5000000</c:v>
                </c:pt>
                <c:pt idx="21">
                  <c:v>5200000</c:v>
                </c:pt>
                <c:pt idx="22">
                  <c:v>5400000</c:v>
                </c:pt>
                <c:pt idx="23">
                  <c:v>5600000</c:v>
                </c:pt>
                <c:pt idx="24">
                  <c:v>5800000</c:v>
                </c:pt>
                <c:pt idx="25">
                  <c:v>6000000</c:v>
                </c:pt>
                <c:pt idx="26">
                  <c:v>6200000</c:v>
                </c:pt>
                <c:pt idx="27">
                  <c:v>6400000</c:v>
                </c:pt>
                <c:pt idx="28">
                  <c:v>6600000</c:v>
                </c:pt>
                <c:pt idx="29">
                  <c:v>6800000</c:v>
                </c:pt>
                <c:pt idx="30">
                  <c:v>7000000</c:v>
                </c:pt>
                <c:pt idx="31">
                  <c:v>7200000</c:v>
                </c:pt>
                <c:pt idx="32">
                  <c:v>7400000</c:v>
                </c:pt>
                <c:pt idx="33">
                  <c:v>7600000</c:v>
                </c:pt>
                <c:pt idx="34">
                  <c:v>7800000</c:v>
                </c:pt>
                <c:pt idx="35">
                  <c:v>8000000</c:v>
                </c:pt>
                <c:pt idx="36">
                  <c:v>8200000</c:v>
                </c:pt>
                <c:pt idx="37">
                  <c:v>8400000</c:v>
                </c:pt>
                <c:pt idx="38">
                  <c:v>8600000</c:v>
                </c:pt>
                <c:pt idx="39">
                  <c:v>8800000</c:v>
                </c:pt>
                <c:pt idx="40">
                  <c:v>9000000</c:v>
                </c:pt>
                <c:pt idx="41">
                  <c:v>9200000</c:v>
                </c:pt>
                <c:pt idx="42">
                  <c:v>9400000</c:v>
                </c:pt>
                <c:pt idx="43">
                  <c:v>9600000</c:v>
                </c:pt>
                <c:pt idx="44">
                  <c:v>9800000</c:v>
                </c:pt>
                <c:pt idx="45">
                  <c:v>10000000</c:v>
                </c:pt>
                <c:pt idx="46">
                  <c:v>10200000</c:v>
                </c:pt>
                <c:pt idx="47">
                  <c:v>10400000</c:v>
                </c:pt>
                <c:pt idx="48">
                  <c:v>10600000</c:v>
                </c:pt>
                <c:pt idx="49">
                  <c:v>10800000</c:v>
                </c:pt>
                <c:pt idx="50">
                  <c:v>11000000</c:v>
                </c:pt>
                <c:pt idx="51">
                  <c:v>11200000</c:v>
                </c:pt>
                <c:pt idx="52">
                  <c:v>11400000</c:v>
                </c:pt>
                <c:pt idx="53">
                  <c:v>11600000</c:v>
                </c:pt>
                <c:pt idx="54">
                  <c:v>11800000</c:v>
                </c:pt>
                <c:pt idx="55">
                  <c:v>12000000</c:v>
                </c:pt>
                <c:pt idx="56">
                  <c:v>12200000</c:v>
                </c:pt>
                <c:pt idx="57">
                  <c:v>12400000</c:v>
                </c:pt>
                <c:pt idx="58">
                  <c:v>12600000</c:v>
                </c:pt>
                <c:pt idx="59">
                  <c:v>12800000</c:v>
                </c:pt>
                <c:pt idx="60">
                  <c:v>13000000</c:v>
                </c:pt>
                <c:pt idx="61">
                  <c:v>13200000</c:v>
                </c:pt>
                <c:pt idx="62">
                  <c:v>13400000</c:v>
                </c:pt>
                <c:pt idx="63">
                  <c:v>13600000</c:v>
                </c:pt>
                <c:pt idx="64">
                  <c:v>13800000</c:v>
                </c:pt>
                <c:pt idx="65">
                  <c:v>14000000</c:v>
                </c:pt>
                <c:pt idx="66">
                  <c:v>14200000</c:v>
                </c:pt>
                <c:pt idx="67">
                  <c:v>14400000</c:v>
                </c:pt>
                <c:pt idx="68">
                  <c:v>14600000</c:v>
                </c:pt>
                <c:pt idx="69">
                  <c:v>14800000</c:v>
                </c:pt>
                <c:pt idx="70">
                  <c:v>15000000</c:v>
                </c:pt>
                <c:pt idx="71">
                  <c:v>15200000</c:v>
                </c:pt>
                <c:pt idx="72">
                  <c:v>15400000</c:v>
                </c:pt>
                <c:pt idx="73">
                  <c:v>15600000</c:v>
                </c:pt>
                <c:pt idx="74">
                  <c:v>15800000</c:v>
                </c:pt>
                <c:pt idx="75">
                  <c:v>16000000</c:v>
                </c:pt>
                <c:pt idx="76">
                  <c:v>16200000</c:v>
                </c:pt>
                <c:pt idx="77">
                  <c:v>16400000</c:v>
                </c:pt>
                <c:pt idx="78">
                  <c:v>16600000</c:v>
                </c:pt>
                <c:pt idx="79">
                  <c:v>16800000</c:v>
                </c:pt>
                <c:pt idx="80">
                  <c:v>17000000</c:v>
                </c:pt>
                <c:pt idx="81">
                  <c:v>17200000</c:v>
                </c:pt>
                <c:pt idx="82">
                  <c:v>17400000</c:v>
                </c:pt>
                <c:pt idx="83">
                  <c:v>17600000</c:v>
                </c:pt>
                <c:pt idx="84">
                  <c:v>17800000</c:v>
                </c:pt>
                <c:pt idx="85">
                  <c:v>18000000</c:v>
                </c:pt>
                <c:pt idx="86">
                  <c:v>18200000</c:v>
                </c:pt>
                <c:pt idx="87">
                  <c:v>18400000</c:v>
                </c:pt>
                <c:pt idx="88">
                  <c:v>18600000</c:v>
                </c:pt>
                <c:pt idx="89">
                  <c:v>18800000</c:v>
                </c:pt>
                <c:pt idx="90">
                  <c:v>19000000</c:v>
                </c:pt>
                <c:pt idx="91">
                  <c:v>19200000</c:v>
                </c:pt>
                <c:pt idx="92">
                  <c:v>19400000</c:v>
                </c:pt>
                <c:pt idx="93">
                  <c:v>19600000</c:v>
                </c:pt>
                <c:pt idx="94">
                  <c:v>19800000</c:v>
                </c:pt>
                <c:pt idx="95">
                  <c:v>20000000</c:v>
                </c:pt>
                <c:pt idx="96">
                  <c:v>20200000</c:v>
                </c:pt>
                <c:pt idx="97">
                  <c:v>20400000</c:v>
                </c:pt>
                <c:pt idx="98">
                  <c:v>20600000</c:v>
                </c:pt>
                <c:pt idx="99">
                  <c:v>20800000</c:v>
                </c:pt>
                <c:pt idx="100">
                  <c:v>21000000</c:v>
                </c:pt>
                <c:pt idx="101">
                  <c:v>21200000</c:v>
                </c:pt>
                <c:pt idx="102">
                  <c:v>21400000</c:v>
                </c:pt>
                <c:pt idx="103">
                  <c:v>21600000</c:v>
                </c:pt>
                <c:pt idx="104">
                  <c:v>21800000</c:v>
                </c:pt>
                <c:pt idx="105">
                  <c:v>22000000</c:v>
                </c:pt>
                <c:pt idx="106">
                  <c:v>22200000</c:v>
                </c:pt>
                <c:pt idx="107">
                  <c:v>22400000</c:v>
                </c:pt>
                <c:pt idx="108">
                  <c:v>22600000</c:v>
                </c:pt>
                <c:pt idx="109">
                  <c:v>22800000</c:v>
                </c:pt>
                <c:pt idx="110">
                  <c:v>23000000</c:v>
                </c:pt>
                <c:pt idx="111">
                  <c:v>23200000</c:v>
                </c:pt>
                <c:pt idx="112">
                  <c:v>23400000</c:v>
                </c:pt>
                <c:pt idx="113">
                  <c:v>23600000</c:v>
                </c:pt>
                <c:pt idx="114">
                  <c:v>23800000</c:v>
                </c:pt>
                <c:pt idx="115">
                  <c:v>24000000</c:v>
                </c:pt>
                <c:pt idx="116">
                  <c:v>24200000</c:v>
                </c:pt>
                <c:pt idx="117">
                  <c:v>24400000</c:v>
                </c:pt>
                <c:pt idx="118">
                  <c:v>24600000</c:v>
                </c:pt>
                <c:pt idx="119">
                  <c:v>24800000</c:v>
                </c:pt>
                <c:pt idx="120">
                  <c:v>25000000</c:v>
                </c:pt>
                <c:pt idx="121">
                  <c:v>25200000</c:v>
                </c:pt>
                <c:pt idx="122">
                  <c:v>25400000</c:v>
                </c:pt>
                <c:pt idx="123">
                  <c:v>25600000</c:v>
                </c:pt>
                <c:pt idx="124">
                  <c:v>25800000</c:v>
                </c:pt>
                <c:pt idx="125">
                  <c:v>26000000</c:v>
                </c:pt>
                <c:pt idx="126">
                  <c:v>26200000</c:v>
                </c:pt>
                <c:pt idx="127">
                  <c:v>26400000</c:v>
                </c:pt>
                <c:pt idx="128">
                  <c:v>26600000</c:v>
                </c:pt>
                <c:pt idx="129">
                  <c:v>26800000</c:v>
                </c:pt>
                <c:pt idx="130">
                  <c:v>27000000</c:v>
                </c:pt>
                <c:pt idx="131">
                  <c:v>27200000</c:v>
                </c:pt>
                <c:pt idx="132">
                  <c:v>27400000</c:v>
                </c:pt>
                <c:pt idx="133">
                  <c:v>27600000</c:v>
                </c:pt>
                <c:pt idx="134">
                  <c:v>27800000</c:v>
                </c:pt>
                <c:pt idx="135">
                  <c:v>28000000</c:v>
                </c:pt>
                <c:pt idx="136">
                  <c:v>28200000</c:v>
                </c:pt>
                <c:pt idx="137">
                  <c:v>28400000</c:v>
                </c:pt>
                <c:pt idx="138">
                  <c:v>28600000</c:v>
                </c:pt>
                <c:pt idx="139">
                  <c:v>28800000</c:v>
                </c:pt>
                <c:pt idx="140">
                  <c:v>29000000</c:v>
                </c:pt>
                <c:pt idx="141">
                  <c:v>29200000</c:v>
                </c:pt>
                <c:pt idx="142">
                  <c:v>29400000</c:v>
                </c:pt>
                <c:pt idx="143">
                  <c:v>29600000</c:v>
                </c:pt>
                <c:pt idx="144">
                  <c:v>29800000</c:v>
                </c:pt>
                <c:pt idx="145">
                  <c:v>30000000</c:v>
                </c:pt>
                <c:pt idx="146">
                  <c:v>30200000</c:v>
                </c:pt>
                <c:pt idx="147">
                  <c:v>30400000</c:v>
                </c:pt>
                <c:pt idx="148">
                  <c:v>30600000</c:v>
                </c:pt>
                <c:pt idx="149">
                  <c:v>30800000</c:v>
                </c:pt>
                <c:pt idx="150">
                  <c:v>31000000</c:v>
                </c:pt>
                <c:pt idx="151">
                  <c:v>31200000</c:v>
                </c:pt>
                <c:pt idx="152">
                  <c:v>31400000</c:v>
                </c:pt>
                <c:pt idx="153">
                  <c:v>31600000</c:v>
                </c:pt>
                <c:pt idx="154">
                  <c:v>31800000</c:v>
                </c:pt>
                <c:pt idx="155">
                  <c:v>32000000</c:v>
                </c:pt>
                <c:pt idx="156">
                  <c:v>32200000</c:v>
                </c:pt>
                <c:pt idx="157">
                  <c:v>32400000</c:v>
                </c:pt>
                <c:pt idx="158">
                  <c:v>32600000</c:v>
                </c:pt>
                <c:pt idx="159">
                  <c:v>32800000</c:v>
                </c:pt>
                <c:pt idx="160">
                  <c:v>33000000</c:v>
                </c:pt>
                <c:pt idx="161">
                  <c:v>33200000</c:v>
                </c:pt>
                <c:pt idx="162">
                  <c:v>33400000</c:v>
                </c:pt>
                <c:pt idx="163">
                  <c:v>33600000</c:v>
                </c:pt>
                <c:pt idx="164">
                  <c:v>33800000</c:v>
                </c:pt>
                <c:pt idx="165">
                  <c:v>34000000</c:v>
                </c:pt>
                <c:pt idx="166">
                  <c:v>34200000</c:v>
                </c:pt>
                <c:pt idx="167">
                  <c:v>34400000</c:v>
                </c:pt>
                <c:pt idx="168">
                  <c:v>34600000</c:v>
                </c:pt>
                <c:pt idx="169">
                  <c:v>34800000</c:v>
                </c:pt>
                <c:pt idx="170">
                  <c:v>35000000</c:v>
                </c:pt>
                <c:pt idx="171">
                  <c:v>35200000</c:v>
                </c:pt>
                <c:pt idx="172">
                  <c:v>35400000</c:v>
                </c:pt>
                <c:pt idx="173">
                  <c:v>35600000</c:v>
                </c:pt>
                <c:pt idx="174">
                  <c:v>35800000</c:v>
                </c:pt>
                <c:pt idx="175">
                  <c:v>36000000</c:v>
                </c:pt>
                <c:pt idx="176">
                  <c:v>36200000</c:v>
                </c:pt>
                <c:pt idx="177">
                  <c:v>36400000</c:v>
                </c:pt>
                <c:pt idx="178">
                  <c:v>36600000</c:v>
                </c:pt>
                <c:pt idx="179">
                  <c:v>36800000</c:v>
                </c:pt>
                <c:pt idx="180">
                  <c:v>37000000</c:v>
                </c:pt>
                <c:pt idx="181">
                  <c:v>37200000</c:v>
                </c:pt>
                <c:pt idx="182">
                  <c:v>37400000</c:v>
                </c:pt>
                <c:pt idx="183">
                  <c:v>37600000</c:v>
                </c:pt>
                <c:pt idx="184">
                  <c:v>37800000</c:v>
                </c:pt>
                <c:pt idx="185">
                  <c:v>38000000</c:v>
                </c:pt>
                <c:pt idx="186">
                  <c:v>38200000</c:v>
                </c:pt>
                <c:pt idx="187">
                  <c:v>38400000</c:v>
                </c:pt>
                <c:pt idx="188">
                  <c:v>38600000</c:v>
                </c:pt>
                <c:pt idx="189">
                  <c:v>38800000</c:v>
                </c:pt>
                <c:pt idx="190">
                  <c:v>39000000</c:v>
                </c:pt>
                <c:pt idx="191">
                  <c:v>39200000</c:v>
                </c:pt>
                <c:pt idx="192">
                  <c:v>39400000</c:v>
                </c:pt>
                <c:pt idx="193">
                  <c:v>39600000</c:v>
                </c:pt>
                <c:pt idx="194">
                  <c:v>39800000</c:v>
                </c:pt>
                <c:pt idx="195">
                  <c:v>40000000</c:v>
                </c:pt>
                <c:pt idx="196">
                  <c:v>40200000</c:v>
                </c:pt>
                <c:pt idx="197">
                  <c:v>40400000</c:v>
                </c:pt>
                <c:pt idx="198">
                  <c:v>40600000</c:v>
                </c:pt>
                <c:pt idx="199">
                  <c:v>40800000</c:v>
                </c:pt>
                <c:pt idx="200">
                  <c:v>41000000</c:v>
                </c:pt>
                <c:pt idx="201">
                  <c:v>41200000</c:v>
                </c:pt>
              </c:numCache>
            </c:numRef>
          </c:xVal>
          <c:yVal>
            <c:numRef>
              <c:f>'Sheet2 (3)'!$J$4:$J$1000</c:f>
              <c:numCache>
                <c:formatCode>General</c:formatCode>
                <c:ptCount val="997"/>
                <c:pt idx="0">
                  <c:v>394.67174158439286</c:v>
                </c:pt>
                <c:pt idx="1">
                  <c:v>364.60485318107857</c:v>
                </c:pt>
                <c:pt idx="2">
                  <c:v>347.46875491883407</c:v>
                </c:pt>
                <c:pt idx="3">
                  <c:v>338.84368248200235</c:v>
                </c:pt>
                <c:pt idx="4">
                  <c:v>336.29392694917664</c:v>
                </c:pt>
                <c:pt idx="5">
                  <c:v>338.37577140854643</c:v>
                </c:pt>
                <c:pt idx="6">
                  <c:v>344.18655311418826</c:v>
                </c:pt>
                <c:pt idx="7">
                  <c:v>353.13919461766204</c:v>
                </c:pt>
                <c:pt idx="8">
                  <c:v>364.84079750349241</c:v>
                </c:pt>
                <c:pt idx="9">
                  <c:v>379.02326742651525</c:v>
                </c:pt>
                <c:pt idx="10">
                  <c:v>395.50168917680202</c:v>
                </c:pt>
                <c:pt idx="11">
                  <c:v>414.14831113502197</c:v>
                </c:pt>
                <c:pt idx="12">
                  <c:v>434.87571172211216</c:v>
                </c:pt>
                <c:pt idx="13">
                  <c:v>457.62557706762669</c:v>
                </c:pt>
                <c:pt idx="14">
                  <c:v>482.3610226056033</c:v>
                </c:pt>
                <c:pt idx="15">
                  <c:v>509.06121822326674</c:v>
                </c:pt>
                <c:pt idx="16">
                  <c:v>537.7175491115604</c:v>
                </c:pt>
                <c:pt idx="17">
                  <c:v>568.33082368505757</c:v>
                </c:pt>
                <c:pt idx="18">
                  <c:v>600.90920989790652</c:v>
                </c:pt>
                <c:pt idx="19">
                  <c:v>635.46668750692447</c:v>
                </c:pt>
                <c:pt idx="20">
                  <c:v>672.02187181658462</c:v>
                </c:pt>
                <c:pt idx="21">
                  <c:v>710.59710889150176</c:v>
                </c:pt>
                <c:pt idx="22">
                  <c:v>751.2177718559094</c:v>
                </c:pt>
                <c:pt idx="23">
                  <c:v>793.91170800833311</c:v>
                </c:pt>
                <c:pt idx="24">
                  <c:v>838.70880034776303</c:v>
                </c:pt>
                <c:pt idx="25">
                  <c:v>885.64061681525766</c:v>
                </c:pt>
                <c:pt idx="26">
                  <c:v>934.74012744425011</c:v>
                </c:pt>
                <c:pt idx="27">
                  <c:v>986.04147456446412</c:v>
                </c:pt>
                <c:pt idx="28">
                  <c:v>1039.5797848056379</c:v>
                </c:pt>
                <c:pt idx="29">
                  <c:v>1095.3910142951622</c:v>
                </c:pt>
                <c:pt idx="30">
                  <c:v>1153.5118204108244</c:v>
                </c:pt>
                <c:pt idx="31">
                  <c:v>1213.9794549251205</c:v>
                </c:pt>
                <c:pt idx="32">
                  <c:v>1276.8316744940801</c:v>
                </c:pt>
                <c:pt idx="33">
                  <c:v>1342.1066652954969</c:v>
                </c:pt>
                <c:pt idx="34">
                  <c:v>1409.8429792769248</c:v>
                </c:pt>
                <c:pt idx="35">
                  <c:v>1480.0794799816931</c:v>
                </c:pt>
                <c:pt idx="36">
                  <c:v>1552.8552963176314</c:v>
                </c:pt>
                <c:pt idx="37">
                  <c:v>1628.2097829447259</c:v>
                </c:pt>
                <c:pt idx="38">
                  <c:v>1706.1824862041246</c:v>
                </c:pt>
                <c:pt idx="39">
                  <c:v>1786.8131147069596</c:v>
                </c:pt>
                <c:pt idx="40">
                  <c:v>1870.1415138580198</c:v>
                </c:pt>
                <c:pt idx="41">
                  <c:v>1956.2076437155501</c:v>
                </c:pt>
                <c:pt idx="42">
                  <c:v>2045.0515596902089</c:v>
                </c:pt>
                <c:pt idx="43">
                  <c:v>2136.7133956691819</c:v>
                </c:pt>
                <c:pt idx="44">
                  <c:v>2231.2333492189241</c:v>
                </c:pt>
                <c:pt idx="45">
                  <c:v>2328.6516685755387</c:v>
                </c:pt>
                <c:pt idx="46">
                  <c:v>2429.0086411773809</c:v>
                </c:pt>
                <c:pt idx="47">
                  <c:v>2532.3445835322987</c:v>
                </c:pt>
                <c:pt idx="48">
                  <c:v>2638.6998322431459</c:v>
                </c:pt>
                <c:pt idx="49">
                  <c:v>2748.1147360414916</c:v>
                </c:pt>
                <c:pt idx="50">
                  <c:v>2860.6296487011041</c:v>
                </c:pt>
                <c:pt idx="51">
                  <c:v>2976.2849227212992</c:v>
                </c:pt>
                <c:pt idx="52">
                  <c:v>3095.1209036854953</c:v>
                </c:pt>
                <c:pt idx="53">
                  <c:v>3217.1779252135502</c:v>
                </c:pt>
                <c:pt idx="54">
                  <c:v>3342.4963044373958</c:v>
                </c:pt>
                <c:pt idx="55">
                  <c:v>3471.1163379388254</c:v>
                </c:pt>
                <c:pt idx="56">
                  <c:v>3603.0782980965164</c:v>
                </c:pt>
                <c:pt idx="57">
                  <c:v>3738.4224297959277</c:v>
                </c:pt>
                <c:pt idx="58">
                  <c:v>3877.1889474618379</c:v>
                </c:pt>
                <c:pt idx="59">
                  <c:v>4019.418032378172</c:v>
                </c:pt>
                <c:pt idx="60">
                  <c:v>4165.1498302641448</c:v>
                </c:pt>
                <c:pt idx="61">
                  <c:v>4314.4244490795954</c:v>
                </c:pt>
                <c:pt idx="62">
                  <c:v>4467.2819570354477</c:v>
                </c:pt>
                <c:pt idx="63">
                  <c:v>4623.7623807882492</c:v>
                </c:pt>
                <c:pt idx="64">
                  <c:v>4783.9057038000519</c:v>
                </c:pt>
                <c:pt idx="65">
                  <c:v>4947.7518648471214</c:v>
                </c:pt>
                <c:pt idx="66">
                  <c:v>5115.3407566627193</c:v>
                </c:pt>
                <c:pt idx="67">
                  <c:v>5286.7122247010248</c:v>
                </c:pt>
                <c:pt idx="68">
                  <c:v>5461.9060660104024</c:v>
                </c:pt>
                <c:pt idx="69">
                  <c:v>5640.9620282058831</c:v>
                </c:pt>
                <c:pt idx="70">
                  <c:v>5823.9198085312864</c:v>
                </c:pt>
                <c:pt idx="71">
                  <c:v>6010.8190530030306</c:v>
                </c:pt>
                <c:pt idx="72">
                  <c:v>6201.6993556279313</c:v>
                </c:pt>
                <c:pt idx="73">
                  <c:v>6396.6002576885203</c:v>
                </c:pt>
                <c:pt idx="74">
                  <c:v>6595.5612470897713</c:v>
                </c:pt>
                <c:pt idx="75">
                  <c:v>6798.6217577618499</c:v>
                </c:pt>
                <c:pt idx="76">
                  <c:v>7005.821169114196</c:v>
                </c:pt>
                <c:pt idx="77">
                  <c:v>7217.1988055362635</c:v>
                </c:pt>
                <c:pt idx="78">
                  <c:v>7432.7939359412294</c:v>
                </c:pt>
                <c:pt idx="79">
                  <c:v>7652.6457733489478</c:v>
                </c:pt>
                <c:pt idx="80">
                  <c:v>7876.7934745049015</c:v>
                </c:pt>
                <c:pt idx="81">
                  <c:v>8105.2761395322632</c:v>
                </c:pt>
                <c:pt idx="82">
                  <c:v>8338.1328116144123</c:v>
                </c:pt>
                <c:pt idx="83">
                  <c:v>8575.4024767052997</c:v>
                </c:pt>
                <c:pt idx="84">
                  <c:v>8817.1240632657245</c:v>
                </c:pt>
                <c:pt idx="85">
                  <c:v>9063.3364420232829</c:v>
                </c:pt>
                <c:pt idx="86">
                  <c:v>9314.0784257542291</c:v>
                </c:pt>
                <c:pt idx="87">
                  <c:v>9569.3887690856154</c:v>
                </c:pt>
                <c:pt idx="88">
                  <c:v>9829.3061683160777</c:v>
                </c:pt>
                <c:pt idx="89">
                  <c:v>10093.869261253945</c:v>
                </c:pt>
                <c:pt idx="90">
                  <c:v>10363.116627071391</c:v>
                </c:pt>
                <c:pt idx="91">
                  <c:v>10637.08678617336</c:v>
                </c:pt>
                <c:pt idx="92">
                  <c:v>10915.818200080281</c:v>
                </c:pt>
                <c:pt idx="93">
                  <c:v>11199.349271323546</c:v>
                </c:pt>
                <c:pt idx="94">
                  <c:v>11487.718343352808</c:v>
                </c:pt>
                <c:pt idx="95">
                  <c:v>11780.963700454307</c:v>
                </c:pt>
                <c:pt idx="96">
                  <c:v>12079.123567679475</c:v>
                </c:pt>
                <c:pt idx="97">
                  <c:v>12382.236110782927</c:v>
                </c:pt>
                <c:pt idx="98">
                  <c:v>12690.339436169515</c:v>
                </c:pt>
                <c:pt idx="99">
                  <c:v>13003.471590849447</c:v>
                </c:pt>
                <c:pt idx="100">
                  <c:v>13321.670562401267</c:v>
                </c:pt>
                <c:pt idx="101">
                  <c:v>13644.974278941865</c:v>
                </c:pt>
                <c:pt idx="102">
                  <c:v>13973.420609103367</c:v>
                </c:pt>
                <c:pt idx="103">
                  <c:v>14307.047362016136</c:v>
                </c:pt>
                <c:pt idx="104">
                  <c:v>14645.892287297615</c:v>
                </c:pt>
                <c:pt idx="105">
                  <c:v>14989.993075046848</c:v>
                </c:pt>
                <c:pt idx="106">
                  <c:v>15339.387355843794</c:v>
                </c:pt>
                <c:pt idx="107">
                  <c:v>15694.112700753694</c:v>
                </c:pt>
                <c:pt idx="108">
                  <c:v>16054.206621335808</c:v>
                </c:pt>
                <c:pt idx="109">
                  <c:v>16419.706569656297</c:v>
                </c:pt>
                <c:pt idx="110">
                  <c:v>16790.649938305149</c:v>
                </c:pt>
                <c:pt idx="111">
                  <c:v>17167.074060416846</c:v>
                </c:pt>
                <c:pt idx="112">
                  <c:v>17549.016209694073</c:v>
                </c:pt>
                <c:pt idx="113">
                  <c:v>17936.513600435301</c:v>
                </c:pt>
                <c:pt idx="114">
                  <c:v>18329.603387564988</c:v>
                </c:pt>
                <c:pt idx="115">
                  <c:v>18728.322666666656</c:v>
                </c:pt>
                <c:pt idx="116">
                  <c:v>19132.708474018898</c:v>
                </c:pt>
                <c:pt idx="117">
                  <c:v>19542.797786633611</c:v>
                </c:pt>
                <c:pt idx="118">
                  <c:v>19958.627522296858</c:v>
                </c:pt>
                <c:pt idx="119">
                  <c:v>20380.234539611822</c:v>
                </c:pt>
                <c:pt idx="120">
                  <c:v>20807.655638043878</c:v>
                </c:pt>
                <c:pt idx="121">
                  <c:v>21240.927557967618</c:v>
                </c:pt>
                <c:pt idx="122">
                  <c:v>21680.086980715871</c:v>
                </c:pt>
                <c:pt idx="123">
                  <c:v>22125.170528630118</c:v>
                </c:pt>
                <c:pt idx="124">
                  <c:v>22576.214765113251</c:v>
                </c:pt>
                <c:pt idx="125">
                  <c:v>23033.256194682897</c:v>
                </c:pt>
                <c:pt idx="126">
                  <c:v>23496.331263027096</c:v>
                </c:pt>
                <c:pt idx="127">
                  <c:v>23965.47635706099</c:v>
                </c:pt>
                <c:pt idx="128">
                  <c:v>24440.727804984617</c:v>
                </c:pt>
                <c:pt idx="129">
                  <c:v>24922.121876342204</c:v>
                </c:pt>
                <c:pt idx="130">
                  <c:v>25409.694782082755</c:v>
                </c:pt>
                <c:pt idx="131">
                  <c:v>25903.482674621144</c:v>
                </c:pt>
                <c:pt idx="132">
                  <c:v>26403.521647900761</c:v>
                </c:pt>
                <c:pt idx="133">
                  <c:v>26909.847737457098</c:v>
                </c:pt>
                <c:pt idx="134">
                  <c:v>27422.496920481823</c:v>
                </c:pt>
                <c:pt idx="135">
                  <c:v>27941.505115888162</c:v>
                </c:pt>
                <c:pt idx="136">
                  <c:v>28466.908184376865</c:v>
                </c:pt>
                <c:pt idx="137">
                  <c:v>28998.741928502932</c:v>
                </c:pt>
                <c:pt idx="138">
                  <c:v>29537.042092743268</c:v>
                </c:pt>
                <c:pt idx="139">
                  <c:v>30081.844363564618</c:v>
                </c:pt>
                <c:pt idx="140">
                  <c:v>30633.18436949253</c:v>
                </c:pt>
                <c:pt idx="141">
                  <c:v>31191.097681180854</c:v>
                </c:pt>
                <c:pt idx="142">
                  <c:v>31755.619811481349</c:v>
                </c:pt>
                <c:pt idx="143">
                  <c:v>32326.786215514672</c:v>
                </c:pt>
                <c:pt idx="144">
                  <c:v>32904.632290740949</c:v>
                </c:pt>
                <c:pt idx="145">
                  <c:v>33489.193377031574</c:v>
                </c:pt>
                <c:pt idx="146">
                  <c:v>34080.504756740949</c:v>
                </c:pt>
                <c:pt idx="147">
                  <c:v>34678.601654778911</c:v>
                </c:pt>
                <c:pt idx="148">
                  <c:v>35283.519238683402</c:v>
                </c:pt>
                <c:pt idx="149">
                  <c:v>35895.292618693624</c:v>
                </c:pt>
                <c:pt idx="150">
                  <c:v>36513.956847823589</c:v>
                </c:pt>
                <c:pt idx="151">
                  <c:v>37139.546921935522</c:v>
                </c:pt>
                <c:pt idx="152">
                  <c:v>37772.097779814445</c:v>
                </c:pt>
                <c:pt idx="153">
                  <c:v>38411.644303242232</c:v>
                </c:pt>
                <c:pt idx="154">
                  <c:v>39058.221317072195</c:v>
                </c:pt>
                <c:pt idx="155">
                  <c:v>39711.863589304281</c:v>
                </c:pt>
                <c:pt idx="156">
                  <c:v>40372.605831159781</c:v>
                </c:pt>
                <c:pt idx="157">
                  <c:v>41040.482697157073</c:v>
                </c:pt>
                <c:pt idx="158">
                  <c:v>41715.528785186754</c:v>
                </c:pt>
                <c:pt idx="159">
                  <c:v>42397.77863658782</c:v>
                </c:pt>
                <c:pt idx="160">
                  <c:v>43087.266736223115</c:v>
                </c:pt>
                <c:pt idx="161">
                  <c:v>43784.027512555731</c:v>
                </c:pt>
                <c:pt idx="162">
                  <c:v>44488.095337725121</c:v>
                </c:pt>
                <c:pt idx="163">
                  <c:v>45199.504527623365</c:v>
                </c:pt>
                <c:pt idx="164">
                  <c:v>45918.289341971824</c:v>
                </c:pt>
                <c:pt idx="165">
                  <c:v>46644.483984397593</c:v>
                </c:pt>
                <c:pt idx="166">
                  <c:v>47378.122602510266</c:v>
                </c:pt>
                <c:pt idx="167">
                  <c:v>48119.239287978991</c:v>
                </c:pt>
                <c:pt idx="168">
                  <c:v>48867.868076608793</c:v>
                </c:pt>
                <c:pt idx="169">
                  <c:v>49624.042948418159</c:v>
                </c:pt>
                <c:pt idx="170">
                  <c:v>50387.797827715658</c:v>
                </c:pt>
                <c:pt idx="171">
                  <c:v>51159.166583177561</c:v>
                </c:pt>
                <c:pt idx="172">
                  <c:v>51938.183027924359</c:v>
                </c:pt>
                <c:pt idx="173">
                  <c:v>52724.880919598552</c:v>
                </c:pt>
                <c:pt idx="174">
                  <c:v>53519.293960441515</c:v>
                </c:pt>
                <c:pt idx="175">
                  <c:v>54321.455797371294</c:v>
                </c:pt>
                <c:pt idx="176">
                  <c:v>55131.400022059403</c:v>
                </c:pt>
                <c:pt idx="177">
                  <c:v>55949.160171008538</c:v>
                </c:pt>
                <c:pt idx="178">
                  <c:v>56774.769725629783</c:v>
                </c:pt>
                <c:pt idx="179">
                  <c:v>57608.262112320306</c:v>
                </c:pt>
                <c:pt idx="180">
                  <c:v>58449.670702540221</c:v>
                </c:pt>
                <c:pt idx="181">
                  <c:v>59299.028812890661</c:v>
                </c:pt>
                <c:pt idx="182">
                  <c:v>60156.369705190627</c:v>
                </c:pt>
                <c:pt idx="183">
                  <c:v>61021.726586554658</c:v>
                </c:pt>
                <c:pt idx="184">
                  <c:v>61895.132609470362</c:v>
                </c:pt>
                <c:pt idx="185">
                  <c:v>62776.620871875435</c:v>
                </c:pt>
                <c:pt idx="186">
                  <c:v>63666.224417235273</c:v>
                </c:pt>
                <c:pt idx="187">
                  <c:v>64563.976234620437</c:v>
                </c:pt>
                <c:pt idx="188">
                  <c:v>65469.909258783533</c:v>
                </c:pt>
                <c:pt idx="189">
                  <c:v>66384.05637023694</c:v>
                </c:pt>
                <c:pt idx="190">
                  <c:v>67306.450395329826</c:v>
                </c:pt>
                <c:pt idx="191">
                  <c:v>68237.124106325777</c:v>
                </c:pt>
                <c:pt idx="192">
                  <c:v>69176.110221478972</c:v>
                </c:pt>
                <c:pt idx="193">
                  <c:v>70123.441405112666</c:v>
                </c:pt>
                <c:pt idx="194">
                  <c:v>71079.150267695557</c:v>
                </c:pt>
                <c:pt idx="195">
                  <c:v>72043.269365918561</c:v>
                </c:pt>
                <c:pt idx="196">
                  <c:v>73015.831202772519</c:v>
                </c:pt>
                <c:pt idx="197">
                  <c:v>73996.868227624858</c:v>
                </c:pt>
                <c:pt idx="198">
                  <c:v>74986.412836296207</c:v>
                </c:pt>
                <c:pt idx="199">
                  <c:v>75984.497371137855</c:v>
                </c:pt>
                <c:pt idx="200">
                  <c:v>76991.154121108135</c:v>
                </c:pt>
                <c:pt idx="201">
                  <c:v>78006.415321848806</c:v>
                </c:pt>
              </c:numCache>
            </c:numRef>
          </c:yVal>
          <c:smooth val="1"/>
          <c:extLst>
            <c:ext xmlns:c16="http://schemas.microsoft.com/office/drawing/2014/chart" uri="{C3380CC4-5D6E-409C-BE32-E72D297353CC}">
              <c16:uniqueId val="{00000003-ED7B-4E29-94E6-C5FE70A16EC1}"/>
            </c:ext>
          </c:extLst>
        </c:ser>
        <c:dLbls>
          <c:showLegendKey val="0"/>
          <c:showVal val="0"/>
          <c:showCatName val="0"/>
          <c:showSerName val="0"/>
          <c:showPercent val="0"/>
          <c:showBubbleSize val="0"/>
        </c:dLbls>
        <c:axId val="623186064"/>
        <c:axId val="623184496"/>
      </c:scatterChart>
      <c:valAx>
        <c:axId val="623186064"/>
        <c:scaling>
          <c:logBase val="10"/>
          <c:orientation val="minMax"/>
          <c:min val="1000000"/>
        </c:scaling>
        <c:delete val="0"/>
        <c:axPos val="b"/>
        <c:title>
          <c:tx>
            <c:rich>
              <a:bodyPr/>
              <a:lstStyle/>
              <a:p>
                <a:pPr>
                  <a:defRPr/>
                </a:pPr>
                <a:r>
                  <a:rPr lang="en-GB"/>
                  <a:t>External Q</a:t>
                </a:r>
              </a:p>
            </c:rich>
          </c:tx>
          <c:overlay val="0"/>
        </c:title>
        <c:numFmt formatCode="0.E+00" sourceLinked="0"/>
        <c:majorTickMark val="out"/>
        <c:minorTickMark val="none"/>
        <c:tickLblPos val="nextTo"/>
        <c:crossAx val="623184496"/>
        <c:crosses val="autoZero"/>
        <c:crossBetween val="midCat"/>
      </c:valAx>
      <c:valAx>
        <c:axId val="623184496"/>
        <c:scaling>
          <c:orientation val="minMax"/>
          <c:max val="1000"/>
          <c:min val="0"/>
        </c:scaling>
        <c:delete val="0"/>
        <c:axPos val="l"/>
        <c:majorGridlines/>
        <c:title>
          <c:tx>
            <c:rich>
              <a:bodyPr rot="-5400000" vert="horz"/>
              <a:lstStyle/>
              <a:p>
                <a:pPr>
                  <a:defRPr/>
                </a:pPr>
                <a:r>
                  <a:rPr lang="en-GB"/>
                  <a:t>power required</a:t>
                </a:r>
              </a:p>
            </c:rich>
          </c:tx>
          <c:overlay val="0"/>
        </c:title>
        <c:numFmt formatCode="General" sourceLinked="1"/>
        <c:majorTickMark val="out"/>
        <c:minorTickMark val="none"/>
        <c:tickLblPos val="nextTo"/>
        <c:crossAx val="623186064"/>
        <c:crosses val="autoZero"/>
        <c:crossBetween val="midCat"/>
      </c:valAx>
    </c:plotArea>
    <c:legend>
      <c:legendPos val="r"/>
      <c:layout>
        <c:manualLayout>
          <c:xMode val="edge"/>
          <c:yMode val="edge"/>
          <c:x val="0.82297008422066154"/>
          <c:y val="8.6395450568679241E-2"/>
          <c:w val="0.16036327347643642"/>
          <c:h val="0.54170991780349498"/>
        </c:manualLayout>
      </c:layout>
      <c:overlay val="0"/>
    </c:legend>
    <c:plotVisOnly val="1"/>
    <c:dispBlanksAs val="gap"/>
    <c:showDLblsOverMax val="0"/>
  </c:chart>
  <c:txPr>
    <a:bodyPr/>
    <a:lstStyle/>
    <a:p>
      <a:pPr>
        <a:defRPr sz="16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5.wmf"/><Relationship Id="rId1" Type="http://schemas.openxmlformats.org/officeDocument/2006/relationships/image" Target="../media/image46.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6.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63A4D7-9220-4F62-9F06-D8E5B6A0BB15}" type="datetimeFigureOut">
              <a:rPr lang="en-GB" smtClean="0"/>
              <a:pPr/>
              <a:t>10/02/202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A96B14-FD4F-4A78-880A-76F91140101B}" type="slidenum">
              <a:rPr lang="en-GB" smtClean="0"/>
              <a:pPr/>
              <a:t>‹#›</a:t>
            </a:fld>
            <a:endParaRPr lang="en-GB"/>
          </a:p>
        </p:txBody>
      </p:sp>
    </p:spTree>
    <p:extLst>
      <p:ext uri="{BB962C8B-B14F-4D97-AF65-F5344CB8AC3E}">
        <p14:creationId xmlns:p14="http://schemas.microsoft.com/office/powerpoint/2010/main" val="4216014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88DEB8F1-E8B4-48D5-AB75-BBAB403C696A}" type="slidenum">
              <a:rPr lang="en-US" smtClean="0"/>
              <a:pPr/>
              <a:t>8</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631225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1D46FC9-09EC-4954-B4F2-3B043F242A5C}"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FC7FB11F-3FAE-4FE0-B685-6AC41B1D7CE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A5E1C5A0-E888-4D95-A530-97CAD3743235}"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0/02/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2D902-C113-467A-B0AF-810D52506957}" type="datetimeFigureOut">
              <a:rPr lang="en-GB" smtClean="0"/>
              <a:pPr/>
              <a:t>10/02/2020</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C43A8-974B-43A1-BD9C-9C0BF1D0F56B}" type="slidenum">
              <a:rPr lang="en-GB" smtClean="0"/>
              <a:pPr/>
              <a:t>‹#›</a:t>
            </a:fld>
            <a:endParaRPr lang="en-GB"/>
          </a:p>
        </p:txBody>
      </p:sp>
      <p:pic>
        <p:nvPicPr>
          <p:cNvPr id="7" name="Picture 4" descr="CI_logo_small"/>
          <p:cNvPicPr>
            <a:picLocks noChangeAspect="1" noChangeArrowheads="1"/>
          </p:cNvPicPr>
          <p:nvPr userDrawn="1"/>
        </p:nvPicPr>
        <p:blipFill>
          <a:blip r:embed="rId16" cstate="print"/>
          <a:srcRect/>
          <a:stretch>
            <a:fillRect/>
          </a:stretch>
        </p:blipFill>
        <p:spPr bwMode="auto">
          <a:xfrm>
            <a:off x="-15552" y="21980"/>
            <a:ext cx="1059160" cy="598708"/>
          </a:xfrm>
          <a:prstGeom prst="rect">
            <a:avLst/>
          </a:prstGeom>
          <a:noFill/>
          <a:ln w="9525">
            <a:noFill/>
            <a:miter lim="800000"/>
            <a:headEnd/>
            <a:tailEnd/>
          </a:ln>
        </p:spPr>
      </p:pic>
      <p:pic>
        <p:nvPicPr>
          <p:cNvPr id="8" name="Picture 2"/>
          <p:cNvPicPr>
            <a:picLocks noChangeAspect="1"/>
          </p:cNvPicPr>
          <p:nvPr userDrawn="1"/>
        </p:nvPicPr>
        <p:blipFill>
          <a:blip r:embed="rId17" cstate="print"/>
          <a:srcRect/>
          <a:stretch>
            <a:fillRect/>
          </a:stretch>
        </p:blipFill>
        <p:spPr bwMode="auto">
          <a:xfrm>
            <a:off x="8206222" y="0"/>
            <a:ext cx="937778" cy="576064"/>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jpeg"/><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image" Target="../media/image39.jpeg"/><Relationship Id="rId5" Type="http://schemas.openxmlformats.org/officeDocument/2006/relationships/oleObject" Target="../embeddings/oleObject2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1.jpeg"/><Relationship Id="rId1" Type="http://schemas.openxmlformats.org/officeDocument/2006/relationships/slideLayout" Target="../slideLayouts/slideLayout4.xml"/><Relationship Id="rId4" Type="http://schemas.openxmlformats.org/officeDocument/2006/relationships/image" Target="../media/image42.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jp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27.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18" Type="http://schemas.openxmlformats.org/officeDocument/2006/relationships/oleObject" Target="../embeddings/oleObject36.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17" Type="http://schemas.openxmlformats.org/officeDocument/2006/relationships/image" Target="../media/image51.wmf"/><Relationship Id="rId2" Type="http://schemas.openxmlformats.org/officeDocument/2006/relationships/slideLayout" Target="../slideLayouts/slideLayout4.xml"/><Relationship Id="rId16" Type="http://schemas.openxmlformats.org/officeDocument/2006/relationships/oleObject" Target="../embeddings/oleObject35.bin"/><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image" Target="../media/image48.wmf"/><Relationship Id="rId5" Type="http://schemas.openxmlformats.org/officeDocument/2006/relationships/oleObject" Target="../embeddings/oleObject30.bin"/><Relationship Id="rId15" Type="http://schemas.openxmlformats.org/officeDocument/2006/relationships/image" Target="../media/image50.wmf"/><Relationship Id="rId10" Type="http://schemas.openxmlformats.org/officeDocument/2006/relationships/oleObject" Target="../embeddings/oleObject32.bin"/><Relationship Id="rId19"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3.wmf"/><Relationship Id="rId1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2.wmf"/><Relationship Id="rId3" Type="http://schemas.openxmlformats.org/officeDocument/2006/relationships/image" Target="../media/image53.wmf"/><Relationship Id="rId7" Type="http://schemas.openxmlformats.org/officeDocument/2006/relationships/image" Target="../media/image49.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6.wmf"/><Relationship Id="rId3" Type="http://schemas.openxmlformats.org/officeDocument/2006/relationships/image" Target="../media/image57.wmf"/><Relationship Id="rId7" Type="http://schemas.openxmlformats.org/officeDocument/2006/relationships/image" Target="../media/image49.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image" Target="../media/image55.wmf"/><Relationship Id="rId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37.emf"/><Relationship Id="rId5" Type="http://schemas.openxmlformats.org/officeDocument/2006/relationships/oleObject" Target="../embeddings/oleObject48.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60.wmf"/><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5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_rels/slide3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a:t>RF Linear accelerators</a:t>
            </a:r>
            <a:br>
              <a:rPr lang="en-GB" dirty="0"/>
            </a:br>
            <a:r>
              <a:rPr lang="en-GB" dirty="0"/>
              <a:t>L3: Coupling to Standing wave cavities</a:t>
            </a:r>
          </a:p>
        </p:txBody>
      </p:sp>
      <p:sp>
        <p:nvSpPr>
          <p:cNvPr id="3" name="Subtitle 2"/>
          <p:cNvSpPr>
            <a:spLocks noGrp="1"/>
          </p:cNvSpPr>
          <p:nvPr>
            <p:ph type="subTitle" idx="1"/>
          </p:nvPr>
        </p:nvSpPr>
        <p:spPr/>
        <p:txBody>
          <a:bodyPr/>
          <a:lstStyle/>
          <a:p>
            <a:r>
              <a:rPr lang="en-GB" dirty="0">
                <a:solidFill>
                  <a:srgbClr val="FF0000"/>
                </a:solidFill>
              </a:rPr>
              <a:t>Dr Graeme Burt</a:t>
            </a:r>
          </a:p>
          <a:p>
            <a:r>
              <a:rPr lang="en-GB" dirty="0">
                <a:solidFill>
                  <a:srgbClr val="FF0000"/>
                </a:solidFill>
              </a:rPr>
              <a:t>Lancaster University</a:t>
            </a:r>
          </a:p>
        </p:txBody>
      </p:sp>
      <p:pic>
        <p:nvPicPr>
          <p:cNvPr id="4" name="Picture 4" descr="CI_logo_small"/>
          <p:cNvPicPr>
            <a:picLocks noChangeAspect="1" noChangeArrowheads="1"/>
          </p:cNvPicPr>
          <p:nvPr/>
        </p:nvPicPr>
        <p:blipFill>
          <a:blip r:embed="rId2" cstate="print"/>
          <a:srcRect/>
          <a:stretch>
            <a:fillRect/>
          </a:stretch>
        </p:blipFill>
        <p:spPr bwMode="auto">
          <a:xfrm>
            <a:off x="1088" y="0"/>
            <a:ext cx="2626696" cy="1484784"/>
          </a:xfrm>
          <a:prstGeom prst="rect">
            <a:avLst/>
          </a:prstGeom>
          <a:noFill/>
          <a:ln w="9525">
            <a:noFill/>
            <a:miter lim="800000"/>
            <a:headEnd/>
            <a:tailEnd/>
          </a:ln>
        </p:spPr>
      </p:pic>
      <p:pic>
        <p:nvPicPr>
          <p:cNvPr id="5" name="Picture 2"/>
          <p:cNvPicPr>
            <a:picLocks noChangeAspect="1"/>
          </p:cNvPicPr>
          <p:nvPr/>
        </p:nvPicPr>
        <p:blipFill>
          <a:blip r:embed="rId3" cstate="print"/>
          <a:srcRect/>
          <a:stretch>
            <a:fillRect/>
          </a:stretch>
        </p:blipFill>
        <p:spPr bwMode="auto">
          <a:xfrm>
            <a:off x="6764058" y="44624"/>
            <a:ext cx="2344446" cy="144016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
          <p:cNvSpPr>
            <a:spLocks noChangeArrowheads="1"/>
          </p:cNvSpPr>
          <p:nvPr/>
        </p:nvSpPr>
        <p:spPr bwMode="auto">
          <a:xfrm>
            <a:off x="900113" y="1773238"/>
            <a:ext cx="1655762" cy="1511300"/>
          </a:xfrm>
          <a:prstGeom prst="rect">
            <a:avLst/>
          </a:prstGeom>
          <a:solidFill>
            <a:schemeClr val="bg1"/>
          </a:solidFill>
          <a:ln w="9525">
            <a:solidFill>
              <a:schemeClr val="tx1"/>
            </a:solidFill>
            <a:miter lim="800000"/>
            <a:headEnd/>
            <a:tailEnd/>
          </a:ln>
        </p:spPr>
        <p:txBody>
          <a:bodyPr wrap="none" anchor="ctr"/>
          <a:lstStyle/>
          <a:p>
            <a:endParaRPr lang="en-GB"/>
          </a:p>
        </p:txBody>
      </p:sp>
      <p:sp>
        <p:nvSpPr>
          <p:cNvPr id="19459" name="Rectangle 2"/>
          <p:cNvSpPr>
            <a:spLocks noGrp="1" noChangeArrowheads="1"/>
          </p:cNvSpPr>
          <p:nvPr>
            <p:ph type="title"/>
          </p:nvPr>
        </p:nvSpPr>
        <p:spPr/>
        <p:txBody>
          <a:bodyPr/>
          <a:lstStyle/>
          <a:p>
            <a:pPr eaLnBrk="1" hangingPunct="1"/>
            <a:r>
              <a:rPr lang="en-GB"/>
              <a:t>Power Transfer Theory</a:t>
            </a:r>
          </a:p>
        </p:txBody>
      </p:sp>
      <p:sp>
        <p:nvSpPr>
          <p:cNvPr id="19460" name="Rectangle 3"/>
          <p:cNvSpPr>
            <a:spLocks noGrp="1" noChangeArrowheads="1"/>
          </p:cNvSpPr>
          <p:nvPr>
            <p:ph idx="1"/>
          </p:nvPr>
        </p:nvSpPr>
        <p:spPr>
          <a:xfrm>
            <a:off x="468313" y="4907532"/>
            <a:ext cx="8229600" cy="1761828"/>
          </a:xfrm>
        </p:spPr>
        <p:txBody>
          <a:bodyPr>
            <a:normAutofit/>
          </a:bodyPr>
          <a:lstStyle/>
          <a:p>
            <a:pPr eaLnBrk="1" hangingPunct="1">
              <a:lnSpc>
                <a:spcPct val="90000"/>
              </a:lnSpc>
            </a:pPr>
            <a:r>
              <a:rPr lang="en-GB" sz="2400" dirty="0"/>
              <a:t>Which occurs when R</a:t>
            </a:r>
            <a:r>
              <a:rPr lang="en-GB" sz="2400" baseline="-25000" dirty="0"/>
              <a:t>L</a:t>
            </a:r>
            <a:r>
              <a:rPr lang="en-GB" sz="2400" dirty="0"/>
              <a:t>=</a:t>
            </a:r>
            <a:r>
              <a:rPr lang="en-GB" sz="2400" dirty="0" err="1"/>
              <a:t>R</a:t>
            </a:r>
            <a:r>
              <a:rPr lang="en-GB" sz="2400" baseline="-25000" dirty="0" err="1"/>
              <a:t>i</a:t>
            </a:r>
            <a:endParaRPr lang="en-GB" sz="2400" baseline="-25000" dirty="0"/>
          </a:p>
          <a:p>
            <a:pPr eaLnBrk="1" hangingPunct="1">
              <a:lnSpc>
                <a:spcPct val="90000"/>
              </a:lnSpc>
            </a:pPr>
            <a:r>
              <a:rPr lang="en-GB" sz="2400" dirty="0"/>
              <a:t>In this case the load </a:t>
            </a:r>
          </a:p>
          <a:p>
            <a:pPr eaLnBrk="1" hangingPunct="1">
              <a:lnSpc>
                <a:spcPct val="90000"/>
              </a:lnSpc>
              <a:buNone/>
            </a:pPr>
            <a:r>
              <a:rPr lang="en-GB" sz="2400" dirty="0"/>
              <a:t>	dissipates a peak power</a:t>
            </a:r>
          </a:p>
          <a:p>
            <a:pPr eaLnBrk="1" hangingPunct="1">
              <a:lnSpc>
                <a:spcPct val="90000"/>
              </a:lnSpc>
            </a:pPr>
            <a:r>
              <a:rPr lang="en-GB" sz="2400" dirty="0"/>
              <a:t>P</a:t>
            </a:r>
            <a:r>
              <a:rPr lang="en-GB" sz="2400" baseline="-25000" dirty="0"/>
              <a:t>L</a:t>
            </a:r>
            <a:r>
              <a:rPr lang="en-GB" sz="2400" dirty="0"/>
              <a:t>=I</a:t>
            </a:r>
            <a:r>
              <a:rPr lang="en-GB" sz="2400" baseline="-25000" dirty="0"/>
              <a:t>s</a:t>
            </a:r>
            <a:r>
              <a:rPr lang="en-GB" sz="2400" baseline="30000" dirty="0"/>
              <a:t>2</a:t>
            </a:r>
            <a:r>
              <a:rPr lang="en-GB" sz="2400" dirty="0"/>
              <a:t>R</a:t>
            </a:r>
            <a:r>
              <a:rPr lang="en-GB" sz="2400" baseline="-25000" dirty="0"/>
              <a:t>i</a:t>
            </a:r>
            <a:r>
              <a:rPr lang="en-GB" sz="2400" dirty="0"/>
              <a:t>/4</a:t>
            </a:r>
          </a:p>
        </p:txBody>
      </p:sp>
      <p:sp>
        <p:nvSpPr>
          <p:cNvPr id="19462" name="Rectangle 5"/>
          <p:cNvSpPr>
            <a:spLocks noChangeArrowheads="1"/>
          </p:cNvSpPr>
          <p:nvPr/>
        </p:nvSpPr>
        <p:spPr bwMode="auto">
          <a:xfrm>
            <a:off x="2446338" y="2205038"/>
            <a:ext cx="215900" cy="719137"/>
          </a:xfrm>
          <a:prstGeom prst="rect">
            <a:avLst/>
          </a:prstGeom>
          <a:solidFill>
            <a:schemeClr val="accent1"/>
          </a:solidFill>
          <a:ln w="9525">
            <a:solidFill>
              <a:schemeClr val="tx1"/>
            </a:solidFill>
            <a:miter lim="800000"/>
            <a:headEnd/>
            <a:tailEnd/>
          </a:ln>
        </p:spPr>
        <p:txBody>
          <a:bodyPr wrap="none" anchor="ctr"/>
          <a:lstStyle/>
          <a:p>
            <a:endParaRPr lang="en-GB"/>
          </a:p>
        </p:txBody>
      </p:sp>
      <p:sp>
        <p:nvSpPr>
          <p:cNvPr id="19463" name="Oval 6"/>
          <p:cNvSpPr>
            <a:spLocks noChangeArrowheads="1"/>
          </p:cNvSpPr>
          <p:nvPr/>
        </p:nvSpPr>
        <p:spPr bwMode="auto">
          <a:xfrm>
            <a:off x="755650" y="2205038"/>
            <a:ext cx="360363" cy="360362"/>
          </a:xfrm>
          <a:prstGeom prst="ellipse">
            <a:avLst/>
          </a:prstGeom>
          <a:solidFill>
            <a:schemeClr val="accent1"/>
          </a:solidFill>
          <a:ln w="9525">
            <a:solidFill>
              <a:schemeClr val="tx1"/>
            </a:solidFill>
            <a:round/>
            <a:headEnd/>
            <a:tailEnd/>
          </a:ln>
        </p:spPr>
        <p:txBody>
          <a:bodyPr wrap="none" anchor="ctr"/>
          <a:lstStyle/>
          <a:p>
            <a:endParaRPr lang="en-GB"/>
          </a:p>
        </p:txBody>
      </p:sp>
      <p:sp>
        <p:nvSpPr>
          <p:cNvPr id="19464" name="Text Box 7"/>
          <p:cNvSpPr txBox="1">
            <a:spLocks noChangeArrowheads="1"/>
          </p:cNvSpPr>
          <p:nvPr/>
        </p:nvSpPr>
        <p:spPr bwMode="auto">
          <a:xfrm>
            <a:off x="3419475" y="1484313"/>
            <a:ext cx="5257800" cy="1768475"/>
          </a:xfrm>
          <a:prstGeom prst="rect">
            <a:avLst/>
          </a:prstGeom>
          <a:noFill/>
          <a:ln w="9525">
            <a:noFill/>
            <a:miter lim="800000"/>
            <a:headEnd/>
            <a:tailEnd/>
          </a:ln>
        </p:spPr>
        <p:txBody>
          <a:bodyPr>
            <a:spAutoFit/>
          </a:bodyPr>
          <a:lstStyle/>
          <a:p>
            <a:pPr>
              <a:spcBef>
                <a:spcPct val="50000"/>
              </a:spcBef>
            </a:pPr>
            <a:r>
              <a:rPr lang="en-GB" sz="2000" dirty="0"/>
              <a:t>V</a:t>
            </a:r>
            <a:r>
              <a:rPr lang="en-GB" sz="2000" baseline="-25000" dirty="0"/>
              <a:t>s</a:t>
            </a:r>
            <a:r>
              <a:rPr lang="en-GB" sz="2000" dirty="0"/>
              <a:t> = I</a:t>
            </a:r>
            <a:r>
              <a:rPr lang="en-GB" sz="2000" baseline="-25000" dirty="0"/>
              <a:t>s</a:t>
            </a:r>
            <a:r>
              <a:rPr lang="en-GB" sz="2000" dirty="0"/>
              <a:t> </a:t>
            </a:r>
            <a:r>
              <a:rPr lang="en-GB" sz="2000" dirty="0" err="1"/>
              <a:t>R</a:t>
            </a:r>
            <a:r>
              <a:rPr lang="en-GB" sz="2000" baseline="-25000" dirty="0" err="1"/>
              <a:t>i</a:t>
            </a:r>
            <a:r>
              <a:rPr lang="en-GB" sz="2000" dirty="0" err="1"/>
              <a:t>R</a:t>
            </a:r>
            <a:r>
              <a:rPr lang="en-GB" sz="2000" baseline="-25000" dirty="0" err="1"/>
              <a:t>L</a:t>
            </a:r>
            <a:r>
              <a:rPr lang="en-GB" sz="2000" dirty="0"/>
              <a:t>/(</a:t>
            </a:r>
            <a:r>
              <a:rPr lang="en-GB" sz="2000" dirty="0" err="1"/>
              <a:t>R</a:t>
            </a:r>
            <a:r>
              <a:rPr lang="en-GB" sz="2000" baseline="-25000" dirty="0" err="1"/>
              <a:t>i</a:t>
            </a:r>
            <a:r>
              <a:rPr lang="en-GB" sz="2000" dirty="0" err="1"/>
              <a:t>+R</a:t>
            </a:r>
            <a:r>
              <a:rPr lang="en-GB" sz="2000" baseline="-25000" dirty="0" err="1"/>
              <a:t>L</a:t>
            </a:r>
            <a:r>
              <a:rPr lang="en-GB" sz="2000" dirty="0"/>
              <a:t>)</a:t>
            </a:r>
          </a:p>
          <a:p>
            <a:pPr>
              <a:spcBef>
                <a:spcPct val="50000"/>
              </a:spcBef>
            </a:pPr>
            <a:r>
              <a:rPr lang="en-GB" sz="2000" dirty="0"/>
              <a:t>P</a:t>
            </a:r>
            <a:r>
              <a:rPr lang="en-GB" sz="2000" baseline="-25000" dirty="0"/>
              <a:t>L</a:t>
            </a:r>
            <a:r>
              <a:rPr lang="en-GB" sz="2000" dirty="0"/>
              <a:t>=V</a:t>
            </a:r>
            <a:r>
              <a:rPr lang="en-GB" sz="2000" baseline="-25000" dirty="0"/>
              <a:t>s</a:t>
            </a:r>
            <a:r>
              <a:rPr lang="en-GB" sz="2000" baseline="30000" dirty="0"/>
              <a:t>2</a:t>
            </a:r>
            <a:r>
              <a:rPr lang="en-GB" sz="2000" dirty="0"/>
              <a:t> / R</a:t>
            </a:r>
            <a:r>
              <a:rPr lang="en-GB" sz="2000" baseline="-25000" dirty="0"/>
              <a:t>L</a:t>
            </a:r>
            <a:r>
              <a:rPr lang="en-GB" sz="2000" dirty="0"/>
              <a:t>   (the power delivered to the load)</a:t>
            </a:r>
            <a:endParaRPr lang="en-GB" sz="2000" baseline="-25000" dirty="0"/>
          </a:p>
          <a:p>
            <a:pPr>
              <a:spcBef>
                <a:spcPct val="50000"/>
              </a:spcBef>
            </a:pPr>
            <a:r>
              <a:rPr lang="en-GB" sz="2000" dirty="0"/>
              <a:t>P</a:t>
            </a:r>
            <a:r>
              <a:rPr lang="en-GB" sz="2000" baseline="-25000" dirty="0"/>
              <a:t>L</a:t>
            </a:r>
            <a:r>
              <a:rPr lang="en-GB" sz="2000" dirty="0"/>
              <a:t> = I</a:t>
            </a:r>
            <a:r>
              <a:rPr lang="en-GB" sz="2000" baseline="-25000" dirty="0"/>
              <a:t>s</a:t>
            </a:r>
            <a:r>
              <a:rPr lang="en-GB" sz="2000" baseline="30000" dirty="0"/>
              <a:t>2</a:t>
            </a:r>
            <a:r>
              <a:rPr lang="en-GB" sz="2000" dirty="0"/>
              <a:t> R</a:t>
            </a:r>
            <a:r>
              <a:rPr lang="en-GB" sz="2000" baseline="-25000" dirty="0"/>
              <a:t>i</a:t>
            </a:r>
            <a:r>
              <a:rPr lang="en-GB" sz="2000" baseline="30000" dirty="0"/>
              <a:t>2</a:t>
            </a:r>
            <a:r>
              <a:rPr lang="en-GB" sz="2000" dirty="0"/>
              <a:t>R</a:t>
            </a:r>
            <a:r>
              <a:rPr lang="en-GB" sz="2000" baseline="-25000" dirty="0"/>
              <a:t>L</a:t>
            </a:r>
            <a:r>
              <a:rPr lang="en-GB" sz="2000" dirty="0"/>
              <a:t>/ (</a:t>
            </a:r>
            <a:r>
              <a:rPr lang="en-GB" sz="2000" dirty="0" err="1"/>
              <a:t>R</a:t>
            </a:r>
            <a:r>
              <a:rPr lang="en-GB" sz="2000" baseline="-25000" dirty="0" err="1"/>
              <a:t>i</a:t>
            </a:r>
            <a:r>
              <a:rPr lang="en-GB" sz="2000" dirty="0" err="1"/>
              <a:t>+R</a:t>
            </a:r>
            <a:r>
              <a:rPr lang="en-GB" sz="2000" baseline="-25000" dirty="0" err="1"/>
              <a:t>L</a:t>
            </a:r>
            <a:r>
              <a:rPr lang="en-GB" sz="2000" dirty="0"/>
              <a:t>)</a:t>
            </a:r>
            <a:r>
              <a:rPr lang="en-GB" sz="2000" baseline="30000" dirty="0"/>
              <a:t>2</a:t>
            </a:r>
          </a:p>
          <a:p>
            <a:pPr>
              <a:spcBef>
                <a:spcPct val="50000"/>
              </a:spcBef>
            </a:pPr>
            <a:r>
              <a:rPr lang="en-GB" sz="2000" dirty="0"/>
              <a:t>P</a:t>
            </a:r>
            <a:r>
              <a:rPr lang="en-GB" sz="2000" baseline="-25000" dirty="0"/>
              <a:t>L</a:t>
            </a:r>
            <a:r>
              <a:rPr lang="en-GB" sz="2000" dirty="0"/>
              <a:t>= I</a:t>
            </a:r>
            <a:r>
              <a:rPr lang="en-GB" sz="2000" baseline="-25000" dirty="0"/>
              <a:t>s</a:t>
            </a:r>
            <a:r>
              <a:rPr lang="en-GB" sz="2000" baseline="30000" dirty="0"/>
              <a:t>2</a:t>
            </a:r>
            <a:r>
              <a:rPr lang="en-GB" sz="2000" dirty="0"/>
              <a:t> R</a:t>
            </a:r>
            <a:r>
              <a:rPr lang="en-GB" sz="2000" baseline="-25000" dirty="0"/>
              <a:t>i</a:t>
            </a:r>
            <a:r>
              <a:rPr lang="en-GB" sz="2000" baseline="30000" dirty="0"/>
              <a:t>2</a:t>
            </a:r>
            <a:r>
              <a:rPr lang="en-GB" sz="2000" dirty="0"/>
              <a:t> / (R</a:t>
            </a:r>
            <a:r>
              <a:rPr lang="en-GB" sz="2000" baseline="-25000" dirty="0"/>
              <a:t>i</a:t>
            </a:r>
            <a:r>
              <a:rPr lang="en-GB" sz="2000" baseline="30000" dirty="0"/>
              <a:t>2</a:t>
            </a:r>
            <a:r>
              <a:rPr lang="en-GB" sz="2000" dirty="0"/>
              <a:t>/R</a:t>
            </a:r>
            <a:r>
              <a:rPr lang="en-GB" sz="2000" baseline="-25000" dirty="0"/>
              <a:t>L</a:t>
            </a:r>
            <a:r>
              <a:rPr lang="en-GB" sz="2000" dirty="0"/>
              <a:t> +2R</a:t>
            </a:r>
            <a:r>
              <a:rPr lang="en-GB" sz="2000" baseline="-25000" dirty="0"/>
              <a:t>s</a:t>
            </a:r>
            <a:r>
              <a:rPr lang="en-GB" sz="2000" dirty="0"/>
              <a:t>+R</a:t>
            </a:r>
            <a:r>
              <a:rPr lang="en-GB" sz="2000" baseline="-25000" dirty="0"/>
              <a:t>L</a:t>
            </a:r>
            <a:r>
              <a:rPr lang="en-GB" sz="2000" dirty="0"/>
              <a:t>)</a:t>
            </a:r>
            <a:endParaRPr lang="en-GB" sz="2000" baseline="-25000" dirty="0"/>
          </a:p>
        </p:txBody>
      </p:sp>
      <p:sp>
        <p:nvSpPr>
          <p:cNvPr id="19465" name="Text Box 9"/>
          <p:cNvSpPr txBox="1">
            <a:spLocks noChangeArrowheads="1"/>
          </p:cNvSpPr>
          <p:nvPr/>
        </p:nvSpPr>
        <p:spPr bwMode="auto">
          <a:xfrm>
            <a:off x="828204" y="3356992"/>
            <a:ext cx="5688012" cy="466725"/>
          </a:xfrm>
          <a:prstGeom prst="rect">
            <a:avLst/>
          </a:prstGeom>
          <a:noFill/>
          <a:ln w="9525">
            <a:solidFill>
              <a:schemeClr val="bg1"/>
            </a:solidFill>
            <a:miter lim="800000"/>
            <a:headEnd/>
            <a:tailEnd/>
          </a:ln>
        </p:spPr>
        <p:txBody>
          <a:bodyPr>
            <a:spAutoFit/>
          </a:bodyPr>
          <a:lstStyle/>
          <a:p>
            <a:pPr>
              <a:spcBef>
                <a:spcPct val="50000"/>
              </a:spcBef>
            </a:pPr>
            <a:r>
              <a:rPr lang="en-GB" sz="2400" dirty="0"/>
              <a:t>The minimum peak power occurs when</a:t>
            </a:r>
            <a:endParaRPr lang="en-GB" sz="2400" baseline="-25000" dirty="0"/>
          </a:p>
        </p:txBody>
      </p:sp>
      <p:sp>
        <p:nvSpPr>
          <p:cNvPr id="19466" name="Text Box 11"/>
          <p:cNvSpPr txBox="1">
            <a:spLocks noChangeArrowheads="1"/>
          </p:cNvSpPr>
          <p:nvPr/>
        </p:nvSpPr>
        <p:spPr bwMode="auto">
          <a:xfrm>
            <a:off x="1763688" y="2348880"/>
            <a:ext cx="504825" cy="366712"/>
          </a:xfrm>
          <a:prstGeom prst="rect">
            <a:avLst/>
          </a:prstGeom>
          <a:noFill/>
          <a:ln w="9525">
            <a:noFill/>
            <a:miter lim="800000"/>
            <a:headEnd/>
            <a:tailEnd/>
          </a:ln>
        </p:spPr>
        <p:txBody>
          <a:bodyPr>
            <a:spAutoFit/>
          </a:bodyPr>
          <a:lstStyle/>
          <a:p>
            <a:pPr>
              <a:spcBef>
                <a:spcPct val="50000"/>
              </a:spcBef>
            </a:pPr>
            <a:r>
              <a:rPr lang="en-GB" dirty="0" err="1"/>
              <a:t>R</a:t>
            </a:r>
            <a:r>
              <a:rPr lang="en-GB" baseline="-25000" dirty="0" err="1"/>
              <a:t>i</a:t>
            </a:r>
            <a:endParaRPr lang="en-GB" baseline="-25000" dirty="0"/>
          </a:p>
        </p:txBody>
      </p:sp>
      <p:sp>
        <p:nvSpPr>
          <p:cNvPr id="19467" name="Text Box 12"/>
          <p:cNvSpPr txBox="1">
            <a:spLocks noChangeArrowheads="1"/>
          </p:cNvSpPr>
          <p:nvPr/>
        </p:nvSpPr>
        <p:spPr bwMode="auto">
          <a:xfrm>
            <a:off x="2699792" y="2348880"/>
            <a:ext cx="503238" cy="366712"/>
          </a:xfrm>
          <a:prstGeom prst="rect">
            <a:avLst/>
          </a:prstGeom>
          <a:noFill/>
          <a:ln w="9525">
            <a:noFill/>
            <a:miter lim="800000"/>
            <a:headEnd/>
            <a:tailEnd/>
          </a:ln>
        </p:spPr>
        <p:txBody>
          <a:bodyPr>
            <a:spAutoFit/>
          </a:bodyPr>
          <a:lstStyle/>
          <a:p>
            <a:pPr>
              <a:spcBef>
                <a:spcPct val="50000"/>
              </a:spcBef>
            </a:pPr>
            <a:r>
              <a:rPr lang="en-GB" dirty="0"/>
              <a:t>R</a:t>
            </a:r>
            <a:r>
              <a:rPr lang="en-GB" baseline="-25000" dirty="0"/>
              <a:t>L</a:t>
            </a:r>
          </a:p>
        </p:txBody>
      </p:sp>
      <p:sp>
        <p:nvSpPr>
          <p:cNvPr id="19469" name="Line 14"/>
          <p:cNvSpPr>
            <a:spLocks noChangeShapeType="1"/>
          </p:cNvSpPr>
          <p:nvPr/>
        </p:nvSpPr>
        <p:spPr bwMode="auto">
          <a:xfrm flipH="1">
            <a:off x="1547813" y="3284538"/>
            <a:ext cx="215900" cy="0"/>
          </a:xfrm>
          <a:prstGeom prst="line">
            <a:avLst/>
          </a:prstGeom>
          <a:noFill/>
          <a:ln w="9525">
            <a:solidFill>
              <a:schemeClr val="tx1"/>
            </a:solidFill>
            <a:round/>
            <a:headEnd/>
            <a:tailEnd type="triangle" w="med" len="med"/>
          </a:ln>
        </p:spPr>
        <p:txBody>
          <a:bodyPr/>
          <a:lstStyle/>
          <a:p>
            <a:endParaRPr lang="en-GB"/>
          </a:p>
        </p:txBody>
      </p:sp>
      <p:sp>
        <p:nvSpPr>
          <p:cNvPr id="19470" name="Text Box 15"/>
          <p:cNvSpPr txBox="1">
            <a:spLocks noChangeArrowheads="1"/>
          </p:cNvSpPr>
          <p:nvPr/>
        </p:nvSpPr>
        <p:spPr bwMode="auto">
          <a:xfrm>
            <a:off x="395536" y="1772816"/>
            <a:ext cx="431800" cy="366712"/>
          </a:xfrm>
          <a:prstGeom prst="rect">
            <a:avLst/>
          </a:prstGeom>
          <a:noFill/>
          <a:ln w="9525">
            <a:noFill/>
            <a:miter lim="800000"/>
            <a:headEnd/>
            <a:tailEnd/>
          </a:ln>
        </p:spPr>
        <p:txBody>
          <a:bodyPr>
            <a:spAutoFit/>
          </a:bodyPr>
          <a:lstStyle/>
          <a:p>
            <a:pPr>
              <a:spcBef>
                <a:spcPct val="50000"/>
              </a:spcBef>
            </a:pPr>
            <a:r>
              <a:rPr lang="en-GB" dirty="0"/>
              <a:t>I</a:t>
            </a:r>
            <a:r>
              <a:rPr lang="en-GB" baseline="-25000" dirty="0"/>
              <a:t>s</a:t>
            </a:r>
          </a:p>
        </p:txBody>
      </p:sp>
      <p:cxnSp>
        <p:nvCxnSpPr>
          <p:cNvPr id="16" name="Straight Connector 15"/>
          <p:cNvCxnSpPr/>
          <p:nvPr/>
        </p:nvCxnSpPr>
        <p:spPr>
          <a:xfrm>
            <a:off x="1649652" y="1773238"/>
            <a:ext cx="0" cy="1511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461" name="Rectangle 4"/>
          <p:cNvSpPr>
            <a:spLocks noChangeArrowheads="1"/>
          </p:cNvSpPr>
          <p:nvPr/>
        </p:nvSpPr>
        <p:spPr bwMode="auto">
          <a:xfrm rot="5400000">
            <a:off x="1259533" y="2420987"/>
            <a:ext cx="792162" cy="215900"/>
          </a:xfrm>
          <a:prstGeom prst="rect">
            <a:avLst/>
          </a:prstGeom>
          <a:solidFill>
            <a:schemeClr val="accent1"/>
          </a:solidFill>
          <a:ln w="9525">
            <a:solidFill>
              <a:schemeClr val="tx1"/>
            </a:solidFill>
            <a:miter lim="800000"/>
            <a:headEnd/>
            <a:tailEnd/>
          </a:ln>
        </p:spPr>
        <p:txBody>
          <a:bodyPr wrap="none" anchor="ctr"/>
          <a:lstStyle/>
          <a:p>
            <a:endParaRPr lang="en-GB"/>
          </a:p>
        </p:txBody>
      </p:sp>
      <p:graphicFrame>
        <p:nvGraphicFramePr>
          <p:cNvPr id="113666" name="Object 3"/>
          <p:cNvGraphicFramePr>
            <a:graphicFrameLocks noChangeAspect="1"/>
          </p:cNvGraphicFramePr>
          <p:nvPr/>
        </p:nvGraphicFramePr>
        <p:xfrm>
          <a:off x="827584" y="3789040"/>
          <a:ext cx="3479800" cy="1044575"/>
        </p:xfrm>
        <a:graphic>
          <a:graphicData uri="http://schemas.openxmlformats.org/presentationml/2006/ole">
            <mc:AlternateContent xmlns:mc="http://schemas.openxmlformats.org/markup-compatibility/2006">
              <mc:Choice xmlns:v="urn:schemas-microsoft-com:vml" Requires="v">
                <p:oleObj spid="_x0000_s113672" name="Equation" r:id="rId3" imgW="1676160" imgH="507960" progId="Equation.DSMT4">
                  <p:embed/>
                </p:oleObj>
              </mc:Choice>
              <mc:Fallback>
                <p:oleObj name="Equation" r:id="rId3" imgW="1676160" imgH="507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789040"/>
                        <a:ext cx="34798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667" name="Picture 3"/>
          <p:cNvPicPr>
            <a:picLocks noChangeAspect="1" noChangeArrowheads="1"/>
          </p:cNvPicPr>
          <p:nvPr/>
        </p:nvPicPr>
        <p:blipFill>
          <a:blip r:embed="rId5" cstate="print"/>
          <a:srcRect/>
          <a:stretch>
            <a:fillRect/>
          </a:stretch>
        </p:blipFill>
        <p:spPr bwMode="auto">
          <a:xfrm>
            <a:off x="4549775" y="4098925"/>
            <a:ext cx="4594225" cy="2759075"/>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enerator Power</a:t>
            </a:r>
          </a:p>
        </p:txBody>
      </p:sp>
      <p:sp>
        <p:nvSpPr>
          <p:cNvPr id="3" name="Content Placeholder 2"/>
          <p:cNvSpPr>
            <a:spLocks noGrp="1"/>
          </p:cNvSpPr>
          <p:nvPr>
            <p:ph idx="1"/>
          </p:nvPr>
        </p:nvSpPr>
        <p:spPr>
          <a:xfrm>
            <a:off x="457200" y="1600201"/>
            <a:ext cx="8229600" cy="4925143"/>
          </a:xfrm>
        </p:spPr>
        <p:txBody>
          <a:bodyPr>
            <a:normAutofit fontScale="77500" lnSpcReduction="20000"/>
          </a:bodyPr>
          <a:lstStyle/>
          <a:p>
            <a:r>
              <a:rPr lang="en-GB" dirty="0"/>
              <a:t>It makes sense that the generator power from the RF source is the maximum power that can be delivered to the cavity rather than power delivered from the current source.</a:t>
            </a:r>
          </a:p>
          <a:p>
            <a:r>
              <a:rPr lang="en-GB" dirty="0"/>
              <a:t>This occurs when </a:t>
            </a:r>
          </a:p>
          <a:p>
            <a:endParaRPr lang="en-GB" dirty="0"/>
          </a:p>
          <a:p>
            <a:r>
              <a:rPr lang="en-GB" dirty="0"/>
              <a:t>In this case the </a:t>
            </a:r>
            <a:r>
              <a:rPr lang="en-GB" b="1" dirty="0" err="1"/>
              <a:t>rms</a:t>
            </a:r>
            <a:r>
              <a:rPr lang="en-GB" dirty="0"/>
              <a:t> power delivered, P</a:t>
            </a:r>
            <a:r>
              <a:rPr lang="en-GB" baseline="-25000" dirty="0"/>
              <a:t>+</a:t>
            </a:r>
            <a:r>
              <a:rPr lang="en-GB" dirty="0"/>
              <a:t>, is</a:t>
            </a:r>
          </a:p>
          <a:p>
            <a:endParaRPr lang="en-GB" dirty="0"/>
          </a:p>
          <a:p>
            <a:endParaRPr lang="en-GB" dirty="0"/>
          </a:p>
          <a:p>
            <a:r>
              <a:rPr lang="en-GB" dirty="0"/>
              <a:t>As the coupler (n) changes or the cavity impedance changes the power from the current source will vary but we ignore this. We only care about the power dissipated in the cavity and the generator power which is fixed as above.</a:t>
            </a:r>
          </a:p>
          <a:p>
            <a:endParaRPr lang="en-GB" dirty="0"/>
          </a:p>
        </p:txBody>
      </p:sp>
      <p:graphicFrame>
        <p:nvGraphicFramePr>
          <p:cNvPr id="114690" name="Object 3"/>
          <p:cNvGraphicFramePr>
            <a:graphicFrameLocks noChangeAspect="1"/>
          </p:cNvGraphicFramePr>
          <p:nvPr/>
        </p:nvGraphicFramePr>
        <p:xfrm>
          <a:off x="3373438" y="2720975"/>
          <a:ext cx="1239837" cy="496888"/>
        </p:xfrm>
        <a:graphic>
          <a:graphicData uri="http://schemas.openxmlformats.org/presentationml/2006/ole">
            <mc:AlternateContent xmlns:mc="http://schemas.openxmlformats.org/markup-compatibility/2006">
              <mc:Choice xmlns:v="urn:schemas-microsoft-com:vml" Requires="v">
                <p:oleObj spid="_x0000_s114702" name="Equation" r:id="rId3" imgW="596880" imgH="241200" progId="Equation.DSMT4">
                  <p:embed/>
                </p:oleObj>
              </mc:Choice>
              <mc:Fallback>
                <p:oleObj name="Equation" r:id="rId3" imgW="59688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438" y="2720975"/>
                        <a:ext cx="12398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1" name="Object 3"/>
          <p:cNvGraphicFramePr>
            <a:graphicFrameLocks noChangeAspect="1"/>
          </p:cNvGraphicFramePr>
          <p:nvPr/>
        </p:nvGraphicFramePr>
        <p:xfrm>
          <a:off x="3138488" y="3645024"/>
          <a:ext cx="2319337" cy="862013"/>
        </p:xfrm>
        <a:graphic>
          <a:graphicData uri="http://schemas.openxmlformats.org/presentationml/2006/ole">
            <mc:AlternateContent xmlns:mc="http://schemas.openxmlformats.org/markup-compatibility/2006">
              <mc:Choice xmlns:v="urn:schemas-microsoft-com:vml" Requires="v">
                <p:oleObj spid="_x0000_s114703" name="Equation" r:id="rId5" imgW="1117440" imgH="419040" progId="Equation.DSMT4">
                  <p:embed/>
                </p:oleObj>
              </mc:Choice>
              <mc:Fallback>
                <p:oleObj name="Equation" r:id="rId5" imgW="11174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8488" y="3645024"/>
                        <a:ext cx="231933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avelling waves</a:t>
            </a:r>
          </a:p>
        </p:txBody>
      </p:sp>
      <p:sp>
        <p:nvSpPr>
          <p:cNvPr id="3" name="Content Placeholder 2"/>
          <p:cNvSpPr>
            <a:spLocks noGrp="1"/>
          </p:cNvSpPr>
          <p:nvPr>
            <p:ph idx="1"/>
          </p:nvPr>
        </p:nvSpPr>
        <p:spPr>
          <a:xfrm>
            <a:off x="457200" y="1600201"/>
            <a:ext cx="8229600" cy="3340968"/>
          </a:xfrm>
        </p:spPr>
        <p:txBody>
          <a:bodyPr>
            <a:normAutofit fontScale="62500" lnSpcReduction="20000"/>
          </a:bodyPr>
          <a:lstStyle/>
          <a:p>
            <a:r>
              <a:rPr lang="en-GB" dirty="0"/>
              <a:t>Most circuit theory makes the assumption that the voltages do not depend on cable lengths</a:t>
            </a:r>
          </a:p>
          <a:p>
            <a:r>
              <a:rPr lang="en-GB" dirty="0"/>
              <a:t>At higher frequencies this assumption is no longer true and waves propagate along the cables. </a:t>
            </a:r>
          </a:p>
          <a:p>
            <a:r>
              <a:rPr lang="en-GB" dirty="0"/>
              <a:t>Waves can propagate forwards, V</a:t>
            </a:r>
            <a:r>
              <a:rPr lang="en-GB" baseline="-25000" dirty="0"/>
              <a:t>+</a:t>
            </a:r>
            <a:r>
              <a:rPr lang="en-GB" dirty="0"/>
              <a:t>, or backwards, V</a:t>
            </a:r>
            <a:r>
              <a:rPr lang="en-GB" baseline="-25000" dirty="0"/>
              <a:t>-</a:t>
            </a:r>
            <a:r>
              <a:rPr lang="en-GB" dirty="0"/>
              <a:t>,</a:t>
            </a:r>
          </a:p>
          <a:p>
            <a:r>
              <a:rPr lang="en-GB" dirty="0"/>
              <a:t>The voltage at any point is a superposition of both waves</a:t>
            </a:r>
          </a:p>
          <a:p>
            <a:r>
              <a:rPr lang="en-GB" dirty="0"/>
              <a:t>V=V</a:t>
            </a:r>
            <a:r>
              <a:rPr lang="en-GB" baseline="-25000" dirty="0"/>
              <a:t>+</a:t>
            </a:r>
            <a:r>
              <a:rPr lang="en-GB" dirty="0"/>
              <a:t>+V</a:t>
            </a:r>
            <a:r>
              <a:rPr lang="en-GB" baseline="-25000" dirty="0"/>
              <a:t>-</a:t>
            </a:r>
          </a:p>
          <a:p>
            <a:r>
              <a:rPr lang="en-GB" dirty="0"/>
              <a:t>The same happens with current where</a:t>
            </a:r>
          </a:p>
          <a:p>
            <a:r>
              <a:rPr lang="en-GB" dirty="0"/>
              <a:t>I=I</a:t>
            </a:r>
            <a:r>
              <a:rPr lang="en-GB" baseline="-25000" dirty="0"/>
              <a:t>+</a:t>
            </a:r>
            <a:r>
              <a:rPr lang="en-GB" dirty="0"/>
              <a:t>-I</a:t>
            </a:r>
            <a:r>
              <a:rPr lang="en-GB" baseline="-25000" dirty="0"/>
              <a:t>-</a:t>
            </a:r>
          </a:p>
          <a:p>
            <a:r>
              <a:rPr lang="en-GB" dirty="0"/>
              <a:t>The generator is a source of forward current, I</a:t>
            </a:r>
            <a:r>
              <a:rPr lang="en-GB" baseline="-25000" dirty="0"/>
              <a:t>+</a:t>
            </a:r>
            <a:r>
              <a:rPr lang="en-GB" dirty="0"/>
              <a:t>, not current, I, hence why we only took part of the power produced earlier.</a:t>
            </a:r>
          </a:p>
          <a:p>
            <a:endParaRPr lang="en-GB" dirty="0"/>
          </a:p>
        </p:txBody>
      </p:sp>
      <p:cxnSp>
        <p:nvCxnSpPr>
          <p:cNvPr id="5" name="Straight Connector 4"/>
          <p:cNvCxnSpPr/>
          <p:nvPr/>
        </p:nvCxnSpPr>
        <p:spPr>
          <a:xfrm>
            <a:off x="899592" y="5157192"/>
            <a:ext cx="7200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899592" y="6309320"/>
            <a:ext cx="720080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971600" y="5157192"/>
            <a:ext cx="1005075" cy="1079989"/>
          </a:xfrm>
          <a:custGeom>
            <a:avLst/>
            <a:gdLst>
              <a:gd name="connsiteX0" fmla="*/ 0 w 4017364"/>
              <a:gd name="connsiteY0" fmla="*/ 2538335 h 4599482"/>
              <a:gd name="connsiteX1" fmla="*/ 284813 w 4017364"/>
              <a:gd name="connsiteY1" fmla="*/ 2538335 h 4599482"/>
              <a:gd name="connsiteX2" fmla="*/ 464695 w 4017364"/>
              <a:gd name="connsiteY2" fmla="*/ 2448394 h 4599482"/>
              <a:gd name="connsiteX3" fmla="*/ 569626 w 4017364"/>
              <a:gd name="connsiteY3" fmla="*/ 2103620 h 4599482"/>
              <a:gd name="connsiteX4" fmla="*/ 824459 w 4017364"/>
              <a:gd name="connsiteY4" fmla="*/ 364761 h 4599482"/>
              <a:gd name="connsiteX5" fmla="*/ 1244183 w 4017364"/>
              <a:gd name="connsiteY5" fmla="*/ 4292184 h 4599482"/>
              <a:gd name="connsiteX6" fmla="*/ 1603947 w 4017364"/>
              <a:gd name="connsiteY6" fmla="*/ 304800 h 4599482"/>
              <a:gd name="connsiteX7" fmla="*/ 2023672 w 4017364"/>
              <a:gd name="connsiteY7" fmla="*/ 4247213 h 4599482"/>
              <a:gd name="connsiteX8" fmla="*/ 2293495 w 4017364"/>
              <a:gd name="connsiteY8" fmla="*/ 304800 h 4599482"/>
              <a:gd name="connsiteX9" fmla="*/ 2623278 w 4017364"/>
              <a:gd name="connsiteY9" fmla="*/ 4277194 h 4599482"/>
              <a:gd name="connsiteX10" fmla="*/ 2818151 w 4017364"/>
              <a:gd name="connsiteY10" fmla="*/ 304800 h 4599482"/>
              <a:gd name="connsiteX11" fmla="*/ 3162924 w 4017364"/>
              <a:gd name="connsiteY11" fmla="*/ 4232223 h 4599482"/>
              <a:gd name="connsiteX12" fmla="*/ 3432747 w 4017364"/>
              <a:gd name="connsiteY12" fmla="*/ 2508354 h 4599482"/>
              <a:gd name="connsiteX13" fmla="*/ 4017364 w 4017364"/>
              <a:gd name="connsiteY13" fmla="*/ 2253521 h 4599482"/>
              <a:gd name="connsiteX14" fmla="*/ 4017364 w 4017364"/>
              <a:gd name="connsiteY14" fmla="*/ 2253521 h 4599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17364" h="4599482">
                <a:moveTo>
                  <a:pt x="0" y="2538335"/>
                </a:moveTo>
                <a:cubicBezTo>
                  <a:pt x="103682" y="2545830"/>
                  <a:pt x="207364" y="2553325"/>
                  <a:pt x="284813" y="2538335"/>
                </a:cubicBezTo>
                <a:cubicBezTo>
                  <a:pt x="362262" y="2523345"/>
                  <a:pt x="417226" y="2520847"/>
                  <a:pt x="464695" y="2448394"/>
                </a:cubicBezTo>
                <a:cubicBezTo>
                  <a:pt x="512164" y="2375942"/>
                  <a:pt x="509665" y="2450892"/>
                  <a:pt x="569626" y="2103620"/>
                </a:cubicBezTo>
                <a:cubicBezTo>
                  <a:pt x="629587" y="1756348"/>
                  <a:pt x="712033" y="0"/>
                  <a:pt x="824459" y="364761"/>
                </a:cubicBezTo>
                <a:cubicBezTo>
                  <a:pt x="936885" y="729522"/>
                  <a:pt x="1114268" y="4302177"/>
                  <a:pt x="1244183" y="4292184"/>
                </a:cubicBezTo>
                <a:cubicBezTo>
                  <a:pt x="1374098" y="4282191"/>
                  <a:pt x="1474032" y="312295"/>
                  <a:pt x="1603947" y="304800"/>
                </a:cubicBezTo>
                <a:cubicBezTo>
                  <a:pt x="1733862" y="297305"/>
                  <a:pt x="1908747" y="4247213"/>
                  <a:pt x="2023672" y="4247213"/>
                </a:cubicBezTo>
                <a:cubicBezTo>
                  <a:pt x="2138597" y="4247213"/>
                  <a:pt x="2193561" y="299803"/>
                  <a:pt x="2293495" y="304800"/>
                </a:cubicBezTo>
                <a:cubicBezTo>
                  <a:pt x="2393429" y="309797"/>
                  <a:pt x="2535835" y="4277194"/>
                  <a:pt x="2623278" y="4277194"/>
                </a:cubicBezTo>
                <a:cubicBezTo>
                  <a:pt x="2710721" y="4277194"/>
                  <a:pt x="2728210" y="312295"/>
                  <a:pt x="2818151" y="304800"/>
                </a:cubicBezTo>
                <a:cubicBezTo>
                  <a:pt x="2908092" y="297305"/>
                  <a:pt x="3060491" y="3864964"/>
                  <a:pt x="3162924" y="4232223"/>
                </a:cubicBezTo>
                <a:cubicBezTo>
                  <a:pt x="3265357" y="4599482"/>
                  <a:pt x="3290340" y="2838138"/>
                  <a:pt x="3432747" y="2508354"/>
                </a:cubicBezTo>
                <a:cubicBezTo>
                  <a:pt x="3575154" y="2178570"/>
                  <a:pt x="4017364" y="2253521"/>
                  <a:pt x="4017364" y="2253521"/>
                </a:cubicBezTo>
                <a:lnTo>
                  <a:pt x="4017364" y="2253521"/>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Freeform 8"/>
          <p:cNvSpPr/>
          <p:nvPr/>
        </p:nvSpPr>
        <p:spPr>
          <a:xfrm>
            <a:off x="6948264" y="5229200"/>
            <a:ext cx="1005075" cy="1079989"/>
          </a:xfrm>
          <a:custGeom>
            <a:avLst/>
            <a:gdLst>
              <a:gd name="connsiteX0" fmla="*/ 0 w 4017364"/>
              <a:gd name="connsiteY0" fmla="*/ 2538335 h 4599482"/>
              <a:gd name="connsiteX1" fmla="*/ 284813 w 4017364"/>
              <a:gd name="connsiteY1" fmla="*/ 2538335 h 4599482"/>
              <a:gd name="connsiteX2" fmla="*/ 464695 w 4017364"/>
              <a:gd name="connsiteY2" fmla="*/ 2448394 h 4599482"/>
              <a:gd name="connsiteX3" fmla="*/ 569626 w 4017364"/>
              <a:gd name="connsiteY3" fmla="*/ 2103620 h 4599482"/>
              <a:gd name="connsiteX4" fmla="*/ 824459 w 4017364"/>
              <a:gd name="connsiteY4" fmla="*/ 364761 h 4599482"/>
              <a:gd name="connsiteX5" fmla="*/ 1244183 w 4017364"/>
              <a:gd name="connsiteY5" fmla="*/ 4292184 h 4599482"/>
              <a:gd name="connsiteX6" fmla="*/ 1603947 w 4017364"/>
              <a:gd name="connsiteY6" fmla="*/ 304800 h 4599482"/>
              <a:gd name="connsiteX7" fmla="*/ 2023672 w 4017364"/>
              <a:gd name="connsiteY7" fmla="*/ 4247213 h 4599482"/>
              <a:gd name="connsiteX8" fmla="*/ 2293495 w 4017364"/>
              <a:gd name="connsiteY8" fmla="*/ 304800 h 4599482"/>
              <a:gd name="connsiteX9" fmla="*/ 2623278 w 4017364"/>
              <a:gd name="connsiteY9" fmla="*/ 4277194 h 4599482"/>
              <a:gd name="connsiteX10" fmla="*/ 2818151 w 4017364"/>
              <a:gd name="connsiteY10" fmla="*/ 304800 h 4599482"/>
              <a:gd name="connsiteX11" fmla="*/ 3162924 w 4017364"/>
              <a:gd name="connsiteY11" fmla="*/ 4232223 h 4599482"/>
              <a:gd name="connsiteX12" fmla="*/ 3432747 w 4017364"/>
              <a:gd name="connsiteY12" fmla="*/ 2508354 h 4599482"/>
              <a:gd name="connsiteX13" fmla="*/ 4017364 w 4017364"/>
              <a:gd name="connsiteY13" fmla="*/ 2253521 h 4599482"/>
              <a:gd name="connsiteX14" fmla="*/ 4017364 w 4017364"/>
              <a:gd name="connsiteY14" fmla="*/ 2253521 h 4599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17364" h="4599482">
                <a:moveTo>
                  <a:pt x="0" y="2538335"/>
                </a:moveTo>
                <a:cubicBezTo>
                  <a:pt x="103682" y="2545830"/>
                  <a:pt x="207364" y="2553325"/>
                  <a:pt x="284813" y="2538335"/>
                </a:cubicBezTo>
                <a:cubicBezTo>
                  <a:pt x="362262" y="2523345"/>
                  <a:pt x="417226" y="2520847"/>
                  <a:pt x="464695" y="2448394"/>
                </a:cubicBezTo>
                <a:cubicBezTo>
                  <a:pt x="512164" y="2375942"/>
                  <a:pt x="509665" y="2450892"/>
                  <a:pt x="569626" y="2103620"/>
                </a:cubicBezTo>
                <a:cubicBezTo>
                  <a:pt x="629587" y="1756348"/>
                  <a:pt x="712033" y="0"/>
                  <a:pt x="824459" y="364761"/>
                </a:cubicBezTo>
                <a:cubicBezTo>
                  <a:pt x="936885" y="729522"/>
                  <a:pt x="1114268" y="4302177"/>
                  <a:pt x="1244183" y="4292184"/>
                </a:cubicBezTo>
                <a:cubicBezTo>
                  <a:pt x="1374098" y="4282191"/>
                  <a:pt x="1474032" y="312295"/>
                  <a:pt x="1603947" y="304800"/>
                </a:cubicBezTo>
                <a:cubicBezTo>
                  <a:pt x="1733862" y="297305"/>
                  <a:pt x="1908747" y="4247213"/>
                  <a:pt x="2023672" y="4247213"/>
                </a:cubicBezTo>
                <a:cubicBezTo>
                  <a:pt x="2138597" y="4247213"/>
                  <a:pt x="2193561" y="299803"/>
                  <a:pt x="2293495" y="304800"/>
                </a:cubicBezTo>
                <a:cubicBezTo>
                  <a:pt x="2393429" y="309797"/>
                  <a:pt x="2535835" y="4277194"/>
                  <a:pt x="2623278" y="4277194"/>
                </a:cubicBezTo>
                <a:cubicBezTo>
                  <a:pt x="2710721" y="4277194"/>
                  <a:pt x="2728210" y="312295"/>
                  <a:pt x="2818151" y="304800"/>
                </a:cubicBezTo>
                <a:cubicBezTo>
                  <a:pt x="2908092" y="297305"/>
                  <a:pt x="3060491" y="3864964"/>
                  <a:pt x="3162924" y="4232223"/>
                </a:cubicBezTo>
                <a:cubicBezTo>
                  <a:pt x="3265357" y="4599482"/>
                  <a:pt x="3290340" y="2838138"/>
                  <a:pt x="3432747" y="2508354"/>
                </a:cubicBezTo>
                <a:cubicBezTo>
                  <a:pt x="3575154" y="2178570"/>
                  <a:pt x="4017364" y="2253521"/>
                  <a:pt x="4017364" y="2253521"/>
                </a:cubicBezTo>
                <a:lnTo>
                  <a:pt x="4017364" y="2253521"/>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11" name="Straight Arrow Connector 10"/>
          <p:cNvCxnSpPr/>
          <p:nvPr/>
        </p:nvCxnSpPr>
        <p:spPr>
          <a:xfrm>
            <a:off x="1907704" y="5733256"/>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156176" y="5805264"/>
            <a:ext cx="7920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1720" y="5229200"/>
            <a:ext cx="1008112" cy="369332"/>
          </a:xfrm>
          <a:prstGeom prst="rect">
            <a:avLst/>
          </a:prstGeom>
          <a:noFill/>
        </p:spPr>
        <p:txBody>
          <a:bodyPr wrap="square" rtlCol="0">
            <a:spAutoFit/>
          </a:bodyPr>
          <a:lstStyle/>
          <a:p>
            <a:r>
              <a:rPr lang="en-GB" dirty="0"/>
              <a:t>V+</a:t>
            </a:r>
          </a:p>
        </p:txBody>
      </p:sp>
      <p:sp>
        <p:nvSpPr>
          <p:cNvPr id="17" name="TextBox 16"/>
          <p:cNvSpPr txBox="1"/>
          <p:nvPr/>
        </p:nvSpPr>
        <p:spPr>
          <a:xfrm>
            <a:off x="6228184" y="5229200"/>
            <a:ext cx="1008112" cy="369332"/>
          </a:xfrm>
          <a:prstGeom prst="rect">
            <a:avLst/>
          </a:prstGeom>
          <a:noFill/>
        </p:spPr>
        <p:txBody>
          <a:bodyPr wrap="square" rtlCol="0">
            <a:spAutoFit/>
          </a:bodyPr>
          <a:lstStyle/>
          <a:p>
            <a:r>
              <a:rPr lang="en-GB" dirty="0"/>
              <a:t>V-</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en-GB"/>
              <a:t>External Q factor</a:t>
            </a:r>
          </a:p>
        </p:txBody>
      </p:sp>
      <p:sp>
        <p:nvSpPr>
          <p:cNvPr id="20487"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2" name="Object 2"/>
          <p:cNvGraphicFramePr>
            <a:graphicFrameLocks noChangeAspect="1"/>
          </p:cNvGraphicFramePr>
          <p:nvPr/>
        </p:nvGraphicFramePr>
        <p:xfrm>
          <a:off x="892175" y="2133600"/>
          <a:ext cx="2822575" cy="962025"/>
        </p:xfrm>
        <a:graphic>
          <a:graphicData uri="http://schemas.openxmlformats.org/presentationml/2006/ole">
            <mc:AlternateContent xmlns:mc="http://schemas.openxmlformats.org/markup-compatibility/2006">
              <mc:Choice xmlns:v="urn:schemas-microsoft-com:vml" Requires="v">
                <p:oleObj spid="_x0000_s47136" name="Equation" r:id="rId3" imgW="1257120" imgH="431640" progId="Equation.DSMT4">
                  <p:embed/>
                </p:oleObj>
              </mc:Choice>
              <mc:Fallback>
                <p:oleObj name="Equation" r:id="rId3" imgW="12571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175" y="2133600"/>
                        <a:ext cx="28225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Text Box 6"/>
          <p:cNvSpPr txBox="1">
            <a:spLocks noChangeArrowheads="1"/>
          </p:cNvSpPr>
          <p:nvPr/>
        </p:nvSpPr>
        <p:spPr bwMode="auto">
          <a:xfrm>
            <a:off x="684213" y="1412875"/>
            <a:ext cx="7848600" cy="1006475"/>
          </a:xfrm>
          <a:prstGeom prst="rect">
            <a:avLst/>
          </a:prstGeom>
          <a:noFill/>
          <a:ln w="9525">
            <a:noFill/>
            <a:miter lim="800000"/>
            <a:headEnd/>
            <a:tailEnd/>
          </a:ln>
        </p:spPr>
        <p:txBody>
          <a:bodyPr>
            <a:spAutoFit/>
          </a:bodyPr>
          <a:lstStyle/>
          <a:p>
            <a:pPr>
              <a:spcBef>
                <a:spcPct val="50000"/>
              </a:spcBef>
            </a:pPr>
            <a:r>
              <a:rPr lang="en-GB" sz="2000"/>
              <a:t>Ohmic losses are not the only loss mechanism in cavities. We also have to consider the loss from the couplers. We define this external Q as,</a:t>
            </a:r>
          </a:p>
        </p:txBody>
      </p:sp>
      <p:sp>
        <p:nvSpPr>
          <p:cNvPr id="20489" name="Text Box 7"/>
          <p:cNvSpPr txBox="1">
            <a:spLocks noChangeArrowheads="1"/>
          </p:cNvSpPr>
          <p:nvPr/>
        </p:nvSpPr>
        <p:spPr bwMode="auto">
          <a:xfrm>
            <a:off x="611188" y="3213100"/>
            <a:ext cx="8064500" cy="1463675"/>
          </a:xfrm>
          <a:prstGeom prst="rect">
            <a:avLst/>
          </a:prstGeom>
          <a:noFill/>
          <a:ln w="9525">
            <a:noFill/>
            <a:miter lim="800000"/>
            <a:headEnd/>
            <a:tailEnd/>
          </a:ln>
        </p:spPr>
        <p:txBody>
          <a:bodyPr>
            <a:spAutoFit/>
          </a:bodyPr>
          <a:lstStyle/>
          <a:p>
            <a:pPr>
              <a:spcBef>
                <a:spcPct val="50000"/>
              </a:spcBef>
            </a:pPr>
            <a:r>
              <a:rPr lang="en-GB" sz="2000"/>
              <a:t>Where P</a:t>
            </a:r>
            <a:r>
              <a:rPr lang="en-GB" sz="2000" baseline="-25000"/>
              <a:t>e</a:t>
            </a:r>
            <a:r>
              <a:rPr lang="en-GB" sz="2000"/>
              <a:t> is the power lost through the coupler when the RF sources are turned off.</a:t>
            </a:r>
          </a:p>
          <a:p>
            <a:pPr>
              <a:spcBef>
                <a:spcPct val="50000"/>
              </a:spcBef>
            </a:pPr>
            <a:r>
              <a:rPr lang="en-GB" sz="2000"/>
              <a:t>We can then define a loaded Q factor, Q</a:t>
            </a:r>
            <a:r>
              <a:rPr lang="en-GB" sz="2000" baseline="-25000"/>
              <a:t>L</a:t>
            </a:r>
            <a:r>
              <a:rPr lang="en-GB" sz="2000"/>
              <a:t>, which is the ‘real’ Q of the cavity</a:t>
            </a:r>
          </a:p>
        </p:txBody>
      </p:sp>
      <p:sp>
        <p:nvSpPr>
          <p:cNvPr id="20490"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3" name="Object 3"/>
          <p:cNvGraphicFramePr>
            <a:graphicFrameLocks noChangeAspect="1"/>
          </p:cNvGraphicFramePr>
          <p:nvPr/>
        </p:nvGraphicFramePr>
        <p:xfrm>
          <a:off x="1691680" y="4725144"/>
          <a:ext cx="1871663" cy="887413"/>
        </p:xfrm>
        <a:graphic>
          <a:graphicData uri="http://schemas.openxmlformats.org/presentationml/2006/ole">
            <mc:AlternateContent xmlns:mc="http://schemas.openxmlformats.org/markup-compatibility/2006">
              <mc:Choice xmlns:v="urn:schemas-microsoft-com:vml" Requires="v">
                <p:oleObj spid="_x0000_s47137" r:id="rId5" imgW="901309" imgH="431613" progId="Equation.DSMT4">
                  <p:embed/>
                </p:oleObj>
              </mc:Choice>
              <mc:Fallback>
                <p:oleObj r:id="rId5" imgW="901309"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725144"/>
                        <a:ext cx="1871663"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4" name="Object 4"/>
          <p:cNvGraphicFramePr>
            <a:graphicFrameLocks noChangeAspect="1"/>
          </p:cNvGraphicFramePr>
          <p:nvPr/>
        </p:nvGraphicFramePr>
        <p:xfrm>
          <a:off x="3419872" y="5733256"/>
          <a:ext cx="1295400" cy="896938"/>
        </p:xfrm>
        <a:graphic>
          <a:graphicData uri="http://schemas.openxmlformats.org/presentationml/2006/ole">
            <mc:AlternateContent xmlns:mc="http://schemas.openxmlformats.org/markup-compatibility/2006">
              <mc:Choice xmlns:v="urn:schemas-microsoft-com:vml" Requires="v">
                <p:oleObj spid="_x0000_s47138" r:id="rId7" imgW="622030" imgH="431613" progId="Equation.DSMT4">
                  <p:embed/>
                </p:oleObj>
              </mc:Choice>
              <mc:Fallback>
                <p:oleObj r:id="rId7" imgW="622030" imgH="43161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5733256"/>
                        <a:ext cx="129540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1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5" name="Object 5"/>
          <p:cNvGraphicFramePr>
            <a:graphicFrameLocks noChangeAspect="1"/>
          </p:cNvGraphicFramePr>
          <p:nvPr/>
        </p:nvGraphicFramePr>
        <p:xfrm>
          <a:off x="4491038" y="2133600"/>
          <a:ext cx="2679700" cy="931863"/>
        </p:xfrm>
        <a:graphic>
          <a:graphicData uri="http://schemas.openxmlformats.org/presentationml/2006/ole">
            <mc:AlternateContent xmlns:mc="http://schemas.openxmlformats.org/markup-compatibility/2006">
              <mc:Choice xmlns:v="urn:schemas-microsoft-com:vml" Requires="v">
                <p:oleObj spid="_x0000_s47139" name="Equation" r:id="rId9" imgW="1231560" imgH="431640" progId="Equation.DSMT4">
                  <p:embed/>
                </p:oleObj>
              </mc:Choice>
              <mc:Fallback>
                <p:oleObj name="Equation" r:id="rId9" imgW="12315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1038" y="2133600"/>
                        <a:ext cx="26797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3"/>
          <p:cNvGraphicFramePr>
            <a:graphicFrameLocks noChangeAspect="1"/>
          </p:cNvGraphicFramePr>
          <p:nvPr/>
        </p:nvGraphicFramePr>
        <p:xfrm>
          <a:off x="5436096" y="4653136"/>
          <a:ext cx="2424112" cy="887413"/>
        </p:xfrm>
        <a:graphic>
          <a:graphicData uri="http://schemas.openxmlformats.org/presentationml/2006/ole">
            <mc:AlternateContent xmlns:mc="http://schemas.openxmlformats.org/markup-compatibility/2006">
              <mc:Choice xmlns:v="urn:schemas-microsoft-com:vml" Requires="v">
                <p:oleObj spid="_x0000_s47140" name="Equation" r:id="rId11" imgW="1168200" imgH="431640" progId="Equation.DSMT4">
                  <p:embed/>
                </p:oleObj>
              </mc:Choice>
              <mc:Fallback>
                <p:oleObj name="Equation" r:id="rId11" imgW="116820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4653136"/>
                        <a:ext cx="2424112"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19256" cy="1143000"/>
          </a:xfrm>
        </p:spPr>
        <p:txBody>
          <a:bodyPr/>
          <a:lstStyle/>
          <a:p>
            <a:r>
              <a:rPr lang="en-GB" dirty="0"/>
              <a:t>Cavity Voltage</a:t>
            </a:r>
          </a:p>
        </p:txBody>
      </p:sp>
      <p:sp>
        <p:nvSpPr>
          <p:cNvPr id="3" name="Content Placeholder 2"/>
          <p:cNvSpPr>
            <a:spLocks noGrp="1"/>
          </p:cNvSpPr>
          <p:nvPr>
            <p:ph idx="1"/>
          </p:nvPr>
        </p:nvSpPr>
        <p:spPr>
          <a:xfrm>
            <a:off x="457200" y="1600200"/>
            <a:ext cx="3970784" cy="4525963"/>
          </a:xfrm>
        </p:spPr>
        <p:txBody>
          <a:bodyPr>
            <a:normAutofit fontScale="92500" lnSpcReduction="10000"/>
          </a:bodyPr>
          <a:lstStyle/>
          <a:p>
            <a:r>
              <a:rPr lang="en-GB" dirty="0"/>
              <a:t>The generator power is given by:</a:t>
            </a:r>
          </a:p>
          <a:p>
            <a:r>
              <a:rPr lang="en-GB" dirty="0"/>
              <a:t>Where I use the circuit definition of R.</a:t>
            </a:r>
          </a:p>
          <a:p>
            <a:r>
              <a:rPr lang="en-GB" dirty="0"/>
              <a:t>Rearranging this gives the current</a:t>
            </a:r>
          </a:p>
          <a:p>
            <a:r>
              <a:rPr lang="en-GB" dirty="0"/>
              <a:t>The voltage is given by</a:t>
            </a:r>
          </a:p>
          <a:p>
            <a:r>
              <a:rPr lang="en-GB" dirty="0"/>
              <a:t>Hence</a:t>
            </a:r>
          </a:p>
        </p:txBody>
      </p:sp>
      <p:graphicFrame>
        <p:nvGraphicFramePr>
          <p:cNvPr id="104450" name="Object 3"/>
          <p:cNvGraphicFramePr>
            <a:graphicFrameLocks noChangeAspect="1"/>
          </p:cNvGraphicFramePr>
          <p:nvPr/>
        </p:nvGraphicFramePr>
        <p:xfrm>
          <a:off x="4498975" y="1747838"/>
          <a:ext cx="3586163" cy="3811587"/>
        </p:xfrm>
        <a:graphic>
          <a:graphicData uri="http://schemas.openxmlformats.org/presentationml/2006/ole">
            <mc:AlternateContent xmlns:mc="http://schemas.openxmlformats.org/markup-compatibility/2006">
              <mc:Choice xmlns:v="urn:schemas-microsoft-com:vml" Requires="v">
                <p:oleObj spid="_x0000_s104456" name="Equation" r:id="rId3" imgW="1726920" imgH="1854000" progId="Equation.DSMT4">
                  <p:embed/>
                </p:oleObj>
              </mc:Choice>
              <mc:Fallback>
                <p:oleObj name="Equation" r:id="rId3" imgW="1726920" imgH="18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1747838"/>
                        <a:ext cx="3586163" cy="381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ed Power</a:t>
            </a:r>
          </a:p>
        </p:txBody>
      </p:sp>
      <p:sp>
        <p:nvSpPr>
          <p:cNvPr id="3" name="Content Placeholder 2"/>
          <p:cNvSpPr>
            <a:spLocks noGrp="1"/>
          </p:cNvSpPr>
          <p:nvPr>
            <p:ph idx="1"/>
          </p:nvPr>
        </p:nvSpPr>
        <p:spPr>
          <a:xfrm>
            <a:off x="5220072" y="1600201"/>
            <a:ext cx="3466728" cy="3268960"/>
          </a:xfrm>
        </p:spPr>
        <p:txBody>
          <a:bodyPr>
            <a:normAutofit fontScale="62500" lnSpcReduction="20000"/>
          </a:bodyPr>
          <a:lstStyle/>
          <a:p>
            <a:r>
              <a:rPr lang="en-GB" dirty="0"/>
              <a:t>The reflected power in steady state operation is the power supplied to the cavity minus the power that is dissipated in the cavity.</a:t>
            </a:r>
          </a:p>
          <a:p>
            <a:r>
              <a:rPr lang="en-GB" dirty="0"/>
              <a:t>Here we assume a matched system and look at the power dissipated in the cavity resistance by looking at the power lost in two parallel resistors.</a:t>
            </a:r>
          </a:p>
        </p:txBody>
      </p:sp>
      <p:graphicFrame>
        <p:nvGraphicFramePr>
          <p:cNvPr id="115714" name="Object 3"/>
          <p:cNvGraphicFramePr>
            <a:graphicFrameLocks noChangeAspect="1"/>
          </p:cNvGraphicFramePr>
          <p:nvPr/>
        </p:nvGraphicFramePr>
        <p:xfrm>
          <a:off x="263525" y="1265238"/>
          <a:ext cx="4665663" cy="5592762"/>
        </p:xfrm>
        <a:graphic>
          <a:graphicData uri="http://schemas.openxmlformats.org/presentationml/2006/ole">
            <mc:AlternateContent xmlns:mc="http://schemas.openxmlformats.org/markup-compatibility/2006">
              <mc:Choice xmlns:v="urn:schemas-microsoft-com:vml" Requires="v">
                <p:oleObj spid="_x0000_s115720" name="Equation" r:id="rId3" imgW="2247840" imgH="2717640" progId="Equation.DSMT4">
                  <p:embed/>
                </p:oleObj>
              </mc:Choice>
              <mc:Fallback>
                <p:oleObj name="Equation" r:id="rId3" imgW="2247840" imgH="2717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 y="1265238"/>
                        <a:ext cx="4665663" cy="559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0"/>
          <p:cNvSpPr>
            <a:spLocks noChangeArrowheads="1"/>
          </p:cNvSpPr>
          <p:nvPr/>
        </p:nvSpPr>
        <p:spPr bwMode="auto">
          <a:xfrm>
            <a:off x="6228184" y="4797152"/>
            <a:ext cx="1655762" cy="1511300"/>
          </a:xfrm>
          <a:prstGeom prst="rect">
            <a:avLst/>
          </a:prstGeom>
          <a:solidFill>
            <a:schemeClr val="bg1"/>
          </a:solidFill>
          <a:ln w="9525">
            <a:solidFill>
              <a:schemeClr val="tx1"/>
            </a:solidFill>
            <a:miter lim="800000"/>
            <a:headEnd/>
            <a:tailEnd/>
          </a:ln>
        </p:spPr>
        <p:txBody>
          <a:bodyPr wrap="none" anchor="ctr"/>
          <a:lstStyle/>
          <a:p>
            <a:endParaRPr lang="en-GB"/>
          </a:p>
        </p:txBody>
      </p:sp>
      <p:sp>
        <p:nvSpPr>
          <p:cNvPr id="6" name="Rectangle 5"/>
          <p:cNvSpPr>
            <a:spLocks noChangeArrowheads="1"/>
          </p:cNvSpPr>
          <p:nvPr/>
        </p:nvSpPr>
        <p:spPr bwMode="auto">
          <a:xfrm>
            <a:off x="7774409" y="5228952"/>
            <a:ext cx="215900" cy="719137"/>
          </a:xfrm>
          <a:prstGeom prst="rect">
            <a:avLst/>
          </a:prstGeom>
          <a:solidFill>
            <a:schemeClr val="accent1"/>
          </a:solidFill>
          <a:ln w="9525">
            <a:solidFill>
              <a:schemeClr val="tx1"/>
            </a:solidFill>
            <a:miter lim="800000"/>
            <a:headEnd/>
            <a:tailEnd/>
          </a:ln>
        </p:spPr>
        <p:txBody>
          <a:bodyPr wrap="none" anchor="ctr"/>
          <a:lstStyle/>
          <a:p>
            <a:endParaRPr lang="en-GB"/>
          </a:p>
        </p:txBody>
      </p:sp>
      <p:sp>
        <p:nvSpPr>
          <p:cNvPr id="7" name="Oval 6"/>
          <p:cNvSpPr>
            <a:spLocks noChangeArrowheads="1"/>
          </p:cNvSpPr>
          <p:nvPr/>
        </p:nvSpPr>
        <p:spPr bwMode="auto">
          <a:xfrm>
            <a:off x="6083721" y="5228952"/>
            <a:ext cx="360363" cy="360362"/>
          </a:xfrm>
          <a:prstGeom prst="ellipse">
            <a:avLst/>
          </a:prstGeom>
          <a:solidFill>
            <a:schemeClr val="accent1"/>
          </a:solidFill>
          <a:ln w="9525">
            <a:solidFill>
              <a:schemeClr val="tx1"/>
            </a:solidFill>
            <a:round/>
            <a:headEnd/>
            <a:tailEnd/>
          </a:ln>
        </p:spPr>
        <p:txBody>
          <a:bodyPr wrap="none" anchor="ctr"/>
          <a:lstStyle/>
          <a:p>
            <a:endParaRPr lang="en-GB"/>
          </a:p>
        </p:txBody>
      </p:sp>
      <p:sp>
        <p:nvSpPr>
          <p:cNvPr id="8" name="Text Box 11"/>
          <p:cNvSpPr txBox="1">
            <a:spLocks noChangeArrowheads="1"/>
          </p:cNvSpPr>
          <p:nvPr/>
        </p:nvSpPr>
        <p:spPr bwMode="auto">
          <a:xfrm>
            <a:off x="7091759" y="5372794"/>
            <a:ext cx="504825" cy="366712"/>
          </a:xfrm>
          <a:prstGeom prst="rect">
            <a:avLst/>
          </a:prstGeom>
          <a:noFill/>
          <a:ln w="9525">
            <a:noFill/>
            <a:miter lim="800000"/>
            <a:headEnd/>
            <a:tailEnd/>
          </a:ln>
        </p:spPr>
        <p:txBody>
          <a:bodyPr>
            <a:spAutoFit/>
          </a:bodyPr>
          <a:lstStyle/>
          <a:p>
            <a:pPr>
              <a:spcBef>
                <a:spcPct val="50000"/>
              </a:spcBef>
            </a:pPr>
            <a:r>
              <a:rPr lang="en-GB" dirty="0" err="1"/>
              <a:t>R</a:t>
            </a:r>
            <a:r>
              <a:rPr lang="en-GB" baseline="-25000" dirty="0" err="1"/>
              <a:t>i</a:t>
            </a:r>
            <a:endParaRPr lang="en-GB" baseline="-25000" dirty="0"/>
          </a:p>
        </p:txBody>
      </p:sp>
      <p:sp>
        <p:nvSpPr>
          <p:cNvPr id="9" name="Text Box 12"/>
          <p:cNvSpPr txBox="1">
            <a:spLocks noChangeArrowheads="1"/>
          </p:cNvSpPr>
          <p:nvPr/>
        </p:nvSpPr>
        <p:spPr bwMode="auto">
          <a:xfrm>
            <a:off x="8027863" y="5372794"/>
            <a:ext cx="503238" cy="366712"/>
          </a:xfrm>
          <a:prstGeom prst="rect">
            <a:avLst/>
          </a:prstGeom>
          <a:noFill/>
          <a:ln w="9525">
            <a:noFill/>
            <a:miter lim="800000"/>
            <a:headEnd/>
            <a:tailEnd/>
          </a:ln>
        </p:spPr>
        <p:txBody>
          <a:bodyPr>
            <a:spAutoFit/>
          </a:bodyPr>
          <a:lstStyle/>
          <a:p>
            <a:pPr>
              <a:spcBef>
                <a:spcPct val="50000"/>
              </a:spcBef>
            </a:pPr>
            <a:r>
              <a:rPr lang="en-GB" dirty="0"/>
              <a:t>R</a:t>
            </a:r>
            <a:r>
              <a:rPr lang="en-GB" baseline="-25000" dirty="0"/>
              <a:t>L</a:t>
            </a:r>
          </a:p>
        </p:txBody>
      </p:sp>
      <p:sp>
        <p:nvSpPr>
          <p:cNvPr id="10" name="Line 14"/>
          <p:cNvSpPr>
            <a:spLocks noChangeShapeType="1"/>
          </p:cNvSpPr>
          <p:nvPr/>
        </p:nvSpPr>
        <p:spPr bwMode="auto">
          <a:xfrm flipH="1">
            <a:off x="6875884" y="6308452"/>
            <a:ext cx="215900" cy="0"/>
          </a:xfrm>
          <a:prstGeom prst="line">
            <a:avLst/>
          </a:prstGeom>
          <a:noFill/>
          <a:ln w="9525">
            <a:solidFill>
              <a:schemeClr val="tx1"/>
            </a:solidFill>
            <a:round/>
            <a:headEnd/>
            <a:tailEnd type="triangle" w="med" len="med"/>
          </a:ln>
        </p:spPr>
        <p:txBody>
          <a:bodyPr/>
          <a:lstStyle/>
          <a:p>
            <a:endParaRPr lang="en-GB"/>
          </a:p>
        </p:txBody>
      </p:sp>
      <p:sp>
        <p:nvSpPr>
          <p:cNvPr id="11" name="Text Box 15"/>
          <p:cNvSpPr txBox="1">
            <a:spLocks noChangeArrowheads="1"/>
          </p:cNvSpPr>
          <p:nvPr/>
        </p:nvSpPr>
        <p:spPr bwMode="auto">
          <a:xfrm>
            <a:off x="5723607" y="4796730"/>
            <a:ext cx="431800" cy="366712"/>
          </a:xfrm>
          <a:prstGeom prst="rect">
            <a:avLst/>
          </a:prstGeom>
          <a:noFill/>
          <a:ln w="9525">
            <a:noFill/>
            <a:miter lim="800000"/>
            <a:headEnd/>
            <a:tailEnd/>
          </a:ln>
        </p:spPr>
        <p:txBody>
          <a:bodyPr>
            <a:spAutoFit/>
          </a:bodyPr>
          <a:lstStyle/>
          <a:p>
            <a:pPr>
              <a:spcBef>
                <a:spcPct val="50000"/>
              </a:spcBef>
            </a:pPr>
            <a:r>
              <a:rPr lang="en-GB" dirty="0"/>
              <a:t>I</a:t>
            </a:r>
            <a:r>
              <a:rPr lang="en-GB" baseline="-25000" dirty="0"/>
              <a:t>s</a:t>
            </a:r>
          </a:p>
        </p:txBody>
      </p:sp>
      <p:cxnSp>
        <p:nvCxnSpPr>
          <p:cNvPr id="12" name="Straight Connector 11"/>
          <p:cNvCxnSpPr/>
          <p:nvPr/>
        </p:nvCxnSpPr>
        <p:spPr>
          <a:xfrm>
            <a:off x="6977723" y="4797152"/>
            <a:ext cx="0" cy="1511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4"/>
          <p:cNvSpPr>
            <a:spLocks noChangeArrowheads="1"/>
          </p:cNvSpPr>
          <p:nvPr/>
        </p:nvSpPr>
        <p:spPr bwMode="auto">
          <a:xfrm rot="5400000">
            <a:off x="6587604" y="5444901"/>
            <a:ext cx="792162" cy="215900"/>
          </a:xfrm>
          <a:prstGeom prst="rect">
            <a:avLst/>
          </a:prstGeom>
          <a:solidFill>
            <a:schemeClr val="accent1"/>
          </a:solidFill>
          <a:ln w="9525">
            <a:solidFill>
              <a:schemeClr val="tx1"/>
            </a:solidFill>
            <a:miter lim="800000"/>
            <a:headEnd/>
            <a:tailEnd/>
          </a:ln>
        </p:spPr>
        <p:txBody>
          <a:bodyPr wrap="none" anchor="ctr"/>
          <a:lstStyle/>
          <a:p>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sz="4000"/>
              <a:t>Scattering Parameters</a:t>
            </a:r>
          </a:p>
        </p:txBody>
      </p:sp>
      <p:sp>
        <p:nvSpPr>
          <p:cNvPr id="67587" name="Text Box 4"/>
          <p:cNvSpPr txBox="1">
            <a:spLocks noChangeArrowheads="1"/>
          </p:cNvSpPr>
          <p:nvPr/>
        </p:nvSpPr>
        <p:spPr bwMode="auto">
          <a:xfrm>
            <a:off x="3424238" y="1989138"/>
            <a:ext cx="2074862" cy="1604962"/>
          </a:xfrm>
          <a:prstGeom prst="rect">
            <a:avLst/>
          </a:prstGeom>
          <a:solidFill>
            <a:srgbClr val="000000"/>
          </a:solidFill>
          <a:ln w="9525">
            <a:noFill/>
            <a:miter lim="800000"/>
            <a:headEnd/>
            <a:tailEnd/>
          </a:ln>
        </p:spPr>
        <p:txBody>
          <a:bodyPr>
            <a:spAutoFit/>
          </a:bodyPr>
          <a:lstStyle/>
          <a:p>
            <a:pPr>
              <a:spcBef>
                <a:spcPct val="50000"/>
              </a:spcBef>
            </a:pPr>
            <a:endParaRPr lang="en-GB">
              <a:cs typeface="Arial" charset="0"/>
            </a:endParaRPr>
          </a:p>
          <a:p>
            <a:pPr algn="ctr">
              <a:spcBef>
                <a:spcPct val="50000"/>
              </a:spcBef>
            </a:pPr>
            <a:r>
              <a:rPr lang="en-GB" b="1">
                <a:solidFill>
                  <a:schemeClr val="bg1"/>
                </a:solidFill>
                <a:cs typeface="Arial" charset="0"/>
              </a:rPr>
              <a:t>Black Box</a:t>
            </a:r>
          </a:p>
          <a:p>
            <a:pPr>
              <a:spcBef>
                <a:spcPct val="50000"/>
              </a:spcBef>
            </a:pPr>
            <a:endParaRPr lang="en-GB" b="1">
              <a:solidFill>
                <a:schemeClr val="bg1"/>
              </a:solidFill>
              <a:cs typeface="Arial" charset="0"/>
            </a:endParaRPr>
          </a:p>
          <a:p>
            <a:pPr>
              <a:spcBef>
                <a:spcPct val="50000"/>
              </a:spcBef>
            </a:pPr>
            <a:endParaRPr lang="en-GB" b="1">
              <a:solidFill>
                <a:schemeClr val="bg1"/>
              </a:solidFill>
              <a:cs typeface="Arial" charset="0"/>
            </a:endParaRPr>
          </a:p>
        </p:txBody>
      </p:sp>
      <p:sp>
        <p:nvSpPr>
          <p:cNvPr id="67588" name="Line 5"/>
          <p:cNvSpPr>
            <a:spLocks noChangeShapeType="1"/>
          </p:cNvSpPr>
          <p:nvPr/>
        </p:nvSpPr>
        <p:spPr bwMode="auto">
          <a:xfrm flipV="1">
            <a:off x="1763713" y="2544763"/>
            <a:ext cx="1060450" cy="20637"/>
          </a:xfrm>
          <a:prstGeom prst="line">
            <a:avLst/>
          </a:prstGeom>
          <a:noFill/>
          <a:ln w="63500">
            <a:solidFill>
              <a:schemeClr val="accent2"/>
            </a:solidFill>
            <a:round/>
            <a:headEnd/>
            <a:tailEnd type="triangle" w="med" len="med"/>
          </a:ln>
        </p:spPr>
        <p:txBody>
          <a:bodyPr/>
          <a:lstStyle/>
          <a:p>
            <a:endParaRPr lang="en-GB"/>
          </a:p>
        </p:txBody>
      </p:sp>
      <p:sp>
        <p:nvSpPr>
          <p:cNvPr id="4102" name="Line 6"/>
          <p:cNvSpPr>
            <a:spLocks noChangeShapeType="1"/>
          </p:cNvSpPr>
          <p:nvPr/>
        </p:nvSpPr>
        <p:spPr bwMode="auto">
          <a:xfrm>
            <a:off x="6018213" y="2665413"/>
            <a:ext cx="1228725" cy="0"/>
          </a:xfrm>
          <a:prstGeom prst="line">
            <a:avLst/>
          </a:prstGeom>
          <a:noFill/>
          <a:ln w="63500">
            <a:solidFill>
              <a:schemeClr val="accent2"/>
            </a:solidFill>
            <a:round/>
            <a:headEnd/>
            <a:tailEnd type="triangle" w="med" len="med"/>
          </a:ln>
        </p:spPr>
        <p:txBody>
          <a:bodyPr/>
          <a:lstStyle/>
          <a:p>
            <a:endParaRPr lang="en-GB"/>
          </a:p>
        </p:txBody>
      </p:sp>
      <p:sp>
        <p:nvSpPr>
          <p:cNvPr id="4103" name="Line 7"/>
          <p:cNvSpPr>
            <a:spLocks noChangeShapeType="1"/>
          </p:cNvSpPr>
          <p:nvPr/>
        </p:nvSpPr>
        <p:spPr bwMode="auto">
          <a:xfrm>
            <a:off x="1644650" y="2757488"/>
            <a:ext cx="1228725" cy="0"/>
          </a:xfrm>
          <a:prstGeom prst="line">
            <a:avLst/>
          </a:prstGeom>
          <a:noFill/>
          <a:ln w="63500">
            <a:solidFill>
              <a:schemeClr val="accent2"/>
            </a:solidFill>
            <a:round/>
            <a:headEnd type="triangle" w="med" len="med"/>
            <a:tailEnd/>
          </a:ln>
        </p:spPr>
        <p:txBody>
          <a:bodyPr/>
          <a:lstStyle/>
          <a:p>
            <a:endParaRPr lang="en-GB"/>
          </a:p>
        </p:txBody>
      </p:sp>
      <p:sp>
        <p:nvSpPr>
          <p:cNvPr id="4105" name="Text Box 9"/>
          <p:cNvSpPr txBox="1">
            <a:spLocks noChangeArrowheads="1"/>
          </p:cNvSpPr>
          <p:nvPr/>
        </p:nvSpPr>
        <p:spPr bwMode="auto">
          <a:xfrm>
            <a:off x="1268413" y="2600325"/>
            <a:ext cx="817562" cy="366713"/>
          </a:xfrm>
          <a:prstGeom prst="rect">
            <a:avLst/>
          </a:prstGeom>
          <a:noFill/>
          <a:ln w="9525">
            <a:noFill/>
            <a:miter lim="800000"/>
            <a:headEnd/>
            <a:tailEnd/>
          </a:ln>
        </p:spPr>
        <p:txBody>
          <a:bodyPr>
            <a:spAutoFit/>
          </a:bodyPr>
          <a:lstStyle/>
          <a:p>
            <a:pPr>
              <a:spcBef>
                <a:spcPct val="50000"/>
              </a:spcBef>
            </a:pPr>
            <a:r>
              <a:rPr lang="en-GB" b="1">
                <a:cs typeface="Arial" charset="0"/>
              </a:rPr>
              <a:t>S</a:t>
            </a:r>
            <a:r>
              <a:rPr lang="en-GB" b="1" baseline="-25000">
                <a:cs typeface="Arial" charset="0"/>
              </a:rPr>
              <a:t>1,1</a:t>
            </a:r>
          </a:p>
        </p:txBody>
      </p:sp>
      <p:sp>
        <p:nvSpPr>
          <p:cNvPr id="4107" name="Text Box 11"/>
          <p:cNvSpPr txBox="1">
            <a:spLocks noChangeArrowheads="1"/>
          </p:cNvSpPr>
          <p:nvPr/>
        </p:nvSpPr>
        <p:spPr bwMode="auto">
          <a:xfrm>
            <a:off x="7289800" y="2465388"/>
            <a:ext cx="817563" cy="366712"/>
          </a:xfrm>
          <a:prstGeom prst="rect">
            <a:avLst/>
          </a:prstGeom>
          <a:noFill/>
          <a:ln w="9525">
            <a:noFill/>
            <a:miter lim="800000"/>
            <a:headEnd/>
            <a:tailEnd/>
          </a:ln>
        </p:spPr>
        <p:txBody>
          <a:bodyPr>
            <a:spAutoFit/>
          </a:bodyPr>
          <a:lstStyle/>
          <a:p>
            <a:pPr>
              <a:spcBef>
                <a:spcPct val="50000"/>
              </a:spcBef>
            </a:pPr>
            <a:r>
              <a:rPr lang="en-GB" b="1">
                <a:cs typeface="Arial" charset="0"/>
              </a:rPr>
              <a:t>S</a:t>
            </a:r>
            <a:r>
              <a:rPr lang="en-GB" b="1" baseline="-25000">
                <a:cs typeface="Arial" charset="0"/>
              </a:rPr>
              <a:t>2,1</a:t>
            </a:r>
          </a:p>
        </p:txBody>
      </p:sp>
      <p:sp>
        <p:nvSpPr>
          <p:cNvPr id="67593" name="Rectangle 14"/>
          <p:cNvSpPr>
            <a:spLocks noChangeArrowheads="1"/>
          </p:cNvSpPr>
          <p:nvPr/>
        </p:nvSpPr>
        <p:spPr bwMode="auto">
          <a:xfrm>
            <a:off x="2879725" y="2517775"/>
            <a:ext cx="587375" cy="31273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7594" name="Rectangle 15"/>
          <p:cNvSpPr>
            <a:spLocks noChangeArrowheads="1"/>
          </p:cNvSpPr>
          <p:nvPr/>
        </p:nvSpPr>
        <p:spPr bwMode="auto">
          <a:xfrm>
            <a:off x="5362575" y="2557463"/>
            <a:ext cx="587375" cy="31273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7595" name="Text Box 17"/>
          <p:cNvSpPr txBox="1">
            <a:spLocks noChangeArrowheads="1"/>
          </p:cNvSpPr>
          <p:nvPr/>
        </p:nvSpPr>
        <p:spPr bwMode="auto">
          <a:xfrm>
            <a:off x="1035050" y="2133600"/>
            <a:ext cx="1598613" cy="366713"/>
          </a:xfrm>
          <a:prstGeom prst="rect">
            <a:avLst/>
          </a:prstGeom>
          <a:noFill/>
          <a:ln w="9525">
            <a:noFill/>
            <a:miter lim="800000"/>
            <a:headEnd/>
            <a:tailEnd/>
          </a:ln>
        </p:spPr>
        <p:txBody>
          <a:bodyPr>
            <a:spAutoFit/>
          </a:bodyPr>
          <a:lstStyle/>
          <a:p>
            <a:pPr>
              <a:spcBef>
                <a:spcPct val="50000"/>
              </a:spcBef>
            </a:pPr>
            <a:r>
              <a:rPr lang="en-GB" b="1">
                <a:cs typeface="Arial" charset="0"/>
              </a:rPr>
              <a:t>Input signal</a:t>
            </a:r>
          </a:p>
        </p:txBody>
      </p:sp>
      <p:sp>
        <p:nvSpPr>
          <p:cNvPr id="4114" name="Rectangle 18"/>
          <p:cNvSpPr>
            <a:spLocks noChangeArrowheads="1"/>
          </p:cNvSpPr>
          <p:nvPr/>
        </p:nvSpPr>
        <p:spPr bwMode="auto">
          <a:xfrm>
            <a:off x="422275" y="2935288"/>
            <a:ext cx="2184400" cy="304800"/>
          </a:xfrm>
          <a:prstGeom prst="rect">
            <a:avLst/>
          </a:prstGeom>
          <a:noFill/>
          <a:ln w="9525">
            <a:noFill/>
            <a:miter lim="800000"/>
            <a:headEnd/>
            <a:tailEnd/>
          </a:ln>
        </p:spPr>
        <p:txBody>
          <a:bodyPr wrap="none">
            <a:spAutoFit/>
          </a:bodyPr>
          <a:lstStyle/>
          <a:p>
            <a:r>
              <a:rPr lang="en-GB" sz="1400">
                <a:cs typeface="Arial" charset="0"/>
              </a:rPr>
              <a:t>input reflection coefficient</a:t>
            </a:r>
          </a:p>
        </p:txBody>
      </p:sp>
      <p:sp>
        <p:nvSpPr>
          <p:cNvPr id="4115" name="Rectangle 19"/>
          <p:cNvSpPr>
            <a:spLocks noChangeArrowheads="1"/>
          </p:cNvSpPr>
          <p:nvPr/>
        </p:nvSpPr>
        <p:spPr bwMode="auto">
          <a:xfrm>
            <a:off x="6224588" y="2813050"/>
            <a:ext cx="2667000" cy="304800"/>
          </a:xfrm>
          <a:prstGeom prst="rect">
            <a:avLst/>
          </a:prstGeom>
          <a:noFill/>
          <a:ln w="9525">
            <a:noFill/>
            <a:miter lim="800000"/>
            <a:headEnd/>
            <a:tailEnd/>
          </a:ln>
        </p:spPr>
        <p:txBody>
          <a:bodyPr wrap="none">
            <a:spAutoFit/>
          </a:bodyPr>
          <a:lstStyle/>
          <a:p>
            <a:r>
              <a:rPr lang="en-GB" sz="1400">
                <a:cs typeface="Arial" charset="0"/>
              </a:rPr>
              <a:t>forward transmission coefficient</a:t>
            </a:r>
          </a:p>
        </p:txBody>
      </p:sp>
      <p:sp>
        <p:nvSpPr>
          <p:cNvPr id="67598" name="Text Box 31"/>
          <p:cNvSpPr txBox="1">
            <a:spLocks noChangeArrowheads="1"/>
          </p:cNvSpPr>
          <p:nvPr/>
        </p:nvSpPr>
        <p:spPr bwMode="auto">
          <a:xfrm>
            <a:off x="468313" y="1341438"/>
            <a:ext cx="8207375" cy="641350"/>
          </a:xfrm>
          <a:prstGeom prst="rect">
            <a:avLst/>
          </a:prstGeom>
          <a:noFill/>
          <a:ln w="9525">
            <a:noFill/>
            <a:miter lim="800000"/>
            <a:headEnd/>
            <a:tailEnd/>
          </a:ln>
        </p:spPr>
        <p:txBody>
          <a:bodyPr>
            <a:spAutoFit/>
          </a:bodyPr>
          <a:lstStyle/>
          <a:p>
            <a:pPr>
              <a:spcBef>
                <a:spcPct val="50000"/>
              </a:spcBef>
            </a:pPr>
            <a:r>
              <a:rPr lang="en-GB"/>
              <a:t>When making RF measurements, the most common measurement is the S-parameters.</a:t>
            </a:r>
          </a:p>
        </p:txBody>
      </p:sp>
      <p:sp>
        <p:nvSpPr>
          <p:cNvPr id="67599" name="Text Box 117"/>
          <p:cNvSpPr txBox="1">
            <a:spLocks noChangeArrowheads="1"/>
          </p:cNvSpPr>
          <p:nvPr/>
        </p:nvSpPr>
        <p:spPr bwMode="auto">
          <a:xfrm>
            <a:off x="468313" y="3716338"/>
            <a:ext cx="7848600" cy="915987"/>
          </a:xfrm>
          <a:prstGeom prst="rect">
            <a:avLst/>
          </a:prstGeom>
          <a:noFill/>
          <a:ln w="9525">
            <a:noFill/>
            <a:miter lim="800000"/>
            <a:headEnd/>
            <a:tailEnd/>
          </a:ln>
        </p:spPr>
        <p:txBody>
          <a:bodyPr>
            <a:spAutoFit/>
          </a:bodyPr>
          <a:lstStyle/>
          <a:p>
            <a:pPr>
              <a:spcBef>
                <a:spcPct val="50000"/>
              </a:spcBef>
            </a:pPr>
            <a:r>
              <a:rPr lang="en-GB"/>
              <a:t>The S matrix is a m-by-m matrix (where m is the number of available measurement ports). The elements are labelled S parameters of form S</a:t>
            </a:r>
            <a:r>
              <a:rPr lang="en-GB" baseline="-25000"/>
              <a:t>ab</a:t>
            </a:r>
            <a:r>
              <a:rPr lang="en-GB"/>
              <a:t> where a is the measurement port and b is the input port.</a:t>
            </a:r>
          </a:p>
        </p:txBody>
      </p:sp>
      <p:sp>
        <p:nvSpPr>
          <p:cNvPr id="67600" name="Text Box 118"/>
          <p:cNvSpPr txBox="1">
            <a:spLocks noChangeArrowheads="1"/>
          </p:cNvSpPr>
          <p:nvPr/>
        </p:nvSpPr>
        <p:spPr bwMode="auto">
          <a:xfrm>
            <a:off x="539750" y="5470525"/>
            <a:ext cx="8064500" cy="1054100"/>
          </a:xfrm>
          <a:prstGeom prst="rect">
            <a:avLst/>
          </a:prstGeom>
          <a:noFill/>
          <a:ln w="9525">
            <a:noFill/>
            <a:miter lim="800000"/>
            <a:headEnd/>
            <a:tailEnd/>
          </a:ln>
        </p:spPr>
        <p:txBody>
          <a:bodyPr>
            <a:spAutoFit/>
          </a:bodyPr>
          <a:lstStyle/>
          <a:p>
            <a:pPr>
              <a:spcBef>
                <a:spcPct val="50000"/>
              </a:spcBef>
            </a:pPr>
            <a:r>
              <a:rPr lang="en-GB" dirty="0"/>
              <a:t>The meaning of an S parameter is the ratio of the voltage measured at the measurement port to the voltage at the input port (assuming a CW input).</a:t>
            </a:r>
          </a:p>
          <a:p>
            <a:pPr>
              <a:spcBef>
                <a:spcPct val="50000"/>
              </a:spcBef>
            </a:pPr>
            <a:r>
              <a:rPr lang="en-GB" dirty="0" err="1"/>
              <a:t>S</a:t>
            </a:r>
            <a:r>
              <a:rPr lang="en-GB" baseline="-25000" dirty="0" err="1"/>
              <a:t>ab</a:t>
            </a:r>
            <a:r>
              <a:rPr lang="en-GB" dirty="0"/>
              <a:t> =</a:t>
            </a:r>
            <a:r>
              <a:rPr lang="en-GB" dirty="0" err="1"/>
              <a:t>V</a:t>
            </a:r>
            <a:r>
              <a:rPr lang="en-GB" baseline="-25000" dirty="0" err="1"/>
              <a:t>a</a:t>
            </a:r>
            <a:r>
              <a:rPr lang="en-GB" dirty="0"/>
              <a:t> / </a:t>
            </a:r>
            <a:r>
              <a:rPr lang="en-GB" dirty="0" err="1"/>
              <a:t>V</a:t>
            </a:r>
            <a:r>
              <a:rPr lang="en-GB" baseline="-25000" dirty="0" err="1"/>
              <a:t>b</a:t>
            </a:r>
            <a:endParaRPr lang="en-GB" baseline="-25000" dirty="0"/>
          </a:p>
        </p:txBody>
      </p:sp>
      <p:sp>
        <p:nvSpPr>
          <p:cNvPr id="67601" name="Text Box 119"/>
          <p:cNvSpPr txBox="1">
            <a:spLocks noChangeArrowheads="1"/>
          </p:cNvSpPr>
          <p:nvPr/>
        </p:nvSpPr>
        <p:spPr bwMode="auto">
          <a:xfrm>
            <a:off x="4140200" y="4652963"/>
            <a:ext cx="936625" cy="366712"/>
          </a:xfrm>
          <a:prstGeom prst="rect">
            <a:avLst/>
          </a:prstGeom>
          <a:noFill/>
          <a:ln w="9525">
            <a:noFill/>
            <a:miter lim="800000"/>
            <a:headEnd/>
            <a:tailEnd/>
          </a:ln>
        </p:spPr>
        <p:txBody>
          <a:bodyPr>
            <a:spAutoFit/>
          </a:bodyPr>
          <a:lstStyle/>
          <a:p>
            <a:pPr>
              <a:spcBef>
                <a:spcPct val="50000"/>
              </a:spcBef>
            </a:pPr>
            <a:r>
              <a:rPr lang="en-GB"/>
              <a:t>S</a:t>
            </a:r>
            <a:r>
              <a:rPr lang="en-GB" baseline="-25000"/>
              <a:t>11</a:t>
            </a:r>
            <a:endParaRPr lang="en-GB"/>
          </a:p>
        </p:txBody>
      </p:sp>
      <p:sp>
        <p:nvSpPr>
          <p:cNvPr id="67602" name="Text Box 120"/>
          <p:cNvSpPr txBox="1">
            <a:spLocks noChangeArrowheads="1"/>
          </p:cNvSpPr>
          <p:nvPr/>
        </p:nvSpPr>
        <p:spPr bwMode="auto">
          <a:xfrm>
            <a:off x="4572000" y="4652963"/>
            <a:ext cx="936625" cy="366712"/>
          </a:xfrm>
          <a:prstGeom prst="rect">
            <a:avLst/>
          </a:prstGeom>
          <a:noFill/>
          <a:ln w="9525">
            <a:noFill/>
            <a:miter lim="800000"/>
            <a:headEnd/>
            <a:tailEnd/>
          </a:ln>
        </p:spPr>
        <p:txBody>
          <a:bodyPr>
            <a:spAutoFit/>
          </a:bodyPr>
          <a:lstStyle/>
          <a:p>
            <a:pPr>
              <a:spcBef>
                <a:spcPct val="50000"/>
              </a:spcBef>
            </a:pPr>
            <a:r>
              <a:rPr lang="en-GB"/>
              <a:t>S</a:t>
            </a:r>
            <a:r>
              <a:rPr lang="en-GB" baseline="-25000"/>
              <a:t>12</a:t>
            </a:r>
            <a:endParaRPr lang="en-GB"/>
          </a:p>
        </p:txBody>
      </p:sp>
      <p:sp>
        <p:nvSpPr>
          <p:cNvPr id="67603" name="Text Box 121"/>
          <p:cNvSpPr txBox="1">
            <a:spLocks noChangeArrowheads="1"/>
          </p:cNvSpPr>
          <p:nvPr/>
        </p:nvSpPr>
        <p:spPr bwMode="auto">
          <a:xfrm>
            <a:off x="4140200" y="5084763"/>
            <a:ext cx="936625" cy="366712"/>
          </a:xfrm>
          <a:prstGeom prst="rect">
            <a:avLst/>
          </a:prstGeom>
          <a:noFill/>
          <a:ln w="9525">
            <a:noFill/>
            <a:miter lim="800000"/>
            <a:headEnd/>
            <a:tailEnd/>
          </a:ln>
        </p:spPr>
        <p:txBody>
          <a:bodyPr>
            <a:spAutoFit/>
          </a:bodyPr>
          <a:lstStyle/>
          <a:p>
            <a:pPr>
              <a:spcBef>
                <a:spcPct val="50000"/>
              </a:spcBef>
            </a:pPr>
            <a:r>
              <a:rPr lang="en-GB"/>
              <a:t>S</a:t>
            </a:r>
            <a:r>
              <a:rPr lang="en-GB" baseline="-25000"/>
              <a:t>21</a:t>
            </a:r>
            <a:endParaRPr lang="en-GB"/>
          </a:p>
        </p:txBody>
      </p:sp>
      <p:sp>
        <p:nvSpPr>
          <p:cNvPr id="67604" name="Text Box 122"/>
          <p:cNvSpPr txBox="1">
            <a:spLocks noChangeArrowheads="1"/>
          </p:cNvSpPr>
          <p:nvPr/>
        </p:nvSpPr>
        <p:spPr bwMode="auto">
          <a:xfrm>
            <a:off x="4572000" y="5084763"/>
            <a:ext cx="936625" cy="366712"/>
          </a:xfrm>
          <a:prstGeom prst="rect">
            <a:avLst/>
          </a:prstGeom>
          <a:noFill/>
          <a:ln w="9525">
            <a:noFill/>
            <a:miter lim="800000"/>
            <a:headEnd/>
            <a:tailEnd/>
          </a:ln>
        </p:spPr>
        <p:txBody>
          <a:bodyPr>
            <a:spAutoFit/>
          </a:bodyPr>
          <a:lstStyle/>
          <a:p>
            <a:pPr>
              <a:spcBef>
                <a:spcPct val="50000"/>
              </a:spcBef>
            </a:pPr>
            <a:r>
              <a:rPr lang="en-GB"/>
              <a:t>S</a:t>
            </a:r>
            <a:r>
              <a:rPr lang="en-GB" baseline="-25000"/>
              <a:t>22</a:t>
            </a:r>
            <a:endParaRPr lang="en-GB"/>
          </a:p>
        </p:txBody>
      </p:sp>
      <p:sp>
        <p:nvSpPr>
          <p:cNvPr id="67605" name="Line 123"/>
          <p:cNvSpPr>
            <a:spLocks noChangeShapeType="1"/>
          </p:cNvSpPr>
          <p:nvPr/>
        </p:nvSpPr>
        <p:spPr bwMode="auto">
          <a:xfrm>
            <a:off x="4140200" y="4724400"/>
            <a:ext cx="0" cy="720725"/>
          </a:xfrm>
          <a:prstGeom prst="line">
            <a:avLst/>
          </a:prstGeom>
          <a:noFill/>
          <a:ln w="9525">
            <a:solidFill>
              <a:schemeClr val="tx1"/>
            </a:solidFill>
            <a:round/>
            <a:headEnd/>
            <a:tailEnd/>
          </a:ln>
        </p:spPr>
        <p:txBody>
          <a:bodyPr/>
          <a:lstStyle/>
          <a:p>
            <a:endParaRPr lang="en-GB"/>
          </a:p>
        </p:txBody>
      </p:sp>
      <p:sp>
        <p:nvSpPr>
          <p:cNvPr id="67606" name="Line 124"/>
          <p:cNvSpPr>
            <a:spLocks noChangeShapeType="1"/>
          </p:cNvSpPr>
          <p:nvPr/>
        </p:nvSpPr>
        <p:spPr bwMode="auto">
          <a:xfrm>
            <a:off x="5075238" y="4724400"/>
            <a:ext cx="0" cy="792163"/>
          </a:xfrm>
          <a:prstGeom prst="line">
            <a:avLst/>
          </a:prstGeom>
          <a:noFill/>
          <a:ln w="9525">
            <a:solidFill>
              <a:schemeClr val="tx1"/>
            </a:solidFill>
            <a:round/>
            <a:headEnd/>
            <a:tailEnd/>
          </a:ln>
        </p:spPr>
        <p:txBody>
          <a:bodyPr/>
          <a:lstStyle/>
          <a:p>
            <a:endParaRPr lang="en-GB"/>
          </a:p>
        </p:txBody>
      </p:sp>
      <p:sp>
        <p:nvSpPr>
          <p:cNvPr id="67607" name="Text Box 125"/>
          <p:cNvSpPr txBox="1">
            <a:spLocks noChangeArrowheads="1"/>
          </p:cNvSpPr>
          <p:nvPr/>
        </p:nvSpPr>
        <p:spPr bwMode="auto">
          <a:xfrm>
            <a:off x="3490913" y="4868863"/>
            <a:ext cx="863600" cy="366712"/>
          </a:xfrm>
          <a:prstGeom prst="rect">
            <a:avLst/>
          </a:prstGeom>
          <a:noFill/>
          <a:ln w="9525">
            <a:noFill/>
            <a:miter lim="800000"/>
            <a:headEnd/>
            <a:tailEnd/>
          </a:ln>
        </p:spPr>
        <p:txBody>
          <a:bodyPr>
            <a:spAutoFit/>
          </a:bodyPr>
          <a:lstStyle/>
          <a:p>
            <a:pPr>
              <a:spcBef>
                <a:spcPct val="50000"/>
              </a:spcBef>
            </a:pPr>
            <a:r>
              <a:rPr lang="en-GB"/>
              <a:t>S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ed Voltage</a:t>
            </a:r>
          </a:p>
        </p:txBody>
      </p:sp>
      <p:sp>
        <p:nvSpPr>
          <p:cNvPr id="3" name="Content Placeholder 2"/>
          <p:cNvSpPr>
            <a:spLocks noGrp="1"/>
          </p:cNvSpPr>
          <p:nvPr>
            <p:ph idx="1"/>
          </p:nvPr>
        </p:nvSpPr>
        <p:spPr>
          <a:xfrm>
            <a:off x="4211960" y="1600201"/>
            <a:ext cx="4474840" cy="2980928"/>
          </a:xfrm>
        </p:spPr>
        <p:txBody>
          <a:bodyPr/>
          <a:lstStyle/>
          <a:p>
            <a:endParaRPr lang="en-GB" dirty="0"/>
          </a:p>
        </p:txBody>
      </p:sp>
      <p:graphicFrame>
        <p:nvGraphicFramePr>
          <p:cNvPr id="115714" name="Object 3"/>
          <p:cNvGraphicFramePr>
            <a:graphicFrameLocks noChangeAspect="1"/>
          </p:cNvGraphicFramePr>
          <p:nvPr/>
        </p:nvGraphicFramePr>
        <p:xfrm>
          <a:off x="683568" y="1268760"/>
          <a:ext cx="2714625" cy="2143125"/>
        </p:xfrm>
        <a:graphic>
          <a:graphicData uri="http://schemas.openxmlformats.org/presentationml/2006/ole">
            <mc:AlternateContent xmlns:mc="http://schemas.openxmlformats.org/markup-compatibility/2006">
              <mc:Choice xmlns:v="urn:schemas-microsoft-com:vml" Requires="v">
                <p:oleObj spid="_x0000_s116763" name="Equation" r:id="rId3" imgW="1307880" imgH="1041120" progId="Equation.DSMT4">
                  <p:embed/>
                </p:oleObj>
              </mc:Choice>
              <mc:Fallback>
                <p:oleObj name="Equation" r:id="rId3" imgW="1307880" imgH="10411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268760"/>
                        <a:ext cx="2714625" cy="214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3"/>
          <p:cNvGraphicFramePr>
            <a:graphicFrameLocks noChangeAspect="1"/>
          </p:cNvGraphicFramePr>
          <p:nvPr/>
        </p:nvGraphicFramePr>
        <p:xfrm>
          <a:off x="5257800" y="4724400"/>
          <a:ext cx="3005138" cy="1776413"/>
        </p:xfrm>
        <a:graphic>
          <a:graphicData uri="http://schemas.openxmlformats.org/presentationml/2006/ole">
            <mc:AlternateContent xmlns:mc="http://schemas.openxmlformats.org/markup-compatibility/2006">
              <mc:Choice xmlns:v="urn:schemas-microsoft-com:vml" Requires="v">
                <p:oleObj spid="_x0000_s116764" name="Equation" r:id="rId5" imgW="1447560" imgH="863280" progId="Equation.DSMT4">
                  <p:embed/>
                </p:oleObj>
              </mc:Choice>
              <mc:Fallback>
                <p:oleObj name="Equation" r:id="rId5" imgW="1447560" imgH="863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724400"/>
                        <a:ext cx="3005138" cy="177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2"/>
          <p:cNvGraphicFramePr>
            <a:graphicFrameLocks noChangeAspect="1"/>
          </p:cNvGraphicFramePr>
          <p:nvPr/>
        </p:nvGraphicFramePr>
        <p:xfrm>
          <a:off x="323528" y="4427820"/>
          <a:ext cx="4462462" cy="2128838"/>
        </p:xfrm>
        <a:graphic>
          <a:graphicData uri="http://schemas.openxmlformats.org/presentationml/2006/ole">
            <mc:AlternateContent xmlns:mc="http://schemas.openxmlformats.org/markup-compatibility/2006">
              <mc:Choice xmlns:v="urn:schemas-microsoft-com:vml" Requires="v">
                <p:oleObj spid="_x0000_s116765" name="Chart" r:id="rId7" imgW="9982143" imgH="4762438" progId="Excel.Sheet.8">
                  <p:embed/>
                </p:oleObj>
              </mc:Choice>
              <mc:Fallback>
                <p:oleObj name="Chart" r:id="rId7" imgW="9982143" imgH="4762438" progId="Excel.Sheet.8">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427820"/>
                        <a:ext cx="4462462"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4"/>
          <p:cNvSpPr txBox="1">
            <a:spLocks noChangeArrowheads="1"/>
          </p:cNvSpPr>
          <p:nvPr/>
        </p:nvSpPr>
        <p:spPr bwMode="auto">
          <a:xfrm>
            <a:off x="0" y="4211796"/>
            <a:ext cx="863600" cy="369887"/>
          </a:xfrm>
          <a:prstGeom prst="rect">
            <a:avLst/>
          </a:prstGeom>
          <a:noFill/>
          <a:ln w="9525">
            <a:noFill/>
            <a:miter lim="800000"/>
            <a:headEnd/>
            <a:tailEnd/>
          </a:ln>
        </p:spPr>
        <p:txBody>
          <a:bodyPr>
            <a:spAutoFit/>
          </a:bodyPr>
          <a:lstStyle/>
          <a:p>
            <a:r>
              <a:rPr lang="en-GB" dirty="0"/>
              <a:t>S11</a:t>
            </a:r>
          </a:p>
        </p:txBody>
      </p:sp>
      <p:sp>
        <p:nvSpPr>
          <p:cNvPr id="9" name="TextBox 8"/>
          <p:cNvSpPr txBox="1"/>
          <p:nvPr/>
        </p:nvSpPr>
        <p:spPr>
          <a:xfrm>
            <a:off x="2483768" y="6444044"/>
            <a:ext cx="2232248" cy="369332"/>
          </a:xfrm>
          <a:prstGeom prst="rect">
            <a:avLst/>
          </a:prstGeom>
          <a:noFill/>
        </p:spPr>
        <p:txBody>
          <a:bodyPr wrap="square" rtlCol="0">
            <a:spAutoFit/>
          </a:bodyPr>
          <a:lstStyle/>
          <a:p>
            <a:r>
              <a:rPr lang="en-GB" dirty="0" err="1">
                <a:latin typeface="Symbol" pitchFamily="18" charset="2"/>
              </a:rPr>
              <a:t>D</a:t>
            </a:r>
            <a:r>
              <a:rPr lang="en-GB" dirty="0" err="1"/>
              <a:t>f</a:t>
            </a:r>
            <a:endParaRPr lang="en-GB" dirty="0"/>
          </a:p>
        </p:txBody>
      </p:sp>
      <p:graphicFrame>
        <p:nvGraphicFramePr>
          <p:cNvPr id="116742" name="Object 6"/>
          <p:cNvGraphicFramePr>
            <a:graphicFrameLocks noChangeAspect="1"/>
          </p:cNvGraphicFramePr>
          <p:nvPr/>
        </p:nvGraphicFramePr>
        <p:xfrm>
          <a:off x="1187624" y="3429000"/>
          <a:ext cx="2366963" cy="1073150"/>
        </p:xfrm>
        <a:graphic>
          <a:graphicData uri="http://schemas.openxmlformats.org/presentationml/2006/ole">
            <mc:AlternateContent xmlns:mc="http://schemas.openxmlformats.org/markup-compatibility/2006">
              <mc:Choice xmlns:v="urn:schemas-microsoft-com:vml" Requires="v">
                <p:oleObj spid="_x0000_s116766" name="Equation" r:id="rId9" imgW="1054080" imgH="482400" progId="Equation.DSMT4">
                  <p:embed/>
                </p:oleObj>
              </mc:Choice>
              <mc:Fallback>
                <p:oleObj name="Equation" r:id="rId9" imgW="105408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3429000"/>
                        <a:ext cx="2366963"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6743" name="Picture 7"/>
          <p:cNvPicPr>
            <a:picLocks noChangeAspect="1" noChangeArrowheads="1"/>
          </p:cNvPicPr>
          <p:nvPr/>
        </p:nvPicPr>
        <p:blipFill>
          <a:blip r:embed="rId11" cstate="print"/>
          <a:srcRect/>
          <a:stretch>
            <a:fillRect/>
          </a:stretch>
        </p:blipFill>
        <p:spPr bwMode="auto">
          <a:xfrm>
            <a:off x="4139952" y="1412776"/>
            <a:ext cx="4594225" cy="2759075"/>
          </a:xfrm>
          <a:prstGeom prst="rect">
            <a:avLst/>
          </a:prstGeom>
          <a:noFill/>
          <a:ln w="9525">
            <a:noFill/>
            <a:miter lim="800000"/>
            <a:headEnd/>
            <a:tailEnd/>
          </a:ln>
          <a:effectLst/>
        </p:spPr>
      </p:pic>
      <p:sp>
        <p:nvSpPr>
          <p:cNvPr id="12" name="TextBox 11"/>
          <p:cNvSpPr txBox="1"/>
          <p:nvPr/>
        </p:nvSpPr>
        <p:spPr>
          <a:xfrm>
            <a:off x="288032" y="3779748"/>
            <a:ext cx="1115616" cy="369332"/>
          </a:xfrm>
          <a:prstGeom prst="rect">
            <a:avLst/>
          </a:prstGeom>
          <a:noFill/>
        </p:spPr>
        <p:txBody>
          <a:bodyPr wrap="square" rtlCol="0">
            <a:spAutoFit/>
          </a:bodyPr>
          <a:lstStyle/>
          <a:p>
            <a:r>
              <a:rPr lang="en-GB" dirty="0"/>
              <a:t>whe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lar plot of S11</a:t>
            </a:r>
          </a:p>
        </p:txBody>
      </p:sp>
      <p:sp>
        <p:nvSpPr>
          <p:cNvPr id="3" name="Content Placeholder 2"/>
          <p:cNvSpPr>
            <a:spLocks noGrp="1"/>
          </p:cNvSpPr>
          <p:nvPr>
            <p:ph idx="1"/>
          </p:nvPr>
        </p:nvSpPr>
        <p:spPr>
          <a:xfrm>
            <a:off x="5508104" y="1600200"/>
            <a:ext cx="3178696" cy="4525963"/>
          </a:xfrm>
        </p:spPr>
        <p:txBody>
          <a:bodyPr/>
          <a:lstStyle/>
          <a:p>
            <a:r>
              <a:rPr lang="en-GB" dirty="0"/>
              <a:t>Plotting the Re and imaginary components give a polar plot.</a:t>
            </a:r>
          </a:p>
        </p:txBody>
      </p:sp>
      <p:pic>
        <p:nvPicPr>
          <p:cNvPr id="5" name="Picture 4"/>
          <p:cNvPicPr>
            <a:picLocks noChangeAspect="1" noChangeArrowheads="1"/>
          </p:cNvPicPr>
          <p:nvPr/>
        </p:nvPicPr>
        <p:blipFill>
          <a:blip r:embed="rId3" cstate="print"/>
          <a:srcRect/>
          <a:stretch>
            <a:fillRect/>
          </a:stretch>
        </p:blipFill>
        <p:spPr bwMode="auto">
          <a:xfrm>
            <a:off x="467544" y="1484783"/>
            <a:ext cx="4968552" cy="4129015"/>
          </a:xfrm>
          <a:prstGeom prst="rect">
            <a:avLst/>
          </a:prstGeom>
          <a:noFill/>
          <a:ln w="9525">
            <a:noFill/>
            <a:miter lim="800000"/>
            <a:headEnd/>
            <a:tailEnd/>
          </a:ln>
          <a:effectLst/>
        </p:spPr>
      </p:pic>
      <p:graphicFrame>
        <p:nvGraphicFramePr>
          <p:cNvPr id="128001" name="Object 1"/>
          <p:cNvGraphicFramePr>
            <a:graphicFrameLocks noChangeAspect="1"/>
          </p:cNvGraphicFramePr>
          <p:nvPr/>
        </p:nvGraphicFramePr>
        <p:xfrm>
          <a:off x="5940152" y="4221088"/>
          <a:ext cx="3005138" cy="1776413"/>
        </p:xfrm>
        <a:graphic>
          <a:graphicData uri="http://schemas.openxmlformats.org/presentationml/2006/ole">
            <mc:AlternateContent xmlns:mc="http://schemas.openxmlformats.org/markup-compatibility/2006">
              <mc:Choice xmlns:v="urn:schemas-microsoft-com:vml" Requires="v">
                <p:oleObj spid="_x0000_s128007" name="Equation" r:id="rId4" imgW="1447560" imgH="863280" progId="Equation.DSMT4">
                  <p:embed/>
                </p:oleObj>
              </mc:Choice>
              <mc:Fallback>
                <p:oleObj name="Equation" r:id="rId4" imgW="1447560" imgH="8632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4221088"/>
                        <a:ext cx="3005138" cy="177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nder and Over coupled</a:t>
            </a:r>
          </a:p>
        </p:txBody>
      </p:sp>
      <p:pic>
        <p:nvPicPr>
          <p:cNvPr id="134147" name="Picture 3"/>
          <p:cNvPicPr>
            <a:picLocks noChangeAspect="1" noChangeArrowheads="1"/>
          </p:cNvPicPr>
          <p:nvPr/>
        </p:nvPicPr>
        <p:blipFill>
          <a:blip r:embed="rId2" cstate="print"/>
          <a:srcRect/>
          <a:stretch>
            <a:fillRect/>
          </a:stretch>
        </p:blipFill>
        <p:spPr bwMode="auto">
          <a:xfrm>
            <a:off x="35496" y="1628800"/>
            <a:ext cx="2952328" cy="2453473"/>
          </a:xfrm>
          <a:prstGeom prst="rect">
            <a:avLst/>
          </a:prstGeom>
          <a:noFill/>
          <a:ln w="9525">
            <a:noFill/>
            <a:miter lim="800000"/>
            <a:headEnd/>
            <a:tailEnd/>
          </a:ln>
          <a:effectLst/>
        </p:spPr>
      </p:pic>
      <p:pic>
        <p:nvPicPr>
          <p:cNvPr id="134148" name="Picture 4"/>
          <p:cNvPicPr>
            <a:picLocks noChangeAspect="1" noChangeArrowheads="1"/>
          </p:cNvPicPr>
          <p:nvPr/>
        </p:nvPicPr>
        <p:blipFill>
          <a:blip r:embed="rId3" cstate="print"/>
          <a:srcRect/>
          <a:stretch>
            <a:fillRect/>
          </a:stretch>
        </p:blipFill>
        <p:spPr bwMode="auto">
          <a:xfrm>
            <a:off x="3059832" y="1628800"/>
            <a:ext cx="2946070" cy="2448272"/>
          </a:xfrm>
          <a:prstGeom prst="rect">
            <a:avLst/>
          </a:prstGeom>
          <a:noFill/>
          <a:ln w="9525">
            <a:noFill/>
            <a:miter lim="800000"/>
            <a:headEnd/>
            <a:tailEnd/>
          </a:ln>
          <a:effectLst/>
        </p:spPr>
      </p:pic>
      <p:pic>
        <p:nvPicPr>
          <p:cNvPr id="134149" name="Picture 5"/>
          <p:cNvPicPr>
            <a:picLocks noChangeAspect="1" noChangeArrowheads="1"/>
          </p:cNvPicPr>
          <p:nvPr/>
        </p:nvPicPr>
        <p:blipFill>
          <a:blip r:embed="rId4" cstate="print"/>
          <a:srcRect/>
          <a:stretch>
            <a:fillRect/>
          </a:stretch>
        </p:blipFill>
        <p:spPr bwMode="auto">
          <a:xfrm>
            <a:off x="6084168" y="1628800"/>
            <a:ext cx="2946070" cy="2448272"/>
          </a:xfrm>
          <a:prstGeom prst="rect">
            <a:avLst/>
          </a:prstGeom>
          <a:noFill/>
          <a:ln w="9525">
            <a:noFill/>
            <a:miter lim="800000"/>
            <a:headEnd/>
            <a:tailEnd/>
          </a:ln>
          <a:effectLst/>
        </p:spPr>
      </p:pic>
      <p:sp>
        <p:nvSpPr>
          <p:cNvPr id="10" name="TextBox 9"/>
          <p:cNvSpPr txBox="1"/>
          <p:nvPr/>
        </p:nvSpPr>
        <p:spPr>
          <a:xfrm>
            <a:off x="1043608" y="4077072"/>
            <a:ext cx="2232248" cy="369332"/>
          </a:xfrm>
          <a:prstGeom prst="rect">
            <a:avLst/>
          </a:prstGeom>
          <a:noFill/>
        </p:spPr>
        <p:txBody>
          <a:bodyPr wrap="square" rtlCol="0">
            <a:spAutoFit/>
          </a:bodyPr>
          <a:lstStyle/>
          <a:p>
            <a:r>
              <a:rPr lang="en-GB" dirty="0"/>
              <a:t>Beta=Q</a:t>
            </a:r>
            <a:r>
              <a:rPr lang="en-GB" baseline="-25000" dirty="0"/>
              <a:t>0</a:t>
            </a:r>
            <a:r>
              <a:rPr lang="en-GB" dirty="0"/>
              <a:t>/</a:t>
            </a:r>
            <a:r>
              <a:rPr lang="en-GB" dirty="0" err="1"/>
              <a:t>Q</a:t>
            </a:r>
            <a:r>
              <a:rPr lang="en-GB" baseline="-25000" dirty="0" err="1"/>
              <a:t>e</a:t>
            </a:r>
            <a:r>
              <a:rPr lang="en-GB" dirty="0"/>
              <a:t> &lt; 1</a:t>
            </a:r>
          </a:p>
        </p:txBody>
      </p:sp>
      <p:sp>
        <p:nvSpPr>
          <p:cNvPr id="11" name="TextBox 10"/>
          <p:cNvSpPr txBox="1"/>
          <p:nvPr/>
        </p:nvSpPr>
        <p:spPr>
          <a:xfrm>
            <a:off x="3995936" y="4077072"/>
            <a:ext cx="2232248" cy="369332"/>
          </a:xfrm>
          <a:prstGeom prst="rect">
            <a:avLst/>
          </a:prstGeom>
          <a:noFill/>
        </p:spPr>
        <p:txBody>
          <a:bodyPr wrap="square" rtlCol="0">
            <a:spAutoFit/>
          </a:bodyPr>
          <a:lstStyle/>
          <a:p>
            <a:r>
              <a:rPr lang="en-GB" dirty="0"/>
              <a:t>Beta = 1</a:t>
            </a:r>
          </a:p>
        </p:txBody>
      </p:sp>
      <p:sp>
        <p:nvSpPr>
          <p:cNvPr id="12" name="TextBox 11"/>
          <p:cNvSpPr txBox="1"/>
          <p:nvPr/>
        </p:nvSpPr>
        <p:spPr>
          <a:xfrm>
            <a:off x="7092280" y="4077072"/>
            <a:ext cx="2232248" cy="369332"/>
          </a:xfrm>
          <a:prstGeom prst="rect">
            <a:avLst/>
          </a:prstGeom>
          <a:noFill/>
        </p:spPr>
        <p:txBody>
          <a:bodyPr wrap="square" rtlCol="0">
            <a:spAutoFit/>
          </a:bodyPr>
          <a:lstStyle/>
          <a:p>
            <a:r>
              <a:rPr lang="en-GB" dirty="0"/>
              <a:t>Beta &gt; 1</a:t>
            </a:r>
          </a:p>
        </p:txBody>
      </p:sp>
      <p:sp>
        <p:nvSpPr>
          <p:cNvPr id="13" name="TextBox 12"/>
          <p:cNvSpPr txBox="1"/>
          <p:nvPr/>
        </p:nvSpPr>
        <p:spPr>
          <a:xfrm>
            <a:off x="323528" y="4581128"/>
            <a:ext cx="8424936" cy="1292662"/>
          </a:xfrm>
          <a:prstGeom prst="rect">
            <a:avLst/>
          </a:prstGeom>
          <a:noFill/>
        </p:spPr>
        <p:txBody>
          <a:bodyPr wrap="square" rtlCol="0">
            <a:spAutoFit/>
          </a:bodyPr>
          <a:lstStyle/>
          <a:p>
            <a:r>
              <a:rPr lang="en-GB" sz="2000" dirty="0"/>
              <a:t>We can tell if beta is greater or less than 1 from the polar plot.</a:t>
            </a:r>
          </a:p>
          <a:p>
            <a:r>
              <a:rPr lang="en-GB" sz="2000" dirty="0"/>
              <a:t>If the circle doesn’t circle the origin then beta is less than 1 (</a:t>
            </a:r>
            <a:r>
              <a:rPr lang="en-GB" sz="2000" dirty="0" err="1"/>
              <a:t>undercoupled</a:t>
            </a:r>
            <a:r>
              <a:rPr lang="en-GB" sz="2000" dirty="0"/>
              <a:t>)</a:t>
            </a:r>
          </a:p>
          <a:p>
            <a:r>
              <a:rPr lang="en-GB" sz="2000" dirty="0"/>
              <a:t>If the circle does circle the origin then beta is greater than 1 (</a:t>
            </a:r>
            <a:r>
              <a:rPr lang="en-GB" sz="2000" dirty="0" err="1"/>
              <a:t>overcoupled</a:t>
            </a:r>
            <a:r>
              <a:rPr lang="en-GB" sz="2000" dirty="0"/>
              <a:t>)</a:t>
            </a:r>
          </a:p>
          <a:p>
            <a:endParaRPr lang="en-GB"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52AF69D-48A7-4CC3-B280-92BCDB33C1DE}"/>
              </a:ext>
            </a:extLst>
          </p:cNvPr>
          <p:cNvPicPr>
            <a:picLocks noChangeAspect="1"/>
          </p:cNvPicPr>
          <p:nvPr/>
        </p:nvPicPr>
        <p:blipFill rotWithShape="1">
          <a:blip r:embed="rId2"/>
          <a:srcRect l="27593" r="30162" b="3609"/>
          <a:stretch/>
        </p:blipFill>
        <p:spPr>
          <a:xfrm>
            <a:off x="6180923" y="1268760"/>
            <a:ext cx="2736536" cy="2068085"/>
          </a:xfrm>
          <a:prstGeom prst="rect">
            <a:avLst/>
          </a:prstGeom>
        </p:spPr>
      </p:pic>
      <p:pic>
        <p:nvPicPr>
          <p:cNvPr id="5" name="Picture 4">
            <a:extLst>
              <a:ext uri="{FF2B5EF4-FFF2-40B4-BE49-F238E27FC236}">
                <a16:creationId xmlns:a16="http://schemas.microsoft.com/office/drawing/2014/main" id="{215C8339-E7E1-4FDB-B258-6BBC9518FEBF}"/>
              </a:ext>
            </a:extLst>
          </p:cNvPr>
          <p:cNvPicPr>
            <a:picLocks noChangeAspect="1"/>
          </p:cNvPicPr>
          <p:nvPr/>
        </p:nvPicPr>
        <p:blipFill rotWithShape="1">
          <a:blip r:embed="rId3"/>
          <a:srcRect l="24219" t="3743" r="29375" b="1043"/>
          <a:stretch/>
        </p:blipFill>
        <p:spPr>
          <a:xfrm>
            <a:off x="3087439" y="1268019"/>
            <a:ext cx="3043238" cy="2068085"/>
          </a:xfrm>
          <a:prstGeom prst="rect">
            <a:avLst/>
          </a:prstGeom>
        </p:spPr>
      </p:pic>
      <p:pic>
        <p:nvPicPr>
          <p:cNvPr id="6" name="Picture 5">
            <a:extLst>
              <a:ext uri="{FF2B5EF4-FFF2-40B4-BE49-F238E27FC236}">
                <a16:creationId xmlns:a16="http://schemas.microsoft.com/office/drawing/2014/main" id="{036C3C3E-F2D8-4061-9889-337436AEF8CE}"/>
              </a:ext>
            </a:extLst>
          </p:cNvPr>
          <p:cNvPicPr>
            <a:picLocks noChangeAspect="1"/>
          </p:cNvPicPr>
          <p:nvPr/>
        </p:nvPicPr>
        <p:blipFill rotWithShape="1">
          <a:blip r:embed="rId4"/>
          <a:srcRect l="23984" t="1765" r="31016"/>
          <a:stretch/>
        </p:blipFill>
        <p:spPr>
          <a:xfrm>
            <a:off x="177889" y="1268760"/>
            <a:ext cx="2860263" cy="2068085"/>
          </a:xfrm>
          <a:prstGeom prst="rect">
            <a:avLst/>
          </a:prstGeom>
        </p:spPr>
      </p:pic>
      <p:sp>
        <p:nvSpPr>
          <p:cNvPr id="7" name="TextBox 6">
            <a:extLst>
              <a:ext uri="{FF2B5EF4-FFF2-40B4-BE49-F238E27FC236}">
                <a16:creationId xmlns:a16="http://schemas.microsoft.com/office/drawing/2014/main" id="{F7935801-5F9B-4691-807B-B17866C8BC2A}"/>
              </a:ext>
            </a:extLst>
          </p:cNvPr>
          <p:cNvSpPr txBox="1"/>
          <p:nvPr/>
        </p:nvSpPr>
        <p:spPr>
          <a:xfrm>
            <a:off x="323528" y="1268760"/>
            <a:ext cx="1593056" cy="300082"/>
          </a:xfrm>
          <a:prstGeom prst="rect">
            <a:avLst/>
          </a:prstGeom>
          <a:noFill/>
        </p:spPr>
        <p:txBody>
          <a:bodyPr wrap="square" rtlCol="0">
            <a:spAutoFit/>
          </a:bodyPr>
          <a:lstStyle/>
          <a:p>
            <a:r>
              <a:rPr lang="en-GB" sz="1350" dirty="0"/>
              <a:t>Probe</a:t>
            </a:r>
          </a:p>
        </p:txBody>
      </p:sp>
      <p:sp>
        <p:nvSpPr>
          <p:cNvPr id="8" name="TextBox 7">
            <a:extLst>
              <a:ext uri="{FF2B5EF4-FFF2-40B4-BE49-F238E27FC236}">
                <a16:creationId xmlns:a16="http://schemas.microsoft.com/office/drawing/2014/main" id="{B36D396D-7E73-4F0D-937F-D4681B965518}"/>
              </a:ext>
            </a:extLst>
          </p:cNvPr>
          <p:cNvSpPr txBox="1"/>
          <p:nvPr/>
        </p:nvSpPr>
        <p:spPr>
          <a:xfrm>
            <a:off x="3238178" y="1268760"/>
            <a:ext cx="1593056" cy="300082"/>
          </a:xfrm>
          <a:prstGeom prst="rect">
            <a:avLst/>
          </a:prstGeom>
          <a:noFill/>
        </p:spPr>
        <p:txBody>
          <a:bodyPr wrap="square" rtlCol="0">
            <a:spAutoFit/>
          </a:bodyPr>
          <a:lstStyle/>
          <a:p>
            <a:r>
              <a:rPr lang="en-GB" sz="1350" dirty="0"/>
              <a:t>Loop</a:t>
            </a:r>
          </a:p>
        </p:txBody>
      </p:sp>
      <p:sp>
        <p:nvSpPr>
          <p:cNvPr id="9" name="TextBox 8">
            <a:extLst>
              <a:ext uri="{FF2B5EF4-FFF2-40B4-BE49-F238E27FC236}">
                <a16:creationId xmlns:a16="http://schemas.microsoft.com/office/drawing/2014/main" id="{DE69C800-40D4-4739-952B-FF06A648C746}"/>
              </a:ext>
            </a:extLst>
          </p:cNvPr>
          <p:cNvSpPr txBox="1"/>
          <p:nvPr/>
        </p:nvSpPr>
        <p:spPr>
          <a:xfrm>
            <a:off x="6281415" y="1283434"/>
            <a:ext cx="1593056" cy="300082"/>
          </a:xfrm>
          <a:prstGeom prst="rect">
            <a:avLst/>
          </a:prstGeom>
          <a:noFill/>
        </p:spPr>
        <p:txBody>
          <a:bodyPr wrap="square" rtlCol="0">
            <a:spAutoFit/>
          </a:bodyPr>
          <a:lstStyle/>
          <a:p>
            <a:r>
              <a:rPr lang="en-GB" sz="1350" dirty="0"/>
              <a:t>Hook</a:t>
            </a:r>
          </a:p>
        </p:txBody>
      </p:sp>
      <p:pic>
        <p:nvPicPr>
          <p:cNvPr id="3" name="Picture 2">
            <a:extLst>
              <a:ext uri="{FF2B5EF4-FFF2-40B4-BE49-F238E27FC236}">
                <a16:creationId xmlns:a16="http://schemas.microsoft.com/office/drawing/2014/main" id="{B53955E7-2C6C-46E4-A56F-089328E897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3573016"/>
            <a:ext cx="8280920" cy="2689857"/>
          </a:xfrm>
          <a:prstGeom prst="rect">
            <a:avLst/>
          </a:prstGeom>
        </p:spPr>
      </p:pic>
      <p:sp>
        <p:nvSpPr>
          <p:cNvPr id="10" name="Rectangle 2">
            <a:extLst>
              <a:ext uri="{FF2B5EF4-FFF2-40B4-BE49-F238E27FC236}">
                <a16:creationId xmlns:a16="http://schemas.microsoft.com/office/drawing/2014/main" id="{B4A1BEFF-40F0-4287-8569-259D918B2237}"/>
              </a:ext>
            </a:extLst>
          </p:cNvPr>
          <p:cNvSpPr>
            <a:spLocks noGrp="1" noChangeArrowheads="1"/>
          </p:cNvSpPr>
          <p:nvPr>
            <p:ph type="title" sz="quarter"/>
          </p:nvPr>
        </p:nvSpPr>
        <p:spPr>
          <a:xfrm>
            <a:off x="457200" y="274638"/>
            <a:ext cx="8229600" cy="1143000"/>
          </a:xfrm>
        </p:spPr>
        <p:txBody>
          <a:bodyPr/>
          <a:lstStyle/>
          <a:p>
            <a:pPr eaLnBrk="1" hangingPunct="1"/>
            <a:r>
              <a:rPr lang="en-GB" sz="4000" dirty="0"/>
              <a:t>Cavity Coupling</a:t>
            </a:r>
          </a:p>
        </p:txBody>
      </p:sp>
    </p:spTree>
    <p:extLst>
      <p:ext uri="{BB962C8B-B14F-4D97-AF65-F5344CB8AC3E}">
        <p14:creationId xmlns:p14="http://schemas.microsoft.com/office/powerpoint/2010/main" val="7502352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1"/>
          <p:cNvSpPr>
            <a:spLocks noGrp="1"/>
          </p:cNvSpPr>
          <p:nvPr>
            <p:ph type="title"/>
          </p:nvPr>
        </p:nvSpPr>
        <p:spPr>
          <a:xfrm>
            <a:off x="457200" y="115888"/>
            <a:ext cx="8229600" cy="1143000"/>
          </a:xfrm>
        </p:spPr>
        <p:txBody>
          <a:bodyPr/>
          <a:lstStyle/>
          <a:p>
            <a:r>
              <a:rPr lang="en-GB"/>
              <a:t>Cavity Coupling</a:t>
            </a:r>
          </a:p>
        </p:txBody>
      </p:sp>
      <p:graphicFrame>
        <p:nvGraphicFramePr>
          <p:cNvPr id="23554" name="Object 3"/>
          <p:cNvGraphicFramePr>
            <a:graphicFrameLocks noChangeAspect="1"/>
          </p:cNvGraphicFramePr>
          <p:nvPr/>
        </p:nvGraphicFramePr>
        <p:xfrm>
          <a:off x="3490838" y="3356992"/>
          <a:ext cx="1873250" cy="793750"/>
        </p:xfrm>
        <a:graphic>
          <a:graphicData uri="http://schemas.openxmlformats.org/presentationml/2006/ole">
            <mc:AlternateContent xmlns:mc="http://schemas.openxmlformats.org/markup-compatibility/2006">
              <mc:Choice xmlns:v="urn:schemas-microsoft-com:vml" Requires="v">
                <p:oleObj spid="_x0000_s50190" name="Equation" r:id="rId3" imgW="1054100" imgH="444500" progId="Equation.DSMT4">
                  <p:embed/>
                </p:oleObj>
              </mc:Choice>
              <mc:Fallback>
                <p:oleObj name="Equation" r:id="rId3" imgW="10541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838" y="3356992"/>
                        <a:ext cx="18732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2"/>
          <p:cNvGraphicFramePr>
            <a:graphicFrameLocks noChangeAspect="1"/>
          </p:cNvGraphicFramePr>
          <p:nvPr/>
        </p:nvGraphicFramePr>
        <p:xfrm>
          <a:off x="3851920" y="5805488"/>
          <a:ext cx="1584325" cy="769937"/>
        </p:xfrm>
        <a:graphic>
          <a:graphicData uri="http://schemas.openxmlformats.org/presentationml/2006/ole">
            <mc:AlternateContent xmlns:mc="http://schemas.openxmlformats.org/markup-compatibility/2006">
              <mc:Choice xmlns:v="urn:schemas-microsoft-com:vml" Requires="v">
                <p:oleObj spid="_x0000_s50191" name="Equation" r:id="rId5" imgW="1015559" imgH="495085" progId="Equation.DSMT4">
                  <p:embed/>
                </p:oleObj>
              </mc:Choice>
              <mc:Fallback>
                <p:oleObj name="Equation" r:id="rId5" imgW="1015559" imgH="49508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5805488"/>
                        <a:ext cx="158432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Rectangle 4"/>
          <p:cNvSpPr>
            <a:spLocks noChangeArrowheads="1"/>
          </p:cNvSpPr>
          <p:nvPr/>
        </p:nvSpPr>
        <p:spPr bwMode="auto">
          <a:xfrm>
            <a:off x="287338" y="1196975"/>
            <a:ext cx="8605837" cy="2678113"/>
          </a:xfrm>
          <a:prstGeom prst="rect">
            <a:avLst/>
          </a:prstGeom>
          <a:noFill/>
          <a:ln w="9525">
            <a:noFill/>
            <a:miter lim="800000"/>
            <a:headEnd/>
            <a:tailEnd/>
          </a:ln>
        </p:spPr>
        <p:txBody>
          <a:bodyPr anchor="ctr">
            <a:spAutoFit/>
          </a:bodyPr>
          <a:lstStyle/>
          <a:p>
            <a:pPr eaLnBrk="0" hangingPunct="0">
              <a:tabLst>
                <a:tab pos="457200" algn="l"/>
              </a:tabLst>
            </a:pPr>
            <a:r>
              <a:rPr lang="en-GB" sz="2400">
                <a:cs typeface="Times New Roman" pitchFamily="18" charset="0"/>
              </a:rPr>
              <a:t>Cavity Behaviour examples</a:t>
            </a:r>
            <a:endParaRPr lang="en-GB" sz="2400"/>
          </a:p>
          <a:p>
            <a:pPr eaLnBrk="0" hangingPunct="0">
              <a:buFontTx/>
              <a:buChar char="•"/>
              <a:tabLst>
                <a:tab pos="457200" algn="l"/>
              </a:tabLst>
            </a:pPr>
            <a:r>
              <a:rPr lang="en-GB" sz="2400">
                <a:cs typeface="Times New Roman" pitchFamily="18" charset="0"/>
              </a:rPr>
              <a:t>Steady state</a:t>
            </a:r>
            <a:endParaRPr lang="en-GB" sz="2400"/>
          </a:p>
          <a:p>
            <a:pPr eaLnBrk="0" hangingPunct="0">
              <a:tabLst>
                <a:tab pos="457200" algn="l"/>
              </a:tabLst>
            </a:pPr>
            <a:r>
              <a:rPr lang="en-GB" sz="2400">
                <a:cs typeface="Times New Roman" pitchFamily="18" charset="0"/>
              </a:rPr>
              <a:t>The most important behaviour we must understand is when the cavity is in steady state (ie when the cavity stored energy is constant and U=U</a:t>
            </a:r>
            <a:r>
              <a:rPr lang="en-GB" sz="2400" baseline="-30000">
                <a:cs typeface="Times New Roman" pitchFamily="18" charset="0"/>
              </a:rPr>
              <a:t>0</a:t>
            </a:r>
            <a:r>
              <a:rPr lang="en-GB" sz="2400">
                <a:cs typeface="Times New Roman" pitchFamily="18" charset="0"/>
              </a:rPr>
              <a:t>). We can use the definitions of beta and Q to derive,</a:t>
            </a:r>
            <a:endParaRPr lang="en-GB" sz="2400"/>
          </a:p>
          <a:p>
            <a:pPr eaLnBrk="0" hangingPunct="0">
              <a:tabLst>
                <a:tab pos="457200" algn="l"/>
              </a:tabLst>
            </a:pPr>
            <a:endParaRPr lang="en-GB" sz="2400"/>
          </a:p>
        </p:txBody>
      </p:sp>
      <p:sp>
        <p:nvSpPr>
          <p:cNvPr id="23558" name="Rectangle 5"/>
          <p:cNvSpPr>
            <a:spLocks noChangeArrowheads="1"/>
          </p:cNvSpPr>
          <p:nvPr/>
        </p:nvSpPr>
        <p:spPr bwMode="auto">
          <a:xfrm>
            <a:off x="468313" y="4143177"/>
            <a:ext cx="7883525" cy="1846659"/>
          </a:xfrm>
          <a:prstGeom prst="rect">
            <a:avLst/>
          </a:prstGeom>
          <a:noFill/>
          <a:ln w="9525">
            <a:noFill/>
            <a:miter lim="800000"/>
            <a:headEnd/>
            <a:tailEnd/>
          </a:ln>
        </p:spPr>
        <p:txBody>
          <a:bodyPr anchor="ctr">
            <a:spAutoFit/>
          </a:bodyPr>
          <a:lstStyle/>
          <a:p>
            <a:pPr eaLnBrk="0" hangingPunct="0"/>
            <a:r>
              <a:rPr lang="en-GB" sz="2400" dirty="0">
                <a:cs typeface="Times New Roman" pitchFamily="18" charset="0"/>
              </a:rPr>
              <a:t>We can also get voltage by using R/Q (remember the overvoltage). From this equation we can see that the cavity energy is maximum when β=1 (also when the reflections are zero and all power is dissipated in the cavity)</a:t>
            </a:r>
            <a:endParaRPr lang="en-GB" sz="2400" dirty="0"/>
          </a:p>
          <a:p>
            <a:pPr eaLnBrk="0" hangingPunct="0"/>
            <a:endParaRPr lang="en-GB"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lling time</a:t>
            </a:r>
          </a:p>
        </p:txBody>
      </p:sp>
      <p:sp>
        <p:nvSpPr>
          <p:cNvPr id="3" name="Content Placeholder 2"/>
          <p:cNvSpPr>
            <a:spLocks noGrp="1"/>
          </p:cNvSpPr>
          <p:nvPr>
            <p:ph idx="1"/>
          </p:nvPr>
        </p:nvSpPr>
        <p:spPr/>
        <p:txBody>
          <a:bodyPr/>
          <a:lstStyle/>
          <a:p>
            <a:r>
              <a:rPr lang="en-GB" dirty="0"/>
              <a:t>The cavity fills with time as 1-e</a:t>
            </a:r>
            <a:r>
              <a:rPr lang="en-GB" baseline="30000" dirty="0"/>
              <a:t>-t/</a:t>
            </a:r>
            <a:r>
              <a:rPr lang="en-GB" baseline="30000" dirty="0">
                <a:latin typeface="Symbol" pitchFamily="18" charset="2"/>
              </a:rPr>
              <a:t>t</a:t>
            </a:r>
            <a:r>
              <a:rPr lang="en-GB" dirty="0">
                <a:latin typeface="Symbol" pitchFamily="18" charset="2"/>
              </a:rPr>
              <a:t> </a:t>
            </a:r>
            <a:r>
              <a:rPr lang="en-GB" dirty="0">
                <a:latin typeface="+mj-lt"/>
              </a:rPr>
              <a:t>where t is the filling constant/time.</a:t>
            </a:r>
          </a:p>
          <a:p>
            <a:endParaRPr lang="en-GB" dirty="0">
              <a:latin typeface="+mj-lt"/>
            </a:endParaRPr>
          </a:p>
          <a:p>
            <a:endParaRPr lang="en-GB" dirty="0">
              <a:latin typeface="+mj-lt"/>
            </a:endParaRPr>
          </a:p>
          <a:p>
            <a:r>
              <a:rPr lang="en-GB" dirty="0">
                <a:latin typeface="+mj-lt"/>
              </a:rPr>
              <a:t>The filling constant is</a:t>
            </a:r>
          </a:p>
          <a:p>
            <a:r>
              <a:rPr lang="en-GB" dirty="0">
                <a:latin typeface="+mj-lt"/>
              </a:rPr>
              <a:t> </a:t>
            </a:r>
            <a:r>
              <a:rPr lang="en-GB" dirty="0">
                <a:latin typeface="Symbol" pitchFamily="18" charset="2"/>
              </a:rPr>
              <a:t>t</a:t>
            </a:r>
            <a:r>
              <a:rPr lang="en-GB" dirty="0">
                <a:latin typeface="+mj-lt"/>
              </a:rPr>
              <a:t>=2Q</a:t>
            </a:r>
            <a:r>
              <a:rPr lang="en-GB" baseline="-25000" dirty="0">
                <a:latin typeface="+mj-lt"/>
              </a:rPr>
              <a:t>L</a:t>
            </a:r>
            <a:r>
              <a:rPr lang="en-GB" dirty="0">
                <a:latin typeface="+mj-lt"/>
              </a:rPr>
              <a:t>/</a:t>
            </a:r>
            <a:r>
              <a:rPr lang="en-GB" dirty="0">
                <a:latin typeface="Symbol" pitchFamily="18" charset="2"/>
              </a:rPr>
              <a:t>w</a:t>
            </a:r>
          </a:p>
          <a:p>
            <a:r>
              <a:rPr lang="en-GB" dirty="0">
                <a:latin typeface="+mj-lt"/>
              </a:rPr>
              <a:t>The higher the loaded Q the higher the stored energy but the longer it takes to fill.</a:t>
            </a:r>
          </a:p>
        </p:txBody>
      </p:sp>
      <p:graphicFrame>
        <p:nvGraphicFramePr>
          <p:cNvPr id="130049" name="Object 1"/>
          <p:cNvGraphicFramePr>
            <a:graphicFrameLocks noChangeAspect="1"/>
          </p:cNvGraphicFramePr>
          <p:nvPr/>
        </p:nvGraphicFramePr>
        <p:xfrm>
          <a:off x="2411760" y="2780928"/>
          <a:ext cx="3111500" cy="966788"/>
        </p:xfrm>
        <a:graphic>
          <a:graphicData uri="http://schemas.openxmlformats.org/presentationml/2006/ole">
            <mc:AlternateContent xmlns:mc="http://schemas.openxmlformats.org/markup-compatibility/2006">
              <mc:Choice xmlns:v="urn:schemas-microsoft-com:vml" Requires="v">
                <p:oleObj spid="_x0000_s130055" name="Equation" r:id="rId3" imgW="1498320" imgH="469800" progId="Equation.DSMT4">
                  <p:embed/>
                </p:oleObj>
              </mc:Choice>
              <mc:Fallback>
                <p:oleObj name="Equation" r:id="rId3" imgW="149832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780928"/>
                        <a:ext cx="3111500"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ansient reflections</a:t>
            </a:r>
          </a:p>
        </p:txBody>
      </p:sp>
      <p:sp>
        <p:nvSpPr>
          <p:cNvPr id="4" name="Content Placeholder 3"/>
          <p:cNvSpPr>
            <a:spLocks noGrp="1"/>
          </p:cNvSpPr>
          <p:nvPr>
            <p:ph sz="half" idx="1"/>
          </p:nvPr>
        </p:nvSpPr>
        <p:spPr>
          <a:xfrm>
            <a:off x="2987824" y="1484784"/>
            <a:ext cx="6156176" cy="1872208"/>
          </a:xfrm>
        </p:spPr>
        <p:txBody>
          <a:bodyPr>
            <a:normAutofit fontScale="85000" lnSpcReduction="10000"/>
          </a:bodyPr>
          <a:lstStyle/>
          <a:p>
            <a:r>
              <a:rPr lang="en-GB" dirty="0"/>
              <a:t>The reflections are also not constant. They actually vary with time.</a:t>
            </a:r>
          </a:p>
          <a:p>
            <a:r>
              <a:rPr lang="en-GB" dirty="0"/>
              <a:t>When we first apply a pulse all the wave is reflected, but as the cavity fills its emitted power cancels the reflected signal.</a:t>
            </a:r>
          </a:p>
        </p:txBody>
      </p:sp>
      <p:graphicFrame>
        <p:nvGraphicFramePr>
          <p:cNvPr id="117762" name="Object 3"/>
          <p:cNvGraphicFramePr>
            <a:graphicFrameLocks noChangeAspect="1"/>
          </p:cNvGraphicFramePr>
          <p:nvPr/>
        </p:nvGraphicFramePr>
        <p:xfrm>
          <a:off x="395536" y="1526109"/>
          <a:ext cx="1925638" cy="966787"/>
        </p:xfrm>
        <a:graphic>
          <a:graphicData uri="http://schemas.openxmlformats.org/presentationml/2006/ole">
            <mc:AlternateContent xmlns:mc="http://schemas.openxmlformats.org/markup-compatibility/2006">
              <mc:Choice xmlns:v="urn:schemas-microsoft-com:vml" Requires="v">
                <p:oleObj spid="_x0000_s117810" name="Equation" r:id="rId3" imgW="927000" imgH="469800" progId="Equation.DSMT4">
                  <p:embed/>
                </p:oleObj>
              </mc:Choice>
              <mc:Fallback>
                <p:oleObj name="Equation" r:id="rId3" imgW="92700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526109"/>
                        <a:ext cx="1925638"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251520" y="3254300"/>
          <a:ext cx="3111500" cy="966788"/>
        </p:xfrm>
        <a:graphic>
          <a:graphicData uri="http://schemas.openxmlformats.org/presentationml/2006/ole">
            <mc:AlternateContent xmlns:mc="http://schemas.openxmlformats.org/markup-compatibility/2006">
              <mc:Choice xmlns:v="urn:schemas-microsoft-com:vml" Requires="v">
                <p:oleObj spid="_x0000_s117811" name="Equation" r:id="rId5" imgW="1498320" imgH="469800" progId="Equation.DSMT4">
                  <p:embed/>
                </p:oleObj>
              </mc:Choice>
              <mc:Fallback>
                <p:oleObj name="Equation" r:id="rId5" imgW="14983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254300"/>
                        <a:ext cx="3111500"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4" name="Object 3"/>
          <p:cNvGraphicFramePr>
            <a:graphicFrameLocks noChangeAspect="1"/>
          </p:cNvGraphicFramePr>
          <p:nvPr/>
        </p:nvGraphicFramePr>
        <p:xfrm>
          <a:off x="179512" y="5079702"/>
          <a:ext cx="3506788" cy="1517650"/>
        </p:xfrm>
        <a:graphic>
          <a:graphicData uri="http://schemas.openxmlformats.org/presentationml/2006/ole">
            <mc:AlternateContent xmlns:mc="http://schemas.openxmlformats.org/markup-compatibility/2006">
              <mc:Choice xmlns:v="urn:schemas-microsoft-com:vml" Requires="v">
                <p:oleObj spid="_x0000_s117812" name="Equation" r:id="rId7" imgW="1688760" imgH="736560" progId="Equation.DSMT4">
                  <p:embed/>
                </p:oleObj>
              </mc:Choice>
              <mc:Fallback>
                <p:oleObj name="Equation" r:id="rId7" imgW="1688760" imgH="736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5079702"/>
                        <a:ext cx="3506788"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5"/>
          <p:cNvSpPr>
            <a:spLocks noChangeAspect="1" noChangeArrowheads="1"/>
          </p:cNvSpPr>
          <p:nvPr/>
        </p:nvSpPr>
        <p:spPr bwMode="auto">
          <a:xfrm>
            <a:off x="3851448" y="3284984"/>
            <a:ext cx="6553200" cy="3362325"/>
          </a:xfrm>
          <a:prstGeom prst="rect">
            <a:avLst/>
          </a:prstGeom>
          <a:noFill/>
          <a:ln w="9525">
            <a:noFill/>
            <a:miter lim="800000"/>
            <a:headEnd/>
            <a:tailEnd/>
          </a:ln>
        </p:spPr>
        <p:txBody>
          <a:bodyPr/>
          <a:lstStyle/>
          <a:p>
            <a:endParaRPr lang="en-US"/>
          </a:p>
        </p:txBody>
      </p:sp>
      <p:pic>
        <p:nvPicPr>
          <p:cNvPr id="10" name="Picture 6"/>
          <p:cNvPicPr>
            <a:picLocks noChangeAspect="1" noChangeArrowheads="1"/>
          </p:cNvPicPr>
          <p:nvPr/>
        </p:nvPicPr>
        <p:blipFill>
          <a:blip r:embed="rId9" cstate="print"/>
          <a:srcRect/>
          <a:stretch>
            <a:fillRect/>
          </a:stretch>
        </p:blipFill>
        <p:spPr bwMode="auto">
          <a:xfrm>
            <a:off x="4277738" y="3487088"/>
            <a:ext cx="4617831" cy="2848266"/>
          </a:xfrm>
          <a:prstGeom prst="rect">
            <a:avLst/>
          </a:prstGeom>
          <a:noFill/>
          <a:ln w="9525">
            <a:noFill/>
            <a:miter lim="800000"/>
            <a:headEnd/>
            <a:tailEnd/>
          </a:ln>
        </p:spPr>
      </p:pic>
      <p:graphicFrame>
        <p:nvGraphicFramePr>
          <p:cNvPr id="11" name="Object 7"/>
          <p:cNvGraphicFramePr>
            <a:graphicFrameLocks noChangeAspect="1"/>
          </p:cNvGraphicFramePr>
          <p:nvPr/>
        </p:nvGraphicFramePr>
        <p:xfrm>
          <a:off x="3851448" y="3494371"/>
          <a:ext cx="442423" cy="744081"/>
        </p:xfrm>
        <a:graphic>
          <a:graphicData uri="http://schemas.openxmlformats.org/presentationml/2006/ole">
            <mc:AlternateContent xmlns:mc="http://schemas.openxmlformats.org/markup-compatibility/2006">
              <mc:Choice xmlns:v="urn:schemas-microsoft-com:vml" Requires="v">
                <p:oleObj spid="_x0000_s117813" r:id="rId10" imgW="520560" imgH="876240" progId="Equation.DSMT4">
                  <p:embed/>
                </p:oleObj>
              </mc:Choice>
              <mc:Fallback>
                <p:oleObj r:id="rId10" imgW="520560" imgH="8762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448" y="3494371"/>
                        <a:ext cx="442423" cy="744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7954877" y="6323822"/>
          <a:ext cx="917113" cy="323487"/>
        </p:xfrm>
        <a:graphic>
          <a:graphicData uri="http://schemas.openxmlformats.org/presentationml/2006/ole">
            <mc:AlternateContent xmlns:mc="http://schemas.openxmlformats.org/markup-compatibility/2006">
              <mc:Choice xmlns:v="urn:schemas-microsoft-com:vml" Requires="v">
                <p:oleObj spid="_x0000_s117814" r:id="rId12" imgW="1079280" imgH="380880" progId="Equation.DSMT4">
                  <p:embed/>
                </p:oleObj>
              </mc:Choice>
              <mc:Fallback>
                <p:oleObj r:id="rId12" imgW="1079280" imgH="3808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54877" y="6323822"/>
                        <a:ext cx="917113" cy="32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nvGraphicFramePr>
        <p:xfrm>
          <a:off x="6664217" y="4977678"/>
          <a:ext cx="712345" cy="291321"/>
        </p:xfrm>
        <a:graphic>
          <a:graphicData uri="http://schemas.openxmlformats.org/presentationml/2006/ole">
            <mc:AlternateContent xmlns:mc="http://schemas.openxmlformats.org/markup-compatibility/2006">
              <mc:Choice xmlns:v="urn:schemas-microsoft-com:vml" Requires="v">
                <p:oleObj spid="_x0000_s117815" r:id="rId14" imgW="838080" imgH="342720" progId="Equation.DSMT4">
                  <p:embed/>
                </p:oleObj>
              </mc:Choice>
              <mc:Fallback>
                <p:oleObj r:id="rId14" imgW="838080" imgH="34272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4217" y="4977678"/>
                        <a:ext cx="712345" cy="29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
          <p:cNvGraphicFramePr>
            <a:graphicFrameLocks noChangeAspect="1"/>
          </p:cNvGraphicFramePr>
          <p:nvPr/>
        </p:nvGraphicFramePr>
        <p:xfrm>
          <a:off x="5502624" y="3805720"/>
          <a:ext cx="776878" cy="291321"/>
        </p:xfrm>
        <a:graphic>
          <a:graphicData uri="http://schemas.openxmlformats.org/presentationml/2006/ole">
            <mc:AlternateContent xmlns:mc="http://schemas.openxmlformats.org/markup-compatibility/2006">
              <mc:Choice xmlns:v="urn:schemas-microsoft-com:vml" Requires="v">
                <p:oleObj spid="_x0000_s117816" r:id="rId16" imgW="914400" imgH="342720" progId="Equation.DSMT4">
                  <p:embed/>
                </p:oleObj>
              </mc:Choice>
              <mc:Fallback>
                <p:oleObj r:id="rId16" imgW="914400" imgH="34272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2624" y="3805720"/>
                        <a:ext cx="776878" cy="29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1"/>
          <p:cNvGraphicFramePr>
            <a:graphicFrameLocks noChangeAspect="1"/>
          </p:cNvGraphicFramePr>
          <p:nvPr/>
        </p:nvGraphicFramePr>
        <p:xfrm>
          <a:off x="5068267" y="4678467"/>
          <a:ext cx="560941" cy="291321"/>
        </p:xfrm>
        <a:graphic>
          <a:graphicData uri="http://schemas.openxmlformats.org/presentationml/2006/ole">
            <mc:AlternateContent xmlns:mc="http://schemas.openxmlformats.org/markup-compatibility/2006">
              <mc:Choice xmlns:v="urn:schemas-microsoft-com:vml" Requires="v">
                <p:oleObj spid="_x0000_s117817" r:id="rId18" imgW="660240" imgH="342720" progId="Equation.DSMT4">
                  <p:embed/>
                </p:oleObj>
              </mc:Choice>
              <mc:Fallback>
                <p:oleObj r:id="rId18" imgW="660240" imgH="34272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68267" y="4678467"/>
                        <a:ext cx="560941" cy="29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23528" y="2492896"/>
            <a:ext cx="3096344" cy="646331"/>
          </a:xfrm>
          <a:prstGeom prst="rect">
            <a:avLst/>
          </a:prstGeom>
          <a:noFill/>
        </p:spPr>
        <p:txBody>
          <a:bodyPr wrap="square" rtlCol="0">
            <a:spAutoFit/>
          </a:bodyPr>
          <a:lstStyle/>
          <a:p>
            <a:r>
              <a:rPr lang="en-GB" dirty="0"/>
              <a:t>As we know the voltage increases as 1-e</a:t>
            </a:r>
            <a:r>
              <a:rPr lang="en-GB" baseline="30000" dirty="0"/>
              <a:t>-t/</a:t>
            </a:r>
            <a:r>
              <a:rPr lang="en-GB" baseline="30000" dirty="0">
                <a:latin typeface="Symbol" pitchFamily="18" charset="2"/>
              </a:rPr>
              <a:t>t</a:t>
            </a:r>
            <a:r>
              <a:rPr lang="en-GB" dirty="0"/>
              <a:t> with time</a:t>
            </a:r>
          </a:p>
        </p:txBody>
      </p:sp>
      <p:sp>
        <p:nvSpPr>
          <p:cNvPr id="18" name="TextBox 17"/>
          <p:cNvSpPr txBox="1"/>
          <p:nvPr/>
        </p:nvSpPr>
        <p:spPr>
          <a:xfrm>
            <a:off x="251520" y="4365104"/>
            <a:ext cx="3960440" cy="646331"/>
          </a:xfrm>
          <a:prstGeom prst="rect">
            <a:avLst/>
          </a:prstGeom>
          <a:noFill/>
        </p:spPr>
        <p:txBody>
          <a:bodyPr wrap="square" rtlCol="0">
            <a:spAutoFit/>
          </a:bodyPr>
          <a:lstStyle/>
          <a:p>
            <a:r>
              <a:rPr lang="en-GB" dirty="0"/>
              <a:t>Using the definition of reflected voltage and knowing that V</a:t>
            </a:r>
            <a:r>
              <a:rPr lang="en-GB" baseline="-25000" dirty="0"/>
              <a:t>+</a:t>
            </a:r>
            <a:r>
              <a:rPr lang="en-GB" dirty="0"/>
              <a:t> is consta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pPr eaLnBrk="1" hangingPunct="1"/>
            <a:r>
              <a:rPr lang="en-GB"/>
              <a:t>Cavity Filling</a:t>
            </a:r>
          </a:p>
        </p:txBody>
      </p:sp>
      <p:grpSp>
        <p:nvGrpSpPr>
          <p:cNvPr id="2" name="Group 4"/>
          <p:cNvGrpSpPr>
            <a:grpSpLocks noChangeAspect="1"/>
          </p:cNvGrpSpPr>
          <p:nvPr/>
        </p:nvGrpSpPr>
        <p:grpSpPr bwMode="auto">
          <a:xfrm>
            <a:off x="468313" y="1844675"/>
            <a:ext cx="6553200" cy="3362325"/>
            <a:chOff x="2354" y="1781"/>
            <a:chExt cx="10561" cy="5540"/>
          </a:xfrm>
        </p:grpSpPr>
        <p:sp>
          <p:nvSpPr>
            <p:cNvPr id="7180" name="AutoShape 5"/>
            <p:cNvSpPr>
              <a:spLocks noChangeAspect="1" noChangeArrowheads="1"/>
            </p:cNvSpPr>
            <p:nvPr/>
          </p:nvSpPr>
          <p:spPr bwMode="auto">
            <a:xfrm>
              <a:off x="2354" y="1781"/>
              <a:ext cx="10561" cy="5540"/>
            </a:xfrm>
            <a:prstGeom prst="rect">
              <a:avLst/>
            </a:prstGeom>
            <a:noFill/>
            <a:ln w="9525">
              <a:noFill/>
              <a:miter lim="800000"/>
              <a:headEnd/>
              <a:tailEnd/>
            </a:ln>
          </p:spPr>
          <p:txBody>
            <a:bodyPr/>
            <a:lstStyle/>
            <a:p>
              <a:endParaRPr lang="en-US"/>
            </a:p>
          </p:txBody>
        </p:sp>
        <p:pic>
          <p:nvPicPr>
            <p:cNvPr id="7181" name="Picture 6"/>
            <p:cNvPicPr>
              <a:picLocks noChangeAspect="1" noChangeArrowheads="1"/>
            </p:cNvPicPr>
            <p:nvPr/>
          </p:nvPicPr>
          <p:blipFill>
            <a:blip r:embed="rId3" cstate="print"/>
            <a:srcRect/>
            <a:stretch>
              <a:fillRect/>
            </a:stretch>
          </p:blipFill>
          <p:spPr bwMode="auto">
            <a:xfrm>
              <a:off x="3041" y="2114"/>
              <a:ext cx="7442" cy="4693"/>
            </a:xfrm>
            <a:prstGeom prst="rect">
              <a:avLst/>
            </a:prstGeom>
            <a:noFill/>
            <a:ln w="9525">
              <a:noFill/>
              <a:miter lim="800000"/>
              <a:headEnd/>
              <a:tailEnd/>
            </a:ln>
          </p:spPr>
        </p:pic>
        <p:graphicFrame>
          <p:nvGraphicFramePr>
            <p:cNvPr id="7170" name="Object 7"/>
            <p:cNvGraphicFramePr>
              <a:graphicFrameLocks noChangeAspect="1"/>
            </p:cNvGraphicFramePr>
            <p:nvPr/>
          </p:nvGraphicFramePr>
          <p:xfrm>
            <a:off x="2354" y="2126"/>
            <a:ext cx="713" cy="1226"/>
          </p:xfrm>
          <a:graphic>
            <a:graphicData uri="http://schemas.openxmlformats.org/presentationml/2006/ole">
              <mc:AlternateContent xmlns:mc="http://schemas.openxmlformats.org/markup-compatibility/2006">
                <mc:Choice xmlns:v="urn:schemas-microsoft-com:vml" Requires="v">
                  <p:oleObj spid="_x0000_s45088" r:id="rId4" imgW="520560" imgH="876240" progId="Equation.DSMT4">
                    <p:embed/>
                  </p:oleObj>
                </mc:Choice>
                <mc:Fallback>
                  <p:oleObj r:id="rId4" imgW="520560" imgH="8762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 y="2126"/>
                          <a:ext cx="713" cy="1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nvGraphicFramePr>
          <p:xfrm>
            <a:off x="8967" y="6788"/>
            <a:ext cx="1478" cy="533"/>
          </p:xfrm>
          <a:graphic>
            <a:graphicData uri="http://schemas.openxmlformats.org/presentationml/2006/ole">
              <mc:AlternateContent xmlns:mc="http://schemas.openxmlformats.org/markup-compatibility/2006">
                <mc:Choice xmlns:v="urn:schemas-microsoft-com:vml" Requires="v">
                  <p:oleObj spid="_x0000_s45089" r:id="rId6" imgW="1079280" imgH="380880" progId="Equation.DSMT4">
                    <p:embed/>
                  </p:oleObj>
                </mc:Choice>
                <mc:Fallback>
                  <p:oleObj r:id="rId6" imgW="1079280" imgH="3808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7" y="6788"/>
                          <a:ext cx="1478" cy="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9"/>
            <p:cNvGraphicFramePr>
              <a:graphicFrameLocks noChangeAspect="1"/>
            </p:cNvGraphicFramePr>
            <p:nvPr/>
          </p:nvGraphicFramePr>
          <p:xfrm>
            <a:off x="6887" y="4570"/>
            <a:ext cx="1148" cy="480"/>
          </p:xfrm>
          <a:graphic>
            <a:graphicData uri="http://schemas.openxmlformats.org/presentationml/2006/ole">
              <mc:AlternateContent xmlns:mc="http://schemas.openxmlformats.org/markup-compatibility/2006">
                <mc:Choice xmlns:v="urn:schemas-microsoft-com:vml" Requires="v">
                  <p:oleObj spid="_x0000_s45090" r:id="rId8" imgW="838080" imgH="342720" progId="Equation.DSMT4">
                    <p:embed/>
                  </p:oleObj>
                </mc:Choice>
                <mc:Fallback>
                  <p:oleObj r:id="rId8" imgW="838080" imgH="34272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7" y="4570"/>
                          <a:ext cx="114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nvGraphicFramePr>
          <p:xfrm>
            <a:off x="5015" y="2639"/>
            <a:ext cx="1252" cy="480"/>
          </p:xfrm>
          <a:graphic>
            <a:graphicData uri="http://schemas.openxmlformats.org/presentationml/2006/ole">
              <mc:AlternateContent xmlns:mc="http://schemas.openxmlformats.org/markup-compatibility/2006">
                <mc:Choice xmlns:v="urn:schemas-microsoft-com:vml" Requires="v">
                  <p:oleObj spid="_x0000_s45091" r:id="rId10" imgW="914400" imgH="342720" progId="Equation.DSMT4">
                    <p:embed/>
                  </p:oleObj>
                </mc:Choice>
                <mc:Fallback>
                  <p:oleObj r:id="rId10" imgW="914400" imgH="34272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5" y="2639"/>
                          <a:ext cx="1252"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11"/>
            <p:cNvGraphicFramePr>
              <a:graphicFrameLocks noChangeAspect="1"/>
            </p:cNvGraphicFramePr>
            <p:nvPr/>
          </p:nvGraphicFramePr>
          <p:xfrm>
            <a:off x="4315" y="4077"/>
            <a:ext cx="904" cy="480"/>
          </p:xfrm>
          <a:graphic>
            <a:graphicData uri="http://schemas.openxmlformats.org/presentationml/2006/ole">
              <mc:AlternateContent xmlns:mc="http://schemas.openxmlformats.org/markup-compatibility/2006">
                <mc:Choice xmlns:v="urn:schemas-microsoft-com:vml" Requires="v">
                  <p:oleObj spid="_x0000_s45092" r:id="rId12" imgW="660240" imgH="342720" progId="Equation.DSMT4">
                    <p:embed/>
                  </p:oleObj>
                </mc:Choice>
                <mc:Fallback>
                  <p:oleObj r:id="rId12" imgW="660240" imgH="34272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5" y="4077"/>
                          <a:ext cx="904"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Text Box 12"/>
            <p:cNvSpPr txBox="1">
              <a:spLocks noChangeArrowheads="1"/>
            </p:cNvSpPr>
            <p:nvPr/>
          </p:nvSpPr>
          <p:spPr bwMode="auto">
            <a:xfrm>
              <a:off x="10993" y="1781"/>
              <a:ext cx="1922" cy="1637"/>
            </a:xfrm>
            <a:prstGeom prst="rect">
              <a:avLst/>
            </a:prstGeom>
            <a:noFill/>
            <a:ln w="9525">
              <a:solidFill>
                <a:srgbClr val="FF0000"/>
              </a:solidFill>
              <a:miter lim="800000"/>
              <a:headEnd/>
              <a:tailEnd/>
            </a:ln>
          </p:spPr>
          <p:txBody>
            <a:bodyPr lIns="62179" tIns="31090" rIns="62179" bIns="31090"/>
            <a:lstStyle/>
            <a:p>
              <a:r>
                <a:rPr lang="en-GB" sz="1600">
                  <a:solidFill>
                    <a:srgbClr val="000000"/>
                  </a:solidFill>
                </a:rPr>
                <a:t>note:</a:t>
              </a:r>
            </a:p>
            <a:p>
              <a:r>
                <a:rPr lang="en-GB" sz="1600">
                  <a:solidFill>
                    <a:srgbClr val="000000"/>
                  </a:solidFill>
                </a:rPr>
                <a:t>No beam!</a:t>
              </a:r>
              <a:endParaRPr lang="en-GB"/>
            </a:p>
          </p:txBody>
        </p:sp>
      </p:grpSp>
      <p:sp>
        <p:nvSpPr>
          <p:cNvPr id="7177" name="Text Box 13"/>
          <p:cNvSpPr txBox="1">
            <a:spLocks noChangeArrowheads="1"/>
          </p:cNvSpPr>
          <p:nvPr/>
        </p:nvSpPr>
        <p:spPr bwMode="auto">
          <a:xfrm>
            <a:off x="5795963" y="2995613"/>
            <a:ext cx="2879725" cy="2014537"/>
          </a:xfrm>
          <a:prstGeom prst="rect">
            <a:avLst/>
          </a:prstGeom>
          <a:noFill/>
          <a:ln w="9525">
            <a:noFill/>
            <a:miter lim="800000"/>
            <a:headEnd/>
            <a:tailEnd/>
          </a:ln>
        </p:spPr>
        <p:txBody>
          <a:bodyPr>
            <a:spAutoFit/>
          </a:bodyPr>
          <a:lstStyle/>
          <a:p>
            <a:pPr>
              <a:spcBef>
                <a:spcPct val="50000"/>
              </a:spcBef>
            </a:pPr>
            <a:r>
              <a:rPr lang="en-GB"/>
              <a:t>As we vary the external Q of a cavity the filling behaves differently. Initially all power is reflected from the cavity, as the cavities fill the reflections reduce.</a:t>
            </a:r>
          </a:p>
        </p:txBody>
      </p:sp>
      <p:sp>
        <p:nvSpPr>
          <p:cNvPr id="7178" name="Text Box 14"/>
          <p:cNvSpPr txBox="1">
            <a:spLocks noChangeArrowheads="1"/>
          </p:cNvSpPr>
          <p:nvPr/>
        </p:nvSpPr>
        <p:spPr bwMode="auto">
          <a:xfrm>
            <a:off x="539750" y="5300663"/>
            <a:ext cx="8064500" cy="1339850"/>
          </a:xfrm>
          <a:prstGeom prst="rect">
            <a:avLst/>
          </a:prstGeom>
          <a:noFill/>
          <a:ln w="9525">
            <a:noFill/>
            <a:miter lim="800000"/>
            <a:headEnd/>
            <a:tailEnd/>
          </a:ln>
        </p:spPr>
        <p:txBody>
          <a:bodyPr>
            <a:spAutoFit/>
          </a:bodyPr>
          <a:lstStyle/>
          <a:p>
            <a:pPr>
              <a:spcBef>
                <a:spcPct val="50000"/>
              </a:spcBef>
            </a:pPr>
            <a:r>
              <a:rPr lang="en-GB"/>
              <a:t>The cavity is only matched (reflections=0) if the external Q of the cavity is equal to the ohmic Q (you may include beam losses in this).</a:t>
            </a:r>
          </a:p>
          <a:p>
            <a:pPr>
              <a:spcBef>
                <a:spcPct val="50000"/>
              </a:spcBef>
            </a:pPr>
            <a:r>
              <a:rPr lang="en-GB"/>
              <a:t>A conceptual explanation for this as the reflected power from the coupler and the emitted power from the cavity destructively interfere.</a:t>
            </a:r>
          </a:p>
        </p:txBody>
      </p:sp>
      <p:sp>
        <p:nvSpPr>
          <p:cNvPr id="7179" name="TextBox 15"/>
          <p:cNvSpPr txBox="1">
            <a:spLocks noChangeArrowheads="1"/>
          </p:cNvSpPr>
          <p:nvPr/>
        </p:nvSpPr>
        <p:spPr bwMode="auto">
          <a:xfrm>
            <a:off x="179388" y="1268413"/>
            <a:ext cx="8713787" cy="646112"/>
          </a:xfrm>
          <a:prstGeom prst="rect">
            <a:avLst/>
          </a:prstGeom>
          <a:noFill/>
          <a:ln w="9525">
            <a:noFill/>
            <a:miter lim="800000"/>
            <a:headEnd/>
            <a:tailEnd/>
          </a:ln>
        </p:spPr>
        <p:txBody>
          <a:bodyPr>
            <a:spAutoFit/>
          </a:bodyPr>
          <a:lstStyle/>
          <a:p>
            <a:r>
              <a:rPr lang="en-GB" dirty="0"/>
              <a:t>When filling, the impedance of a resonant cavity varies with time and hence so does the match this means the reflections vary as the cavity fill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p:txBody>
          <a:bodyPr/>
          <a:lstStyle/>
          <a:p>
            <a:pPr eaLnBrk="1" hangingPunct="1"/>
            <a:r>
              <a:rPr lang="en-GB"/>
              <a:t>Coupling Strength</a:t>
            </a:r>
          </a:p>
        </p:txBody>
      </p:sp>
      <p:sp>
        <p:nvSpPr>
          <p:cNvPr id="8200" name="Rectangle 3"/>
          <p:cNvSpPr>
            <a:spLocks noGrp="1" noChangeArrowheads="1"/>
          </p:cNvSpPr>
          <p:nvPr>
            <p:ph idx="1"/>
          </p:nvPr>
        </p:nvSpPr>
        <p:spPr/>
        <p:txBody>
          <a:bodyPr/>
          <a:lstStyle/>
          <a:p>
            <a:pPr eaLnBrk="1" hangingPunct="1"/>
            <a:r>
              <a:rPr lang="en-GB"/>
              <a:t>Excited by a square pulse</a:t>
            </a:r>
          </a:p>
        </p:txBody>
      </p:sp>
      <p:grpSp>
        <p:nvGrpSpPr>
          <p:cNvPr id="2" name="Group 4"/>
          <p:cNvGrpSpPr>
            <a:grpSpLocks noChangeAspect="1"/>
          </p:cNvGrpSpPr>
          <p:nvPr/>
        </p:nvGrpSpPr>
        <p:grpSpPr bwMode="auto">
          <a:xfrm>
            <a:off x="468313" y="2949575"/>
            <a:ext cx="8207375" cy="3152775"/>
            <a:chOff x="2354" y="6312"/>
            <a:chExt cx="12100" cy="4751"/>
          </a:xfrm>
        </p:grpSpPr>
        <p:sp>
          <p:nvSpPr>
            <p:cNvPr id="8202" name="AutoShape 5"/>
            <p:cNvSpPr>
              <a:spLocks noChangeAspect="1" noChangeArrowheads="1"/>
            </p:cNvSpPr>
            <p:nvPr/>
          </p:nvSpPr>
          <p:spPr bwMode="auto">
            <a:xfrm>
              <a:off x="2354" y="6312"/>
              <a:ext cx="12100" cy="4751"/>
            </a:xfrm>
            <a:prstGeom prst="rect">
              <a:avLst/>
            </a:prstGeom>
            <a:noFill/>
            <a:ln w="9525">
              <a:noFill/>
              <a:miter lim="800000"/>
              <a:headEnd/>
              <a:tailEnd/>
            </a:ln>
          </p:spPr>
          <p:txBody>
            <a:bodyPr/>
            <a:lstStyle/>
            <a:p>
              <a:endParaRPr lang="en-US"/>
            </a:p>
          </p:txBody>
        </p:sp>
        <p:pic>
          <p:nvPicPr>
            <p:cNvPr id="8203" name="Picture 6"/>
            <p:cNvPicPr>
              <a:picLocks noChangeAspect="1" noChangeArrowheads="1"/>
            </p:cNvPicPr>
            <p:nvPr/>
          </p:nvPicPr>
          <p:blipFill>
            <a:blip r:embed="rId3" cstate="print"/>
            <a:srcRect/>
            <a:stretch>
              <a:fillRect/>
            </a:stretch>
          </p:blipFill>
          <p:spPr bwMode="auto">
            <a:xfrm>
              <a:off x="2904" y="6897"/>
              <a:ext cx="11550" cy="3686"/>
            </a:xfrm>
            <a:prstGeom prst="rect">
              <a:avLst/>
            </a:prstGeom>
            <a:noFill/>
            <a:ln w="9525">
              <a:noFill/>
              <a:miter lim="800000"/>
              <a:headEnd/>
              <a:tailEnd/>
            </a:ln>
          </p:spPr>
        </p:pic>
        <p:graphicFrame>
          <p:nvGraphicFramePr>
            <p:cNvPr id="8194" name="Object 7"/>
            <p:cNvGraphicFramePr>
              <a:graphicFrameLocks noChangeAspect="1"/>
            </p:cNvGraphicFramePr>
            <p:nvPr/>
          </p:nvGraphicFramePr>
          <p:xfrm>
            <a:off x="2354" y="7870"/>
            <a:ext cx="713" cy="1227"/>
          </p:xfrm>
          <a:graphic>
            <a:graphicData uri="http://schemas.openxmlformats.org/presentationml/2006/ole">
              <mc:AlternateContent xmlns:mc="http://schemas.openxmlformats.org/markup-compatibility/2006">
                <mc:Choice xmlns:v="urn:schemas-microsoft-com:vml" Requires="v">
                  <p:oleObj spid="_x0000_s46112" r:id="rId4" imgW="520560" imgH="876240" progId="Equation.DSMT4">
                    <p:embed/>
                  </p:oleObj>
                </mc:Choice>
                <mc:Fallback>
                  <p:oleObj r:id="rId4" imgW="520560" imgH="8762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 y="7870"/>
                          <a:ext cx="713" cy="1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8"/>
            <p:cNvGraphicFramePr>
              <a:graphicFrameLocks noChangeAspect="1"/>
            </p:cNvGraphicFramePr>
            <p:nvPr/>
          </p:nvGraphicFramePr>
          <p:xfrm>
            <a:off x="12617" y="10530"/>
            <a:ext cx="1479" cy="533"/>
          </p:xfrm>
          <a:graphic>
            <a:graphicData uri="http://schemas.openxmlformats.org/presentationml/2006/ole">
              <mc:AlternateContent xmlns:mc="http://schemas.openxmlformats.org/markup-compatibility/2006">
                <mc:Choice xmlns:v="urn:schemas-microsoft-com:vml" Requires="v">
                  <p:oleObj spid="_x0000_s46113" r:id="rId6" imgW="1079280" imgH="380880" progId="Equation.DSMT4">
                    <p:embed/>
                  </p:oleObj>
                </mc:Choice>
                <mc:Fallback>
                  <p:oleObj r:id="rId6" imgW="1079280" imgH="3808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17" y="10530"/>
                          <a:ext cx="1479" cy="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9"/>
            <p:cNvGraphicFramePr>
              <a:graphicFrameLocks noChangeAspect="1"/>
            </p:cNvGraphicFramePr>
            <p:nvPr/>
          </p:nvGraphicFramePr>
          <p:xfrm>
            <a:off x="8065" y="7768"/>
            <a:ext cx="1287" cy="480"/>
          </p:xfrm>
          <a:graphic>
            <a:graphicData uri="http://schemas.openxmlformats.org/presentationml/2006/ole">
              <mc:AlternateContent xmlns:mc="http://schemas.openxmlformats.org/markup-compatibility/2006">
                <mc:Choice xmlns:v="urn:schemas-microsoft-com:vml" Requires="v">
                  <p:oleObj spid="_x0000_s46114" r:id="rId8" imgW="939600" imgH="342720" progId="Equation.DSMT4">
                    <p:embed/>
                  </p:oleObj>
                </mc:Choice>
                <mc:Fallback>
                  <p:oleObj r:id="rId8" imgW="939600" imgH="34272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5" y="7768"/>
                          <a:ext cx="128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10"/>
            <p:cNvGraphicFramePr>
              <a:graphicFrameLocks noChangeAspect="1"/>
            </p:cNvGraphicFramePr>
            <p:nvPr/>
          </p:nvGraphicFramePr>
          <p:xfrm>
            <a:off x="4484" y="7756"/>
            <a:ext cx="905" cy="480"/>
          </p:xfrm>
          <a:graphic>
            <a:graphicData uri="http://schemas.openxmlformats.org/presentationml/2006/ole">
              <mc:AlternateContent xmlns:mc="http://schemas.openxmlformats.org/markup-compatibility/2006">
                <mc:Choice xmlns:v="urn:schemas-microsoft-com:vml" Requires="v">
                  <p:oleObj spid="_x0000_s46115" r:id="rId10" imgW="660240" imgH="342720" progId="Equation.DSMT4">
                    <p:embed/>
                  </p:oleObj>
                </mc:Choice>
                <mc:Fallback>
                  <p:oleObj r:id="rId10" imgW="660240" imgH="34272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4" y="7756"/>
                          <a:ext cx="905"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11"/>
            <p:cNvGraphicFramePr>
              <a:graphicFrameLocks noChangeAspect="1"/>
            </p:cNvGraphicFramePr>
            <p:nvPr/>
          </p:nvGraphicFramePr>
          <p:xfrm>
            <a:off x="11697" y="7725"/>
            <a:ext cx="992" cy="480"/>
          </p:xfrm>
          <a:graphic>
            <a:graphicData uri="http://schemas.openxmlformats.org/presentationml/2006/ole">
              <mc:AlternateContent xmlns:mc="http://schemas.openxmlformats.org/markup-compatibility/2006">
                <mc:Choice xmlns:v="urn:schemas-microsoft-com:vml" Requires="v">
                  <p:oleObj spid="_x0000_s46116" r:id="rId12" imgW="723600" imgH="342720" progId="Equation.DSMT4">
                    <p:embed/>
                  </p:oleObj>
                </mc:Choice>
                <mc:Fallback>
                  <p:oleObj r:id="rId12" imgW="723600" imgH="34272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7" y="7725"/>
                          <a:ext cx="992"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Text Box 12"/>
            <p:cNvSpPr txBox="1">
              <a:spLocks noChangeArrowheads="1"/>
            </p:cNvSpPr>
            <p:nvPr/>
          </p:nvSpPr>
          <p:spPr bwMode="auto">
            <a:xfrm>
              <a:off x="3706" y="6312"/>
              <a:ext cx="2670" cy="556"/>
            </a:xfrm>
            <a:prstGeom prst="rect">
              <a:avLst/>
            </a:prstGeom>
            <a:noFill/>
            <a:ln w="9525">
              <a:noFill/>
              <a:miter lim="800000"/>
              <a:headEnd/>
              <a:tailEnd/>
            </a:ln>
          </p:spPr>
          <p:txBody>
            <a:bodyPr lIns="54864" tIns="27432" rIns="54864" bIns="27432"/>
            <a:lstStyle/>
            <a:p>
              <a:r>
                <a:rPr lang="en-GB" sz="1200">
                  <a:solidFill>
                    <a:srgbClr val="FF0000"/>
                  </a:solidFill>
                </a:rPr>
                <a:t>critically coupled</a:t>
              </a:r>
              <a:endParaRPr lang="en-GB"/>
            </a:p>
          </p:txBody>
        </p:sp>
        <p:sp>
          <p:nvSpPr>
            <p:cNvPr id="8205" name="Text Box 13"/>
            <p:cNvSpPr txBox="1">
              <a:spLocks noChangeArrowheads="1"/>
            </p:cNvSpPr>
            <p:nvPr/>
          </p:nvSpPr>
          <p:spPr bwMode="auto">
            <a:xfrm>
              <a:off x="7671" y="6312"/>
              <a:ext cx="2231" cy="556"/>
            </a:xfrm>
            <a:prstGeom prst="rect">
              <a:avLst/>
            </a:prstGeom>
            <a:noFill/>
            <a:ln w="9525">
              <a:noFill/>
              <a:miter lim="800000"/>
              <a:headEnd/>
              <a:tailEnd/>
            </a:ln>
          </p:spPr>
          <p:txBody>
            <a:bodyPr lIns="54864" tIns="27432" rIns="54864" bIns="27432"/>
            <a:lstStyle/>
            <a:p>
              <a:r>
                <a:rPr lang="en-GB" sz="1200">
                  <a:solidFill>
                    <a:srgbClr val="00FF00"/>
                  </a:solidFill>
                </a:rPr>
                <a:t>under coupled</a:t>
              </a:r>
              <a:endParaRPr lang="en-GB"/>
            </a:p>
          </p:txBody>
        </p:sp>
        <p:sp>
          <p:nvSpPr>
            <p:cNvPr id="8206" name="Text Box 14"/>
            <p:cNvSpPr txBox="1">
              <a:spLocks noChangeArrowheads="1"/>
            </p:cNvSpPr>
            <p:nvPr/>
          </p:nvSpPr>
          <p:spPr bwMode="auto">
            <a:xfrm>
              <a:off x="11563" y="6312"/>
              <a:ext cx="2056" cy="556"/>
            </a:xfrm>
            <a:prstGeom prst="rect">
              <a:avLst/>
            </a:prstGeom>
            <a:noFill/>
            <a:ln w="9525">
              <a:noFill/>
              <a:miter lim="800000"/>
              <a:headEnd/>
              <a:tailEnd/>
            </a:ln>
          </p:spPr>
          <p:txBody>
            <a:bodyPr lIns="54864" tIns="27432" rIns="54864" bIns="27432"/>
            <a:lstStyle/>
            <a:p>
              <a:r>
                <a:rPr lang="en-GB" sz="1200">
                  <a:solidFill>
                    <a:srgbClr val="333399"/>
                  </a:solidFill>
                </a:rPr>
                <a:t>over coupled</a:t>
              </a:r>
              <a:endParaRPr lang="en-GB"/>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citation of the CI compact linac</a:t>
            </a:r>
          </a:p>
        </p:txBody>
      </p:sp>
      <p:sp>
        <p:nvSpPr>
          <p:cNvPr id="3" name="Content Placeholder 2"/>
          <p:cNvSpPr>
            <a:spLocks noGrp="1"/>
          </p:cNvSpPr>
          <p:nvPr>
            <p:ph idx="1"/>
          </p:nvPr>
        </p:nvSpPr>
        <p:spPr>
          <a:xfrm>
            <a:off x="3995936" y="4581128"/>
            <a:ext cx="2016224" cy="1545035"/>
          </a:xfrm>
        </p:spPr>
        <p:txBody>
          <a:bodyPr>
            <a:normAutofit fontScale="70000" lnSpcReduction="20000"/>
          </a:bodyPr>
          <a:lstStyle/>
          <a:p>
            <a:r>
              <a:rPr lang="en-GB" dirty="0"/>
              <a:t>LHS shows the filling of the cavity off tune.</a:t>
            </a:r>
          </a:p>
        </p:txBody>
      </p:sp>
      <p:graphicFrame>
        <p:nvGraphicFramePr>
          <p:cNvPr id="4" name="Chart 3"/>
          <p:cNvGraphicFramePr>
            <a:graphicFrameLocks/>
          </p:cNvGraphicFramePr>
          <p:nvPr/>
        </p:nvGraphicFramePr>
        <p:xfrm>
          <a:off x="3923928" y="1412776"/>
          <a:ext cx="4680520" cy="2880320"/>
        </p:xfrm>
        <a:graphic>
          <a:graphicData uri="http://schemas.openxmlformats.org/drawingml/2006/chart">
            <c:chart xmlns:c="http://schemas.openxmlformats.org/drawingml/2006/chart" xmlns:r="http://schemas.openxmlformats.org/officeDocument/2006/relationships" r:id="rId2"/>
          </a:graphicData>
        </a:graphic>
      </p:graphicFrame>
      <p:pic>
        <p:nvPicPr>
          <p:cNvPr id="169986" name="Picture 2" descr="grab6"/>
          <p:cNvPicPr>
            <a:picLocks noChangeAspect="1" noChangeArrowheads="1"/>
          </p:cNvPicPr>
          <p:nvPr/>
        </p:nvPicPr>
        <p:blipFill>
          <a:blip r:embed="rId3" cstate="print"/>
          <a:srcRect l="54126"/>
          <a:stretch>
            <a:fillRect/>
          </a:stretch>
        </p:blipFill>
        <p:spPr bwMode="auto">
          <a:xfrm>
            <a:off x="251520" y="1196752"/>
            <a:ext cx="3600400" cy="6274674"/>
          </a:xfrm>
          <a:prstGeom prst="rect">
            <a:avLst/>
          </a:prstGeom>
          <a:noFill/>
          <a:ln w="9525">
            <a:noFill/>
            <a:miter lim="800000"/>
            <a:headEnd/>
            <a:tailEnd/>
          </a:ln>
        </p:spPr>
      </p:pic>
      <p:sp>
        <p:nvSpPr>
          <p:cNvPr id="6" name="Oval 5"/>
          <p:cNvSpPr/>
          <p:nvPr/>
        </p:nvSpPr>
        <p:spPr>
          <a:xfrm>
            <a:off x="5724128" y="1484784"/>
            <a:ext cx="432048" cy="7200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p:cNvCxnSpPr/>
          <p:nvPr/>
        </p:nvCxnSpPr>
        <p:spPr>
          <a:xfrm flipH="1">
            <a:off x="3203848" y="2204864"/>
            <a:ext cx="2592288" cy="2520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8" descr="IMG00111-20110701-1651.jpg"/>
          <p:cNvPicPr>
            <a:picLocks noChangeAspect="1"/>
          </p:cNvPicPr>
          <p:nvPr/>
        </p:nvPicPr>
        <p:blipFill>
          <a:blip r:embed="rId4" cstate="print"/>
          <a:stretch>
            <a:fillRect/>
          </a:stretch>
        </p:blipFill>
        <p:spPr>
          <a:xfrm>
            <a:off x="6120433" y="4589683"/>
            <a:ext cx="3023567" cy="2268317"/>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Microphonics</a:t>
            </a:r>
            <a:endParaRPr lang="en-GB" dirty="0"/>
          </a:p>
        </p:txBody>
      </p:sp>
      <p:sp>
        <p:nvSpPr>
          <p:cNvPr id="3" name="Content Placeholder 2"/>
          <p:cNvSpPr>
            <a:spLocks noGrp="1"/>
          </p:cNvSpPr>
          <p:nvPr>
            <p:ph sz="half" idx="1"/>
          </p:nvPr>
        </p:nvSpPr>
        <p:spPr>
          <a:xfrm>
            <a:off x="457200" y="1600201"/>
            <a:ext cx="4038600" cy="2692896"/>
          </a:xfrm>
        </p:spPr>
        <p:txBody>
          <a:bodyPr>
            <a:normAutofit fontScale="85000" lnSpcReduction="20000"/>
          </a:bodyPr>
          <a:lstStyle/>
          <a:p>
            <a:r>
              <a:rPr lang="en-GB" dirty="0" err="1"/>
              <a:t>Microphonics</a:t>
            </a:r>
            <a:r>
              <a:rPr lang="en-GB" dirty="0"/>
              <a:t> cause the cavity resonant frequency to oscillate in time.</a:t>
            </a:r>
          </a:p>
          <a:p>
            <a:r>
              <a:rPr lang="en-GB" dirty="0"/>
              <a:t>As we have seen before the reflections are dependant on the difference between the drive and natural frequencies.</a:t>
            </a:r>
          </a:p>
        </p:txBody>
      </p:sp>
      <p:sp>
        <p:nvSpPr>
          <p:cNvPr id="4" name="Content Placeholder 3"/>
          <p:cNvSpPr>
            <a:spLocks noGrp="1"/>
          </p:cNvSpPr>
          <p:nvPr>
            <p:ph sz="half" idx="2"/>
          </p:nvPr>
        </p:nvSpPr>
        <p:spPr>
          <a:xfrm>
            <a:off x="4648200" y="4149080"/>
            <a:ext cx="4038600" cy="2376264"/>
          </a:xfrm>
        </p:spPr>
        <p:txBody>
          <a:bodyPr>
            <a:normAutofit fontScale="85000" lnSpcReduction="20000"/>
          </a:bodyPr>
          <a:lstStyle/>
          <a:p>
            <a:r>
              <a:rPr lang="en-GB" dirty="0"/>
              <a:t>As the detuning angle is proportional to the Q factor it leads to an optimal coupling for SRF cavities, which have high Q’s.</a:t>
            </a:r>
          </a:p>
          <a:p>
            <a:r>
              <a:rPr lang="en-GB" dirty="0"/>
              <a:t>This has been an issue in the DICC.</a:t>
            </a:r>
          </a:p>
        </p:txBody>
      </p:sp>
      <p:graphicFrame>
        <p:nvGraphicFramePr>
          <p:cNvPr id="5" name="Object 3"/>
          <p:cNvGraphicFramePr>
            <a:graphicFrameLocks noChangeAspect="1"/>
          </p:cNvGraphicFramePr>
          <p:nvPr/>
        </p:nvGraphicFramePr>
        <p:xfrm>
          <a:off x="5292080" y="1916832"/>
          <a:ext cx="3005138" cy="1776413"/>
        </p:xfrm>
        <a:graphic>
          <a:graphicData uri="http://schemas.openxmlformats.org/presentationml/2006/ole">
            <mc:AlternateContent xmlns:mc="http://schemas.openxmlformats.org/markup-compatibility/2006">
              <mc:Choice xmlns:v="urn:schemas-microsoft-com:vml" Requires="v">
                <p:oleObj spid="_x0000_s132109" name="Equation" r:id="rId3" imgW="1447560" imgH="863280" progId="Equation.DSMT4">
                  <p:embed/>
                </p:oleObj>
              </mc:Choice>
              <mc:Fallback>
                <p:oleObj name="Equation" r:id="rId3" imgW="1447560" imgH="863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916832"/>
                        <a:ext cx="3005138" cy="177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323528" y="4427820"/>
          <a:ext cx="4462462" cy="2128838"/>
        </p:xfrm>
        <a:graphic>
          <a:graphicData uri="http://schemas.openxmlformats.org/presentationml/2006/ole">
            <mc:AlternateContent xmlns:mc="http://schemas.openxmlformats.org/markup-compatibility/2006">
              <mc:Choice xmlns:v="urn:schemas-microsoft-com:vml" Requires="v">
                <p:oleObj spid="_x0000_s132110" name="Chart" r:id="rId5" imgW="9982143" imgH="4762438" progId="Excel.Sheet.8">
                  <p:embed/>
                </p:oleObj>
              </mc:Choice>
              <mc:Fallback>
                <p:oleObj name="Chart" r:id="rId5" imgW="9982143" imgH="4762438" progId="Excel.Shee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427820"/>
                        <a:ext cx="4462462"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4"/>
          <p:cNvSpPr txBox="1">
            <a:spLocks noChangeArrowheads="1"/>
          </p:cNvSpPr>
          <p:nvPr/>
        </p:nvSpPr>
        <p:spPr bwMode="auto">
          <a:xfrm>
            <a:off x="0" y="4211796"/>
            <a:ext cx="863600" cy="369887"/>
          </a:xfrm>
          <a:prstGeom prst="rect">
            <a:avLst/>
          </a:prstGeom>
          <a:noFill/>
          <a:ln w="9525">
            <a:noFill/>
            <a:miter lim="800000"/>
            <a:headEnd/>
            <a:tailEnd/>
          </a:ln>
        </p:spPr>
        <p:txBody>
          <a:bodyPr>
            <a:spAutoFit/>
          </a:bodyPr>
          <a:lstStyle/>
          <a:p>
            <a:r>
              <a:rPr lang="en-GB" dirty="0"/>
              <a:t>S11</a:t>
            </a:r>
          </a:p>
        </p:txBody>
      </p:sp>
      <p:sp>
        <p:nvSpPr>
          <p:cNvPr id="8" name="TextBox 7"/>
          <p:cNvSpPr txBox="1"/>
          <p:nvPr/>
        </p:nvSpPr>
        <p:spPr>
          <a:xfrm>
            <a:off x="2483768" y="6444044"/>
            <a:ext cx="2232248" cy="369332"/>
          </a:xfrm>
          <a:prstGeom prst="rect">
            <a:avLst/>
          </a:prstGeom>
          <a:noFill/>
        </p:spPr>
        <p:txBody>
          <a:bodyPr wrap="square" rtlCol="0">
            <a:spAutoFit/>
          </a:bodyPr>
          <a:lstStyle/>
          <a:p>
            <a:r>
              <a:rPr lang="en-GB" dirty="0" err="1">
                <a:latin typeface="Symbol" pitchFamily="18" charset="2"/>
              </a:rPr>
              <a:t>D</a:t>
            </a:r>
            <a:r>
              <a:rPr lang="en-GB" dirty="0" err="1"/>
              <a:t>f</a:t>
            </a:r>
            <a:endParaRPr lang="en-GB"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Microphonics</a:t>
            </a:r>
            <a:endParaRPr lang="en-GB" dirty="0"/>
          </a:p>
        </p:txBody>
      </p:sp>
      <p:sp>
        <p:nvSpPr>
          <p:cNvPr id="4" name="Content Placeholder 3"/>
          <p:cNvSpPr>
            <a:spLocks noGrp="1"/>
          </p:cNvSpPr>
          <p:nvPr>
            <p:ph sz="half" idx="1"/>
          </p:nvPr>
        </p:nvSpPr>
        <p:spPr>
          <a:xfrm>
            <a:off x="6012160" y="1600200"/>
            <a:ext cx="2808312" cy="4781128"/>
          </a:xfrm>
        </p:spPr>
        <p:txBody>
          <a:bodyPr>
            <a:normAutofit fontScale="70000" lnSpcReduction="20000"/>
          </a:bodyPr>
          <a:lstStyle/>
          <a:p>
            <a:r>
              <a:rPr lang="en-GB" dirty="0"/>
              <a:t>As can be seen if the </a:t>
            </a:r>
            <a:r>
              <a:rPr lang="en-GB" dirty="0" err="1"/>
              <a:t>microphonics</a:t>
            </a:r>
            <a:r>
              <a:rPr lang="en-GB" dirty="0"/>
              <a:t> cause a detuning larger than the cavity bandwidth the power demand to keep the cavity at the required voltage is large.</a:t>
            </a:r>
          </a:p>
          <a:p>
            <a:r>
              <a:rPr lang="en-GB" dirty="0"/>
              <a:t>To avoid this a lower external Q is chosen than the </a:t>
            </a:r>
            <a:r>
              <a:rPr lang="en-GB" dirty="0" err="1"/>
              <a:t>ohmic</a:t>
            </a:r>
            <a:r>
              <a:rPr lang="en-GB" dirty="0"/>
              <a:t> Q, </a:t>
            </a:r>
            <a:r>
              <a:rPr lang="en-GB" dirty="0" err="1"/>
              <a:t>ie</a:t>
            </a:r>
            <a:r>
              <a:rPr lang="en-GB" dirty="0"/>
              <a:t> the coupler is not matched.</a:t>
            </a:r>
          </a:p>
          <a:p>
            <a:r>
              <a:rPr lang="en-GB" dirty="0"/>
              <a:t>This leads to higher reflections without </a:t>
            </a:r>
            <a:r>
              <a:rPr lang="en-GB" dirty="0" err="1"/>
              <a:t>microphonics</a:t>
            </a:r>
            <a:r>
              <a:rPr lang="en-GB" dirty="0"/>
              <a:t> but much lower reflections in practice</a:t>
            </a:r>
          </a:p>
        </p:txBody>
      </p:sp>
      <p:graphicFrame>
        <p:nvGraphicFramePr>
          <p:cNvPr id="6" name="Chart 5"/>
          <p:cNvGraphicFramePr/>
          <p:nvPr/>
        </p:nvGraphicFramePr>
        <p:xfrm>
          <a:off x="323528" y="2708920"/>
          <a:ext cx="5867400" cy="337185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35171" name="Object 3"/>
          <p:cNvGraphicFramePr>
            <a:graphicFrameLocks noChangeAspect="1"/>
          </p:cNvGraphicFramePr>
          <p:nvPr/>
        </p:nvGraphicFramePr>
        <p:xfrm>
          <a:off x="467544" y="1628800"/>
          <a:ext cx="4060825" cy="1042988"/>
        </p:xfrm>
        <a:graphic>
          <a:graphicData uri="http://schemas.openxmlformats.org/presentationml/2006/ole">
            <mc:AlternateContent xmlns:mc="http://schemas.openxmlformats.org/markup-compatibility/2006">
              <mc:Choice xmlns:v="urn:schemas-microsoft-com:vml" Requires="v">
                <p:oleObj spid="_x0000_s135177" name="Equation" r:id="rId4" imgW="1955520" imgH="507960" progId="Equation.DSMT4">
                  <p:embed/>
                </p:oleObj>
              </mc:Choice>
              <mc:Fallback>
                <p:oleObj name="Equation" r:id="rId4" imgW="195552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628800"/>
                        <a:ext cx="4060825"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23528" y="6093296"/>
            <a:ext cx="4752528" cy="369332"/>
          </a:xfrm>
          <a:prstGeom prst="rect">
            <a:avLst/>
          </a:prstGeom>
          <a:noFill/>
        </p:spPr>
        <p:txBody>
          <a:bodyPr wrap="square" rtlCol="0">
            <a:spAutoFit/>
          </a:bodyPr>
          <a:lstStyle/>
          <a:p>
            <a:r>
              <a:rPr lang="en-GB" dirty="0"/>
              <a:t>Power demand for 1 watt </a:t>
            </a:r>
            <a:r>
              <a:rPr lang="en-GB" dirty="0" err="1"/>
              <a:t>ohmic</a:t>
            </a:r>
            <a:r>
              <a:rPr lang="en-GB" dirty="0"/>
              <a:t> heating in ALIC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GB"/>
              <a:t>Beam Loading</a:t>
            </a:r>
          </a:p>
        </p:txBody>
      </p:sp>
      <p:sp>
        <p:nvSpPr>
          <p:cNvPr id="68611" name="Rectangle 3"/>
          <p:cNvSpPr>
            <a:spLocks noGrp="1" noChangeArrowheads="1"/>
          </p:cNvSpPr>
          <p:nvPr>
            <p:ph idx="1"/>
          </p:nvPr>
        </p:nvSpPr>
        <p:spPr/>
        <p:txBody>
          <a:bodyPr>
            <a:normAutofit/>
          </a:bodyPr>
          <a:lstStyle/>
          <a:p>
            <a:pPr eaLnBrk="1" hangingPunct="1"/>
            <a:r>
              <a:rPr lang="en-GB" sz="2400" dirty="0"/>
              <a:t>In addition to </a:t>
            </a:r>
            <a:r>
              <a:rPr lang="en-GB" sz="2400" dirty="0" err="1"/>
              <a:t>ohmic</a:t>
            </a:r>
            <a:r>
              <a:rPr lang="en-GB" sz="2400" dirty="0"/>
              <a:t> losses we must also consider the power extracted from the cavity by the beam.</a:t>
            </a:r>
          </a:p>
          <a:p>
            <a:pPr eaLnBrk="1" hangingPunct="1"/>
            <a:r>
              <a:rPr lang="en-GB" sz="2400" dirty="0"/>
              <a:t>The beam draws a power </a:t>
            </a:r>
            <a:r>
              <a:rPr lang="en-GB" sz="2400" dirty="0" err="1"/>
              <a:t>P</a:t>
            </a:r>
            <a:r>
              <a:rPr lang="en-GB" sz="2400" baseline="-25000" dirty="0" err="1"/>
              <a:t>b</a:t>
            </a:r>
            <a:r>
              <a:rPr lang="en-GB" sz="2400" dirty="0"/>
              <a:t>=</a:t>
            </a:r>
            <a:r>
              <a:rPr lang="en-GB" sz="2400" dirty="0" err="1"/>
              <a:t>V</a:t>
            </a:r>
            <a:r>
              <a:rPr lang="en-GB" sz="2400" baseline="-25000" dirty="0" err="1"/>
              <a:t>c</a:t>
            </a:r>
            <a:r>
              <a:rPr lang="en-GB" sz="2400" dirty="0"/>
              <a:t> </a:t>
            </a:r>
            <a:r>
              <a:rPr lang="en-GB" sz="2400" dirty="0" err="1"/>
              <a:t>I</a:t>
            </a:r>
            <a:r>
              <a:rPr lang="en-GB" sz="2400" baseline="-25000" dirty="0" err="1"/>
              <a:t>beam</a:t>
            </a:r>
            <a:r>
              <a:rPr lang="en-GB" sz="2400" dirty="0"/>
              <a:t> from the cavity.</a:t>
            </a:r>
          </a:p>
          <a:p>
            <a:pPr eaLnBrk="1" hangingPunct="1"/>
            <a:r>
              <a:rPr lang="en-GB" sz="2400" dirty="0" err="1"/>
              <a:t>I</a:t>
            </a:r>
            <a:r>
              <a:rPr lang="en-GB" sz="2400" baseline="-25000" dirty="0" err="1"/>
              <a:t>beam</a:t>
            </a:r>
            <a:r>
              <a:rPr lang="en-GB" sz="2400" dirty="0"/>
              <a:t>=q f, where q is the bunch charge and f is the repetition rate</a:t>
            </a:r>
          </a:p>
          <a:p>
            <a:pPr eaLnBrk="1" hangingPunct="1"/>
            <a:r>
              <a:rPr lang="en-GB" sz="2400" dirty="0"/>
              <a:t>This acts as a current source in series with the cavity</a:t>
            </a:r>
          </a:p>
        </p:txBody>
      </p:sp>
      <p:pic>
        <p:nvPicPr>
          <p:cNvPr id="4" name="Picture 4"/>
          <p:cNvPicPr>
            <a:picLocks noChangeAspect="1" noChangeArrowheads="1"/>
          </p:cNvPicPr>
          <p:nvPr/>
        </p:nvPicPr>
        <p:blipFill>
          <a:blip r:embed="rId2" cstate="print"/>
          <a:srcRect l="50582"/>
          <a:stretch>
            <a:fillRect/>
          </a:stretch>
        </p:blipFill>
        <p:spPr bwMode="auto">
          <a:xfrm>
            <a:off x="3131840" y="4365104"/>
            <a:ext cx="2603029" cy="2038350"/>
          </a:xfrm>
          <a:prstGeom prst="rect">
            <a:avLst/>
          </a:prstGeom>
          <a:noFill/>
          <a:ln w="9525">
            <a:noFill/>
            <a:miter lim="800000"/>
            <a:headEnd/>
            <a:tailEnd/>
          </a:ln>
        </p:spPr>
      </p:pic>
      <p:pic>
        <p:nvPicPr>
          <p:cNvPr id="5" name="Picture 4"/>
          <p:cNvPicPr>
            <a:picLocks noChangeAspect="1" noChangeArrowheads="1"/>
          </p:cNvPicPr>
          <p:nvPr/>
        </p:nvPicPr>
        <p:blipFill>
          <a:blip r:embed="rId2" cstate="print"/>
          <a:srcRect r="75393"/>
          <a:stretch>
            <a:fillRect/>
          </a:stretch>
        </p:blipFill>
        <p:spPr bwMode="auto">
          <a:xfrm>
            <a:off x="1259632" y="4365104"/>
            <a:ext cx="1296144" cy="2038350"/>
          </a:xfrm>
          <a:prstGeom prst="rect">
            <a:avLst/>
          </a:prstGeom>
          <a:noFill/>
          <a:ln w="9525">
            <a:noFill/>
            <a:miter lim="800000"/>
            <a:headEnd/>
            <a:tailEnd/>
          </a:ln>
        </p:spPr>
      </p:pic>
      <p:sp>
        <p:nvSpPr>
          <p:cNvPr id="6" name="TextBox 5"/>
          <p:cNvSpPr txBox="1"/>
          <p:nvPr/>
        </p:nvSpPr>
        <p:spPr>
          <a:xfrm>
            <a:off x="2339752" y="5229200"/>
            <a:ext cx="1008112" cy="400110"/>
          </a:xfrm>
          <a:prstGeom prst="rect">
            <a:avLst/>
          </a:prstGeom>
          <a:solidFill>
            <a:schemeClr val="bg1"/>
          </a:solidFill>
        </p:spPr>
        <p:txBody>
          <a:bodyPr wrap="square" rtlCol="0">
            <a:spAutoFit/>
          </a:bodyPr>
          <a:lstStyle/>
          <a:p>
            <a:r>
              <a:rPr lang="en-GB" sz="2000" dirty="0"/>
              <a:t>Z</a:t>
            </a:r>
            <a:r>
              <a:rPr lang="en-GB" sz="2000" baseline="-25000" dirty="0"/>
              <a:t>0</a:t>
            </a:r>
            <a:r>
              <a:rPr lang="en-GB" sz="2000" dirty="0"/>
              <a:t>n</a:t>
            </a:r>
            <a:r>
              <a:rPr lang="en-GB" sz="2000" baseline="30000" dirty="0"/>
              <a:t>2</a:t>
            </a:r>
          </a:p>
        </p:txBody>
      </p:sp>
      <p:cxnSp>
        <p:nvCxnSpPr>
          <p:cNvPr id="7" name="Straight Connector 6"/>
          <p:cNvCxnSpPr/>
          <p:nvPr/>
        </p:nvCxnSpPr>
        <p:spPr>
          <a:xfrm>
            <a:off x="2483768" y="4539100"/>
            <a:ext cx="792088" cy="0"/>
          </a:xfrm>
          <a:prstGeom prst="line">
            <a:avLst/>
          </a:prstGeom>
          <a:ln w="254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55776" y="6363396"/>
            <a:ext cx="792088" cy="0"/>
          </a:xfrm>
          <a:prstGeom prst="line">
            <a:avLst/>
          </a:prstGeom>
          <a:ln w="25400">
            <a:solidFill>
              <a:srgbClr val="777777"/>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31640" y="4139788"/>
            <a:ext cx="1296144" cy="400110"/>
          </a:xfrm>
          <a:prstGeom prst="rect">
            <a:avLst/>
          </a:prstGeom>
          <a:noFill/>
        </p:spPr>
        <p:txBody>
          <a:bodyPr wrap="square" rtlCol="0">
            <a:spAutoFit/>
          </a:bodyPr>
          <a:lstStyle/>
          <a:p>
            <a:r>
              <a:rPr lang="en-GB" sz="2000" dirty="0"/>
              <a:t>I=I</a:t>
            </a:r>
            <a:r>
              <a:rPr lang="en-GB" sz="2000" baseline="-25000" dirty="0"/>
              <a:t>s</a:t>
            </a:r>
            <a:r>
              <a:rPr lang="en-GB" sz="2000" dirty="0"/>
              <a:t>/n</a:t>
            </a:r>
          </a:p>
        </p:txBody>
      </p:sp>
      <p:pic>
        <p:nvPicPr>
          <p:cNvPr id="10" name="Picture 9"/>
          <p:cNvPicPr>
            <a:picLocks noChangeAspect="1" noChangeArrowheads="1"/>
          </p:cNvPicPr>
          <p:nvPr/>
        </p:nvPicPr>
        <p:blipFill>
          <a:blip r:embed="rId2" cstate="print"/>
          <a:srcRect l="-1367" r="87696"/>
          <a:stretch>
            <a:fillRect/>
          </a:stretch>
        </p:blipFill>
        <p:spPr bwMode="auto">
          <a:xfrm rot="10800000">
            <a:off x="5868146" y="4516973"/>
            <a:ext cx="720079" cy="2038350"/>
          </a:xfrm>
          <a:prstGeom prst="rect">
            <a:avLst/>
          </a:prstGeom>
          <a:noFill/>
          <a:ln w="9525">
            <a:noFill/>
            <a:miter lim="800000"/>
            <a:headEnd/>
            <a:tailEnd/>
          </a:ln>
        </p:spPr>
      </p:pic>
      <p:cxnSp>
        <p:nvCxnSpPr>
          <p:cNvPr id="12" name="Straight Connector 11"/>
          <p:cNvCxnSpPr/>
          <p:nvPr/>
        </p:nvCxnSpPr>
        <p:spPr>
          <a:xfrm>
            <a:off x="4355976" y="4539100"/>
            <a:ext cx="1584176" cy="0"/>
          </a:xfrm>
          <a:prstGeom prst="line">
            <a:avLst/>
          </a:prstGeom>
          <a:ln w="25400">
            <a:solidFill>
              <a:srgbClr val="1C1C1C"/>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355976" y="6366338"/>
            <a:ext cx="1584176" cy="0"/>
          </a:xfrm>
          <a:prstGeom prst="line">
            <a:avLst/>
          </a:prstGeom>
          <a:ln w="25400">
            <a:solidFill>
              <a:srgbClr val="1C1C1C"/>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732240" y="5085184"/>
            <a:ext cx="648072" cy="400110"/>
          </a:xfrm>
          <a:prstGeom prst="rect">
            <a:avLst/>
          </a:prstGeom>
          <a:noFill/>
        </p:spPr>
        <p:txBody>
          <a:bodyPr wrap="square" rtlCol="0">
            <a:spAutoFit/>
          </a:bodyPr>
          <a:lstStyle/>
          <a:p>
            <a:r>
              <a:rPr lang="en-GB" sz="2000" dirty="0" err="1"/>
              <a:t>I</a:t>
            </a:r>
            <a:r>
              <a:rPr lang="en-GB" sz="2000" baseline="-25000" dirty="0" err="1"/>
              <a:t>b</a:t>
            </a:r>
            <a:endParaRPr lang="en-GB" sz="2000" baseline="-25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itle 1"/>
          <p:cNvSpPr>
            <a:spLocks noGrp="1"/>
          </p:cNvSpPr>
          <p:nvPr>
            <p:ph type="title"/>
          </p:nvPr>
        </p:nvSpPr>
        <p:spPr>
          <a:solidFill>
            <a:schemeClr val="bg1"/>
          </a:solidFill>
        </p:spPr>
        <p:txBody>
          <a:bodyPr/>
          <a:lstStyle/>
          <a:p>
            <a:r>
              <a:rPr lang="en-GB"/>
              <a:t>Coupling with Beam Loading</a:t>
            </a:r>
          </a:p>
        </p:txBody>
      </p:sp>
      <p:sp>
        <p:nvSpPr>
          <p:cNvPr id="25606" name="Content Placeholder 2"/>
          <p:cNvSpPr>
            <a:spLocks noGrp="1"/>
          </p:cNvSpPr>
          <p:nvPr>
            <p:ph idx="1"/>
          </p:nvPr>
        </p:nvSpPr>
        <p:spPr>
          <a:xfrm>
            <a:off x="457200" y="1484313"/>
            <a:ext cx="8229600" cy="4525962"/>
          </a:xfrm>
        </p:spPr>
        <p:txBody>
          <a:bodyPr>
            <a:normAutofit fontScale="92500" lnSpcReduction="10000"/>
          </a:bodyPr>
          <a:lstStyle/>
          <a:p>
            <a:r>
              <a:rPr lang="en-GB" sz="2400" dirty="0"/>
              <a:t>The </a:t>
            </a:r>
            <a:r>
              <a:rPr lang="en-GB" sz="2400" dirty="0" err="1"/>
              <a:t>rf</a:t>
            </a:r>
            <a:r>
              <a:rPr lang="en-GB" sz="2400" dirty="0"/>
              <a:t> source will not see any difference between the power dissipated in the cavity walls and the power extracted by the beam hence we can calculate a new Q factor, </a:t>
            </a:r>
            <a:r>
              <a:rPr lang="en-GB" sz="2400" dirty="0" err="1"/>
              <a:t>Q</a:t>
            </a:r>
            <a:r>
              <a:rPr lang="en-GB" sz="2400" baseline="-25000" dirty="0" err="1"/>
              <a:t>cb</a:t>
            </a:r>
            <a:r>
              <a:rPr lang="en-GB" sz="2400" dirty="0"/>
              <a:t>.</a:t>
            </a:r>
          </a:p>
          <a:p>
            <a:endParaRPr lang="en-GB" sz="2400" dirty="0"/>
          </a:p>
          <a:p>
            <a:endParaRPr lang="en-GB" sz="2400" dirty="0"/>
          </a:p>
          <a:p>
            <a:r>
              <a:rPr lang="en-GB" sz="2400" dirty="0"/>
              <a:t>this </a:t>
            </a:r>
            <a:r>
              <a:rPr lang="en-GB" sz="2400" dirty="0" err="1"/>
              <a:t>Q</a:t>
            </a:r>
            <a:r>
              <a:rPr lang="en-GB" sz="2400" baseline="-25000" dirty="0" err="1"/>
              <a:t>cb</a:t>
            </a:r>
            <a:r>
              <a:rPr lang="en-GB" sz="2400" dirty="0"/>
              <a:t> will replace Q</a:t>
            </a:r>
            <a:r>
              <a:rPr lang="en-GB" sz="2400" baseline="-25000" dirty="0"/>
              <a:t>0</a:t>
            </a:r>
            <a:r>
              <a:rPr lang="en-GB" sz="2400" dirty="0"/>
              <a:t> when calculating cavity filling. This means the match will change as well as needing more power.</a:t>
            </a:r>
          </a:p>
          <a:p>
            <a:endParaRPr lang="en-GB" sz="2400" dirty="0"/>
          </a:p>
          <a:p>
            <a:endParaRPr lang="en-GB" sz="2400" dirty="0"/>
          </a:p>
          <a:p>
            <a:endParaRPr lang="en-GB" sz="2400" dirty="0"/>
          </a:p>
          <a:p>
            <a:r>
              <a:rPr lang="en-GB" sz="2400" dirty="0"/>
              <a:t>Normally we aim for </a:t>
            </a:r>
            <a:r>
              <a:rPr lang="en-GB" sz="2400" dirty="0">
                <a:latin typeface="Symbol" pitchFamily="18" charset="2"/>
              </a:rPr>
              <a:t>b</a:t>
            </a:r>
            <a:r>
              <a:rPr lang="en-GB" sz="2400" dirty="0"/>
              <a:t>=1 with beam and have reflections when filling.</a:t>
            </a:r>
          </a:p>
          <a:p>
            <a:endParaRPr lang="en-GB" dirty="0"/>
          </a:p>
        </p:txBody>
      </p:sp>
      <p:sp>
        <p:nvSpPr>
          <p:cNvPr id="2560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GB"/>
          </a:p>
        </p:txBody>
      </p:sp>
      <p:graphicFrame>
        <p:nvGraphicFramePr>
          <p:cNvPr id="25602" name="Object 1"/>
          <p:cNvGraphicFramePr>
            <a:graphicFrameLocks noChangeAspect="1"/>
          </p:cNvGraphicFramePr>
          <p:nvPr/>
        </p:nvGraphicFramePr>
        <p:xfrm>
          <a:off x="3563888" y="2492896"/>
          <a:ext cx="1655762" cy="846137"/>
        </p:xfrm>
        <a:graphic>
          <a:graphicData uri="http://schemas.openxmlformats.org/presentationml/2006/ole">
            <mc:AlternateContent xmlns:mc="http://schemas.openxmlformats.org/markup-compatibility/2006">
              <mc:Choice xmlns:v="urn:schemas-microsoft-com:vml" Requires="v">
                <p:oleObj spid="_x0000_s52250" name="Equation" r:id="rId3" imgW="837836" imgH="431613" progId="Equation.DSMT4">
                  <p:embed/>
                </p:oleObj>
              </mc:Choice>
              <mc:Fallback>
                <p:oleObj name="Equation" r:id="rId3" imgW="837836"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2492896"/>
                        <a:ext cx="1655762"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5"/>
          <p:cNvGraphicFramePr>
            <a:graphicFrameLocks noChangeAspect="1"/>
          </p:cNvGraphicFramePr>
          <p:nvPr/>
        </p:nvGraphicFramePr>
        <p:xfrm>
          <a:off x="1475656" y="4005064"/>
          <a:ext cx="1382712" cy="960437"/>
        </p:xfrm>
        <a:graphic>
          <a:graphicData uri="http://schemas.openxmlformats.org/presentationml/2006/ole">
            <mc:AlternateContent xmlns:mc="http://schemas.openxmlformats.org/markup-compatibility/2006">
              <mc:Choice xmlns:v="urn:schemas-microsoft-com:vml" Requires="v">
                <p:oleObj spid="_x0000_s52251" name="Equation" r:id="rId5" imgW="622080" imgH="431640" progId="Equation.DSMT4">
                  <p:embed/>
                </p:oleObj>
              </mc:Choice>
              <mc:Fallback>
                <p:oleObj name="Equation" r:id="rId5" imgW="6220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005064"/>
                        <a:ext cx="1382712"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5"/>
          <p:cNvGraphicFramePr>
            <a:graphicFrameLocks noChangeAspect="1"/>
          </p:cNvGraphicFramePr>
          <p:nvPr/>
        </p:nvGraphicFramePr>
        <p:xfrm>
          <a:off x="4860032" y="3999334"/>
          <a:ext cx="2603500" cy="1085850"/>
        </p:xfrm>
        <a:graphic>
          <a:graphicData uri="http://schemas.openxmlformats.org/presentationml/2006/ole">
            <mc:AlternateContent xmlns:mc="http://schemas.openxmlformats.org/markup-compatibility/2006">
              <mc:Choice xmlns:v="urn:schemas-microsoft-com:vml" Requires="v">
                <p:oleObj spid="_x0000_s52252" name="Equation" r:id="rId7" imgW="1193760" imgH="495000" progId="Equation.DSMT4">
                  <p:embed/>
                </p:oleObj>
              </mc:Choice>
              <mc:Fallback>
                <p:oleObj name="Equation" r:id="rId7" imgW="119376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3999334"/>
                        <a:ext cx="26035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419872" y="5589240"/>
          <a:ext cx="1963737" cy="819150"/>
        </p:xfrm>
        <a:graphic>
          <a:graphicData uri="http://schemas.openxmlformats.org/presentationml/2006/ole">
            <mc:AlternateContent xmlns:mc="http://schemas.openxmlformats.org/markup-compatibility/2006">
              <mc:Choice xmlns:v="urn:schemas-microsoft-com:vml" Requires="v">
                <p:oleObj spid="_x0000_s52253" name="Equation" r:id="rId9" imgW="1028254" imgH="431613" progId="Equation.DSMT4">
                  <p:embed/>
                </p:oleObj>
              </mc:Choice>
              <mc:Fallback>
                <p:oleObj name="Equation" r:id="rId9" imgW="1028254" imgH="43161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5589240"/>
                        <a:ext cx="19637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GB" dirty="0"/>
              <a:t>Electric coupling use J</a:t>
            </a:r>
          </a:p>
        </p:txBody>
      </p:sp>
      <p:pic>
        <p:nvPicPr>
          <p:cNvPr id="8" name="Picture 4"/>
          <p:cNvPicPr>
            <a:picLocks noGrp="1" noChangeAspect="1" noChangeArrowheads="1"/>
          </p:cNvPicPr>
          <p:nvPr>
            <p:ph sz="quarter" idx="1"/>
          </p:nvPr>
        </p:nvPicPr>
        <p:blipFill>
          <a:blip r:embed="rId3" cstate="print">
            <a:clrChange>
              <a:clrFrom>
                <a:srgbClr val="FFFFFF"/>
              </a:clrFrom>
              <a:clrTo>
                <a:srgbClr val="FFFFFF">
                  <a:alpha val="0"/>
                </a:srgbClr>
              </a:clrTo>
            </a:clrChange>
          </a:blip>
          <a:srcRect l="35466" t="29231" r="18655" b="18695"/>
          <a:stretch>
            <a:fillRect/>
          </a:stretch>
        </p:blipFill>
        <p:spPr>
          <a:xfrm>
            <a:off x="4860032" y="1484784"/>
            <a:ext cx="3027362" cy="2741613"/>
          </a:xfrm>
          <a:noFill/>
        </p:spPr>
      </p:pic>
      <p:graphicFrame>
        <p:nvGraphicFramePr>
          <p:cNvPr id="75778" name="Object 2"/>
          <p:cNvGraphicFramePr>
            <a:graphicFrameLocks noChangeAspect="1"/>
          </p:cNvGraphicFramePr>
          <p:nvPr/>
        </p:nvGraphicFramePr>
        <p:xfrm>
          <a:off x="1403648" y="1772816"/>
          <a:ext cx="1854200" cy="1584325"/>
        </p:xfrm>
        <a:graphic>
          <a:graphicData uri="http://schemas.openxmlformats.org/presentationml/2006/ole">
            <mc:AlternateContent xmlns:mc="http://schemas.openxmlformats.org/markup-compatibility/2006">
              <mc:Choice xmlns:v="urn:schemas-microsoft-com:vml" Requires="v">
                <p:oleObj spid="_x0000_s75790" name="Equation" r:id="rId4" imgW="825480" imgH="711000" progId="Equation.DSMT4">
                  <p:embed/>
                </p:oleObj>
              </mc:Choice>
              <mc:Fallback>
                <p:oleObj name="Equation" r:id="rId4" imgW="825480" imgH="711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772816"/>
                        <a:ext cx="1854200"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827584" y="4653136"/>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827584" y="4730586"/>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p:cNvCxnSpPr/>
          <p:nvPr/>
        </p:nvCxnSpPr>
        <p:spPr>
          <a:xfrm>
            <a:off x="1403648" y="4725144"/>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403648" y="4877544"/>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99592" y="4077072"/>
            <a:ext cx="26642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99592" y="5517232"/>
            <a:ext cx="26642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93646" y="4077072"/>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99592" y="4920077"/>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685734" y="4077072"/>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1691680" y="4920077"/>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177469" y="4250798"/>
            <a:ext cx="4392488" cy="1754326"/>
          </a:xfrm>
          <a:prstGeom prst="rect">
            <a:avLst/>
          </a:prstGeom>
          <a:noFill/>
        </p:spPr>
        <p:txBody>
          <a:bodyPr wrap="square" rtlCol="0">
            <a:spAutoFit/>
          </a:bodyPr>
          <a:lstStyle/>
          <a:p>
            <a:r>
              <a:rPr lang="en-GB" dirty="0"/>
              <a:t>The equivalent circuit for electric coupling is a current source in parallel with a capacitance.</a:t>
            </a:r>
          </a:p>
          <a:p>
            <a:r>
              <a:rPr lang="en-GB" dirty="0"/>
              <a:t>The top rail represents the inner conductor and the ground plane is the cavity body and outer conductor.</a:t>
            </a:r>
          </a:p>
        </p:txBody>
      </p:sp>
      <p:sp>
        <p:nvSpPr>
          <p:cNvPr id="28" name="TextBox 27"/>
          <p:cNvSpPr txBox="1"/>
          <p:nvPr/>
        </p:nvSpPr>
        <p:spPr>
          <a:xfrm>
            <a:off x="611560" y="1340768"/>
            <a:ext cx="3240360" cy="369332"/>
          </a:xfrm>
          <a:prstGeom prst="rect">
            <a:avLst/>
          </a:prstGeom>
          <a:noFill/>
        </p:spPr>
        <p:txBody>
          <a:bodyPr wrap="square" rtlCol="0">
            <a:spAutoFit/>
          </a:bodyPr>
          <a:lstStyle/>
          <a:p>
            <a:r>
              <a:rPr lang="en-GB" dirty="0"/>
              <a:t>From Gauss’ law</a:t>
            </a:r>
          </a:p>
        </p:txBody>
      </p:sp>
      <p:sp>
        <p:nvSpPr>
          <p:cNvPr id="29" name="TextBox 28"/>
          <p:cNvSpPr txBox="1"/>
          <p:nvPr/>
        </p:nvSpPr>
        <p:spPr>
          <a:xfrm>
            <a:off x="755576" y="3356992"/>
            <a:ext cx="3168352" cy="646331"/>
          </a:xfrm>
          <a:prstGeom prst="rect">
            <a:avLst/>
          </a:prstGeom>
          <a:noFill/>
        </p:spPr>
        <p:txBody>
          <a:bodyPr wrap="square" rtlCol="0">
            <a:spAutoFit/>
          </a:bodyPr>
          <a:lstStyle/>
          <a:p>
            <a:r>
              <a:rPr lang="en-GB" dirty="0"/>
              <a:t>Integrated over the tip of the inner conductor.</a:t>
            </a:r>
          </a:p>
        </p:txBody>
      </p:sp>
      <p:graphicFrame>
        <p:nvGraphicFramePr>
          <p:cNvPr id="75779" name="Object 2"/>
          <p:cNvGraphicFramePr>
            <a:graphicFrameLocks noChangeAspect="1"/>
          </p:cNvGraphicFramePr>
          <p:nvPr/>
        </p:nvGraphicFramePr>
        <p:xfrm>
          <a:off x="898525" y="6021388"/>
          <a:ext cx="2424113" cy="622300"/>
        </p:xfrm>
        <a:graphic>
          <a:graphicData uri="http://schemas.openxmlformats.org/presentationml/2006/ole">
            <mc:AlternateContent xmlns:mc="http://schemas.openxmlformats.org/markup-compatibility/2006">
              <mc:Choice xmlns:v="urn:schemas-microsoft-com:vml" Requires="v">
                <p:oleObj spid="_x0000_s75791" name="Equation" r:id="rId6" imgW="1079280" imgH="279360" progId="Equation.DSMT4">
                  <p:embed/>
                </p:oleObj>
              </mc:Choice>
              <mc:Fallback>
                <p:oleObj name="Equation" r:id="rId6" imgW="107928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6021388"/>
                        <a:ext cx="24241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a:extLst>
              <a:ext uri="{FF2B5EF4-FFF2-40B4-BE49-F238E27FC236}">
                <a16:creationId xmlns:a16="http://schemas.microsoft.com/office/drawing/2014/main" id="{48F604E4-5629-4A50-892A-A81C847E40C1}"/>
              </a:ext>
            </a:extLst>
          </p:cNvPr>
          <p:cNvPicPr>
            <a:picLocks noChangeAspect="1"/>
          </p:cNvPicPr>
          <p:nvPr/>
        </p:nvPicPr>
        <p:blipFill>
          <a:blip r:embed="rId8"/>
          <a:stretch>
            <a:fillRect/>
          </a:stretch>
        </p:blipFill>
        <p:spPr>
          <a:xfrm>
            <a:off x="5076056" y="5983338"/>
            <a:ext cx="2502443" cy="87466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tuning</a:t>
            </a:r>
          </a:p>
        </p:txBody>
      </p:sp>
      <p:sp>
        <p:nvSpPr>
          <p:cNvPr id="3" name="Content Placeholder 2"/>
          <p:cNvSpPr>
            <a:spLocks noGrp="1"/>
          </p:cNvSpPr>
          <p:nvPr>
            <p:ph idx="1"/>
          </p:nvPr>
        </p:nvSpPr>
        <p:spPr>
          <a:xfrm>
            <a:off x="457200" y="1600200"/>
            <a:ext cx="8229600" cy="4637112"/>
          </a:xfrm>
        </p:spPr>
        <p:txBody>
          <a:bodyPr>
            <a:normAutofit fontScale="70000" lnSpcReduction="20000"/>
          </a:bodyPr>
          <a:lstStyle/>
          <a:p>
            <a:r>
              <a:rPr lang="en-GB" dirty="0"/>
              <a:t>In many RF systems the beam is not accelerated on crest, but at a phase slightly above or below the maximum voltage.</a:t>
            </a:r>
          </a:p>
          <a:p>
            <a:r>
              <a:rPr lang="en-GB" dirty="0"/>
              <a:t>In this case the beam induces a current in the cavity which is out of phase with the main RF and hence changes the cavity phase</a:t>
            </a:r>
          </a:p>
          <a:p>
            <a:endParaRPr lang="en-GB" dirty="0"/>
          </a:p>
          <a:p>
            <a:endParaRPr lang="en-GB" dirty="0"/>
          </a:p>
          <a:p>
            <a:endParaRPr lang="en-GB" dirty="0"/>
          </a:p>
          <a:p>
            <a:endParaRPr lang="en-GB" dirty="0"/>
          </a:p>
          <a:p>
            <a:endParaRPr lang="en-GB" dirty="0"/>
          </a:p>
          <a:p>
            <a:endParaRPr lang="en-GB" dirty="0"/>
          </a:p>
          <a:p>
            <a:endParaRPr lang="en-GB" dirty="0"/>
          </a:p>
          <a:p>
            <a:r>
              <a:rPr lang="en-GB" dirty="0"/>
              <a:t>This causes a phase (and frequency) shift as the imaginary part remains the same. Phase shift = </a:t>
            </a:r>
            <a:r>
              <a:rPr lang="en-GB" dirty="0" err="1"/>
              <a:t>atan</a:t>
            </a:r>
            <a:r>
              <a:rPr lang="en-GB" dirty="0"/>
              <a:t> [(</a:t>
            </a:r>
            <a:r>
              <a:rPr lang="en-GB" dirty="0" err="1"/>
              <a:t>I</a:t>
            </a:r>
            <a:r>
              <a:rPr lang="en-GB" baseline="-25000" dirty="0" err="1"/>
              <a:t>b</a:t>
            </a:r>
            <a:r>
              <a:rPr lang="en-GB" dirty="0"/>
              <a:t> R/Q)/V</a:t>
            </a:r>
            <a:r>
              <a:rPr lang="en-GB" baseline="-25000" dirty="0"/>
              <a:t>g</a:t>
            </a:r>
            <a:r>
              <a:rPr lang="en-GB" dirty="0"/>
              <a:t>]</a:t>
            </a:r>
          </a:p>
          <a:p>
            <a:endParaRPr lang="en-GB" dirty="0"/>
          </a:p>
          <a:p>
            <a:endParaRPr lang="en-GB" dirty="0"/>
          </a:p>
          <a:p>
            <a:pPr>
              <a:buNone/>
            </a:pPr>
            <a:endParaRPr lang="en-GB" dirty="0"/>
          </a:p>
          <a:p>
            <a:pPr>
              <a:buNone/>
            </a:pPr>
            <a:endParaRPr lang="en-GB" dirty="0"/>
          </a:p>
          <a:p>
            <a:pPr>
              <a:buNone/>
            </a:pPr>
            <a:endParaRPr lang="en-GB" dirty="0"/>
          </a:p>
          <a:p>
            <a:pPr>
              <a:buNone/>
            </a:pPr>
            <a:endParaRPr lang="en-GB" dirty="0"/>
          </a:p>
          <a:p>
            <a:pPr>
              <a:buNone/>
            </a:pPr>
            <a:endParaRPr lang="en-GB" dirty="0"/>
          </a:p>
          <a:p>
            <a:pPr>
              <a:buNone/>
            </a:pPr>
            <a:endParaRPr lang="en-GB" dirty="0"/>
          </a:p>
        </p:txBody>
      </p:sp>
      <p:graphicFrame>
        <p:nvGraphicFramePr>
          <p:cNvPr id="4" name="Object 5"/>
          <p:cNvGraphicFramePr>
            <a:graphicFrameLocks noChangeAspect="1"/>
          </p:cNvGraphicFramePr>
          <p:nvPr/>
        </p:nvGraphicFramePr>
        <p:xfrm>
          <a:off x="790575" y="2996828"/>
          <a:ext cx="6418263" cy="2016125"/>
        </p:xfrm>
        <a:graphic>
          <a:graphicData uri="http://schemas.openxmlformats.org/presentationml/2006/ole">
            <mc:AlternateContent xmlns:mc="http://schemas.openxmlformats.org/markup-compatibility/2006">
              <mc:Choice xmlns:v="urn:schemas-microsoft-com:vml" Requires="v">
                <p:oleObj spid="_x0000_s139272" name="Chart" r:id="rId3" imgW="7162800" imgH="2695575" progId="Excel.Sheet.8">
                  <p:embed/>
                </p:oleObj>
              </mc:Choice>
              <mc:Fallback>
                <p:oleObj name="Chart" r:id="rId3" imgW="7162800" imgH="2695575" progId="Excel.Shee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2996828"/>
                        <a:ext cx="6418263"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7"/>
          <p:cNvSpPr>
            <a:spLocks noChangeShapeType="1"/>
          </p:cNvSpPr>
          <p:nvPr/>
        </p:nvSpPr>
        <p:spPr bwMode="auto">
          <a:xfrm>
            <a:off x="2662238" y="3212728"/>
            <a:ext cx="0" cy="1657350"/>
          </a:xfrm>
          <a:prstGeom prst="line">
            <a:avLst/>
          </a:prstGeom>
          <a:noFill/>
          <a:ln w="12700">
            <a:solidFill>
              <a:srgbClr val="FF0000"/>
            </a:solidFill>
            <a:round/>
            <a:headEnd/>
            <a:tailEnd/>
          </a:ln>
          <a:effectLst/>
        </p:spPr>
        <p:txBody>
          <a:bodyPr/>
          <a:lstStyle/>
          <a:p>
            <a:endParaRPr lang="en-GB"/>
          </a:p>
        </p:txBody>
      </p:sp>
      <p:sp>
        <p:nvSpPr>
          <p:cNvPr id="6" name="Line 10"/>
          <p:cNvSpPr>
            <a:spLocks noChangeShapeType="1"/>
          </p:cNvSpPr>
          <p:nvPr/>
        </p:nvSpPr>
        <p:spPr bwMode="auto">
          <a:xfrm>
            <a:off x="3644900" y="3212728"/>
            <a:ext cx="0" cy="1657350"/>
          </a:xfrm>
          <a:prstGeom prst="line">
            <a:avLst/>
          </a:prstGeom>
          <a:noFill/>
          <a:ln w="12700">
            <a:solidFill>
              <a:srgbClr val="FF0000"/>
            </a:solidFill>
            <a:round/>
            <a:headEnd/>
            <a:tailEnd/>
          </a:ln>
          <a:effectLst/>
        </p:spPr>
        <p:txBody>
          <a:bodyPr/>
          <a:lstStyle/>
          <a:p>
            <a:endParaRPr lang="en-GB"/>
          </a:p>
        </p:txBody>
      </p:sp>
      <p:sp>
        <p:nvSpPr>
          <p:cNvPr id="7" name="Line 11"/>
          <p:cNvSpPr>
            <a:spLocks noChangeShapeType="1"/>
          </p:cNvSpPr>
          <p:nvPr/>
        </p:nvSpPr>
        <p:spPr bwMode="auto">
          <a:xfrm>
            <a:off x="4606925" y="3212728"/>
            <a:ext cx="0" cy="1657350"/>
          </a:xfrm>
          <a:prstGeom prst="line">
            <a:avLst/>
          </a:prstGeom>
          <a:noFill/>
          <a:ln w="12700">
            <a:solidFill>
              <a:srgbClr val="FF0000"/>
            </a:solidFill>
            <a:round/>
            <a:headEnd/>
            <a:tailEnd/>
          </a:ln>
          <a:effectLst/>
        </p:spPr>
        <p:txBody>
          <a:bodyPr/>
          <a:lstStyle/>
          <a:p>
            <a:endParaRPr lang="en-GB"/>
          </a:p>
        </p:txBody>
      </p:sp>
      <p:sp>
        <p:nvSpPr>
          <p:cNvPr id="8" name="Line 12"/>
          <p:cNvSpPr>
            <a:spLocks noChangeShapeType="1"/>
          </p:cNvSpPr>
          <p:nvPr/>
        </p:nvSpPr>
        <p:spPr bwMode="auto">
          <a:xfrm>
            <a:off x="5576888" y="3212728"/>
            <a:ext cx="0" cy="1657350"/>
          </a:xfrm>
          <a:prstGeom prst="line">
            <a:avLst/>
          </a:prstGeom>
          <a:noFill/>
          <a:ln w="12700">
            <a:solidFill>
              <a:srgbClr val="FF0000"/>
            </a:solidFill>
            <a:round/>
            <a:headEnd/>
            <a:tailEnd/>
          </a:ln>
          <a:effectLst/>
        </p:spPr>
        <p:txBody>
          <a:bodyPr/>
          <a:lstStyle/>
          <a:p>
            <a:endParaRPr lang="en-GB"/>
          </a:p>
        </p:txBody>
      </p:sp>
      <p:sp>
        <p:nvSpPr>
          <p:cNvPr id="9" name="Line 13"/>
          <p:cNvSpPr>
            <a:spLocks noChangeShapeType="1"/>
          </p:cNvSpPr>
          <p:nvPr/>
        </p:nvSpPr>
        <p:spPr bwMode="auto">
          <a:xfrm>
            <a:off x="6551613" y="3212728"/>
            <a:ext cx="0" cy="1657350"/>
          </a:xfrm>
          <a:prstGeom prst="line">
            <a:avLst/>
          </a:prstGeom>
          <a:noFill/>
          <a:ln w="12700">
            <a:solidFill>
              <a:srgbClr val="FF0000"/>
            </a:solidFill>
            <a:round/>
            <a:headEnd/>
            <a:tailEnd/>
          </a:ln>
          <a:effectLst/>
        </p:spPr>
        <p:txBody>
          <a:bodyPr/>
          <a:lstStyle/>
          <a:p>
            <a:endParaRPr lang="en-GB"/>
          </a:p>
        </p:txBody>
      </p:sp>
      <p:sp>
        <p:nvSpPr>
          <p:cNvPr id="10" name="Line 14"/>
          <p:cNvSpPr>
            <a:spLocks noChangeShapeType="1"/>
          </p:cNvSpPr>
          <p:nvPr/>
        </p:nvSpPr>
        <p:spPr bwMode="auto">
          <a:xfrm flipV="1">
            <a:off x="7704138" y="3147640"/>
            <a:ext cx="0" cy="1873250"/>
          </a:xfrm>
          <a:prstGeom prst="line">
            <a:avLst/>
          </a:prstGeom>
          <a:noFill/>
          <a:ln w="25400">
            <a:solidFill>
              <a:schemeClr val="tx1"/>
            </a:solidFill>
            <a:round/>
            <a:headEnd/>
            <a:tailEnd type="triangle" w="lg" len="lg"/>
          </a:ln>
          <a:effectLst/>
        </p:spPr>
        <p:txBody>
          <a:bodyPr/>
          <a:lstStyle/>
          <a:p>
            <a:endParaRPr lang="en-GB"/>
          </a:p>
        </p:txBody>
      </p:sp>
      <p:sp>
        <p:nvSpPr>
          <p:cNvPr id="11" name="Line 15"/>
          <p:cNvSpPr>
            <a:spLocks noChangeShapeType="1"/>
          </p:cNvSpPr>
          <p:nvPr/>
        </p:nvSpPr>
        <p:spPr bwMode="auto">
          <a:xfrm flipV="1">
            <a:off x="7704138" y="3220665"/>
            <a:ext cx="431800" cy="1800225"/>
          </a:xfrm>
          <a:prstGeom prst="line">
            <a:avLst/>
          </a:prstGeom>
          <a:noFill/>
          <a:ln w="25400">
            <a:solidFill>
              <a:schemeClr val="tx1"/>
            </a:solidFill>
            <a:round/>
            <a:headEnd/>
            <a:tailEnd type="triangle" w="lg" len="lg"/>
          </a:ln>
          <a:effectLst/>
        </p:spPr>
        <p:txBody>
          <a:bodyPr/>
          <a:lstStyle/>
          <a:p>
            <a:endParaRPr lang="en-GB"/>
          </a:p>
        </p:txBody>
      </p:sp>
      <p:sp>
        <p:nvSpPr>
          <p:cNvPr id="12" name="Line 16"/>
          <p:cNvSpPr>
            <a:spLocks noChangeShapeType="1"/>
          </p:cNvSpPr>
          <p:nvPr/>
        </p:nvSpPr>
        <p:spPr bwMode="auto">
          <a:xfrm flipH="1">
            <a:off x="7704138" y="3220665"/>
            <a:ext cx="431800" cy="0"/>
          </a:xfrm>
          <a:prstGeom prst="line">
            <a:avLst/>
          </a:prstGeom>
          <a:noFill/>
          <a:ln w="25400">
            <a:solidFill>
              <a:schemeClr val="tx1"/>
            </a:solidFill>
            <a:round/>
            <a:headEnd/>
            <a:tailEnd type="triangle" w="lg" len="lg"/>
          </a:ln>
          <a:effectLst/>
        </p:spPr>
        <p:txBody>
          <a:bodyPr/>
          <a:lstStyle/>
          <a:p>
            <a:endParaRPr lang="en-GB"/>
          </a:p>
        </p:txBody>
      </p:sp>
      <p:sp>
        <p:nvSpPr>
          <p:cNvPr id="13" name="Text Box 17"/>
          <p:cNvSpPr txBox="1">
            <a:spLocks noChangeArrowheads="1"/>
          </p:cNvSpPr>
          <p:nvPr/>
        </p:nvSpPr>
        <p:spPr bwMode="auto">
          <a:xfrm>
            <a:off x="7559675" y="2780928"/>
            <a:ext cx="1187450" cy="366712"/>
          </a:xfrm>
          <a:prstGeom prst="rect">
            <a:avLst/>
          </a:prstGeom>
          <a:noFill/>
          <a:ln w="9525">
            <a:noFill/>
            <a:miter lim="800000"/>
            <a:headEnd/>
            <a:tailEnd/>
          </a:ln>
          <a:effectLst/>
        </p:spPr>
        <p:txBody>
          <a:bodyPr>
            <a:spAutoFit/>
          </a:bodyPr>
          <a:lstStyle/>
          <a:p>
            <a:pPr>
              <a:spcBef>
                <a:spcPct val="50000"/>
              </a:spcBef>
            </a:pPr>
            <a:r>
              <a:rPr lang="en-GB"/>
              <a:t>Beam V</a:t>
            </a:r>
          </a:p>
        </p:txBody>
      </p:sp>
      <p:sp>
        <p:nvSpPr>
          <p:cNvPr id="14" name="Text Box 18"/>
          <p:cNvSpPr txBox="1">
            <a:spLocks noChangeArrowheads="1"/>
          </p:cNvSpPr>
          <p:nvPr/>
        </p:nvSpPr>
        <p:spPr bwMode="auto">
          <a:xfrm>
            <a:off x="7920038" y="4084265"/>
            <a:ext cx="1223962" cy="915988"/>
          </a:xfrm>
          <a:prstGeom prst="rect">
            <a:avLst/>
          </a:prstGeom>
          <a:noFill/>
          <a:ln w="9525">
            <a:noFill/>
            <a:miter lim="800000"/>
            <a:headEnd/>
            <a:tailEnd/>
          </a:ln>
          <a:effectLst/>
        </p:spPr>
        <p:txBody>
          <a:bodyPr>
            <a:spAutoFit/>
          </a:bodyPr>
          <a:lstStyle/>
          <a:p>
            <a:pPr>
              <a:spcBef>
                <a:spcPct val="50000"/>
              </a:spcBef>
            </a:pPr>
            <a:r>
              <a:rPr lang="en-GB"/>
              <a:t>V before beam arriv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GB" sz="4000" dirty="0"/>
              <a:t>Solution to detuning</a:t>
            </a:r>
          </a:p>
        </p:txBody>
      </p:sp>
      <p:sp>
        <p:nvSpPr>
          <p:cNvPr id="4099" name="Rectangle 3"/>
          <p:cNvSpPr>
            <a:spLocks noGrp="1" noChangeArrowheads="1"/>
          </p:cNvSpPr>
          <p:nvPr>
            <p:ph type="body" sz="half" idx="1"/>
          </p:nvPr>
        </p:nvSpPr>
        <p:spPr>
          <a:xfrm>
            <a:off x="457200" y="1411288"/>
            <a:ext cx="8218488" cy="5257800"/>
          </a:xfrm>
        </p:spPr>
        <p:txBody>
          <a:bodyPr/>
          <a:lstStyle/>
          <a:p>
            <a:pPr>
              <a:lnSpc>
                <a:spcPct val="90000"/>
              </a:lnSpc>
            </a:pPr>
            <a:r>
              <a:rPr lang="en-GB" sz="2000" dirty="0"/>
              <a:t>The phase/frequency shift is effectively adding a capacitance to the cavity circuit.</a:t>
            </a:r>
          </a:p>
          <a:p>
            <a:pPr>
              <a:lnSpc>
                <a:spcPct val="90000"/>
              </a:lnSpc>
            </a:pPr>
            <a:r>
              <a:rPr lang="en-GB" sz="2000" dirty="0"/>
              <a:t>This can be fixed by detuning the cavity so that  we reduce the cavities capacitance accordingly.</a:t>
            </a:r>
          </a:p>
          <a:p>
            <a:pPr>
              <a:lnSpc>
                <a:spcPct val="90000"/>
              </a:lnSpc>
            </a:pPr>
            <a:r>
              <a:rPr lang="en-GB" sz="2000" dirty="0"/>
              <a:t>Lets assume the case of a bunch in </a:t>
            </a:r>
            <a:r>
              <a:rPr lang="en-GB" sz="2000" dirty="0" err="1"/>
              <a:t>quadrature</a:t>
            </a:r>
            <a:r>
              <a:rPr lang="en-GB" sz="2000" dirty="0"/>
              <a:t> with the RF system.</a:t>
            </a:r>
          </a:p>
          <a:p>
            <a:pPr>
              <a:lnSpc>
                <a:spcPct val="90000"/>
              </a:lnSpc>
            </a:pPr>
            <a:r>
              <a:rPr lang="en-GB" sz="2000" dirty="0"/>
              <a:t>The cavity phase is advanced between bunches because it is at a higher frequency (real part becomes finite and negative).</a:t>
            </a:r>
          </a:p>
          <a:p>
            <a:pPr>
              <a:lnSpc>
                <a:spcPct val="90000"/>
              </a:lnSpc>
            </a:pPr>
            <a:r>
              <a:rPr lang="en-GB" sz="2000" dirty="0"/>
              <a:t>The beam causes a phase (and frequency) shift as the imaginary part remains the same. Phase shift = </a:t>
            </a:r>
            <a:r>
              <a:rPr lang="en-GB" sz="2000" dirty="0" err="1"/>
              <a:t>atan</a:t>
            </a:r>
            <a:r>
              <a:rPr lang="en-GB" sz="2000" dirty="0"/>
              <a:t> [(</a:t>
            </a:r>
            <a:r>
              <a:rPr lang="en-GB" sz="2000" dirty="0" err="1"/>
              <a:t>I</a:t>
            </a:r>
            <a:r>
              <a:rPr lang="en-GB" sz="2000" baseline="-25000" dirty="0" err="1"/>
              <a:t>b</a:t>
            </a:r>
            <a:r>
              <a:rPr lang="en-GB" sz="2000" dirty="0"/>
              <a:t> R/Q)/V</a:t>
            </a:r>
            <a:r>
              <a:rPr lang="en-GB" sz="2000" baseline="-25000" dirty="0"/>
              <a:t>g</a:t>
            </a:r>
            <a:r>
              <a:rPr lang="en-GB" sz="2000" dirty="0"/>
              <a:t>]</a:t>
            </a:r>
          </a:p>
          <a:p>
            <a:pPr>
              <a:lnSpc>
                <a:spcPct val="90000"/>
              </a:lnSpc>
            </a:pPr>
            <a:r>
              <a:rPr lang="en-GB" sz="2000" dirty="0"/>
              <a:t>The two phase shifts cancel if</a:t>
            </a:r>
          </a:p>
          <a:p>
            <a:pPr>
              <a:lnSpc>
                <a:spcPct val="90000"/>
              </a:lnSpc>
            </a:pPr>
            <a:r>
              <a:rPr lang="en-GB" sz="2000" dirty="0"/>
              <a:t> </a:t>
            </a:r>
          </a:p>
          <a:p>
            <a:pPr>
              <a:lnSpc>
                <a:spcPct val="90000"/>
              </a:lnSpc>
            </a:pPr>
            <a:endParaRPr lang="en-GB" sz="2000" baseline="-25000" dirty="0"/>
          </a:p>
          <a:p>
            <a:pPr>
              <a:lnSpc>
                <a:spcPct val="90000"/>
              </a:lnSpc>
            </a:pPr>
            <a:endParaRPr lang="en-GB" sz="2000" baseline="-25000" dirty="0"/>
          </a:p>
          <a:p>
            <a:pPr>
              <a:lnSpc>
                <a:spcPct val="90000"/>
              </a:lnSpc>
            </a:pPr>
            <a:r>
              <a:rPr lang="en-GB" sz="2000" dirty="0"/>
              <a:t>If correct cavity frequency is chosen beam loading is reduced as the real parts cancel. However imaginary part also changes.</a:t>
            </a:r>
          </a:p>
          <a:p>
            <a:pPr>
              <a:lnSpc>
                <a:spcPct val="90000"/>
              </a:lnSpc>
            </a:pPr>
            <a:r>
              <a:rPr lang="en-GB" sz="2000" dirty="0"/>
              <a:t>However without beam the cavity has the wrong frequency.</a:t>
            </a:r>
          </a:p>
          <a:p>
            <a:pPr>
              <a:lnSpc>
                <a:spcPct val="90000"/>
              </a:lnSpc>
            </a:pPr>
            <a:endParaRPr lang="en-GB" sz="2000" baseline="-25000" dirty="0"/>
          </a:p>
          <a:p>
            <a:pPr>
              <a:lnSpc>
                <a:spcPct val="90000"/>
              </a:lnSpc>
            </a:pPr>
            <a:endParaRPr lang="en-GB" sz="2000" baseline="-25000" dirty="0"/>
          </a:p>
        </p:txBody>
      </p:sp>
      <p:sp>
        <p:nvSpPr>
          <p:cNvPr id="1372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7219" name="Object 3"/>
          <p:cNvGraphicFramePr>
            <a:graphicFrameLocks noChangeAspect="1"/>
          </p:cNvGraphicFramePr>
          <p:nvPr/>
        </p:nvGraphicFramePr>
        <p:xfrm>
          <a:off x="4067943" y="4293096"/>
          <a:ext cx="1842319" cy="864096"/>
        </p:xfrm>
        <a:graphic>
          <a:graphicData uri="http://schemas.openxmlformats.org/presentationml/2006/ole">
            <mc:AlternateContent xmlns:mc="http://schemas.openxmlformats.org/markup-compatibility/2006">
              <mc:Choice xmlns:v="urn:schemas-microsoft-com:vml" Requires="v">
                <p:oleObj spid="_x0000_s137225" name="Equation" r:id="rId3" imgW="1079500" imgH="508000" progId="Equation.DSMT4">
                  <p:embed/>
                </p:oleObj>
              </mc:Choice>
              <mc:Fallback>
                <p:oleObj name="Equation" r:id="rId3" imgW="1079500" imgH="508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3" y="4293096"/>
                        <a:ext cx="1842319"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quired Power with beam</a:t>
            </a:r>
          </a:p>
        </p:txBody>
      </p:sp>
      <p:sp>
        <p:nvSpPr>
          <p:cNvPr id="3" name="Text Placeholder 2"/>
          <p:cNvSpPr>
            <a:spLocks noGrp="1"/>
          </p:cNvSpPr>
          <p:nvPr>
            <p:ph type="body" sz="half" idx="1"/>
          </p:nvPr>
        </p:nvSpPr>
        <p:spPr>
          <a:xfrm>
            <a:off x="457200" y="1600200"/>
            <a:ext cx="7787208" cy="4525963"/>
          </a:xfrm>
        </p:spPr>
        <p:txBody>
          <a:bodyPr>
            <a:normAutofit fontScale="92500" lnSpcReduction="20000"/>
          </a:bodyPr>
          <a:lstStyle/>
          <a:p>
            <a:r>
              <a:rPr lang="en-GB" dirty="0"/>
              <a:t>In this case the power is</a:t>
            </a:r>
          </a:p>
          <a:p>
            <a:endParaRPr lang="en-GB" dirty="0"/>
          </a:p>
          <a:p>
            <a:endParaRPr lang="en-GB" dirty="0"/>
          </a:p>
          <a:p>
            <a:r>
              <a:rPr lang="en-GB" dirty="0"/>
              <a:t>Where</a:t>
            </a:r>
          </a:p>
          <a:p>
            <a:endParaRPr lang="en-GB" dirty="0"/>
          </a:p>
          <a:p>
            <a:endParaRPr lang="en-GB" dirty="0"/>
          </a:p>
          <a:p>
            <a:r>
              <a:rPr lang="en-GB" dirty="0"/>
              <a:t>Normally the 2</a:t>
            </a:r>
            <a:r>
              <a:rPr lang="en-GB" baseline="30000" dirty="0"/>
              <a:t>nd</a:t>
            </a:r>
            <a:r>
              <a:rPr lang="en-GB" dirty="0"/>
              <a:t> term on the RHS is neglected.</a:t>
            </a:r>
          </a:p>
          <a:p>
            <a:r>
              <a:rPr lang="en-GB" dirty="0"/>
              <a:t>In an ERL the loading due to the injected and spent beam exactly cancel. This means that the </a:t>
            </a:r>
            <a:r>
              <a:rPr lang="en-GB" dirty="0" err="1"/>
              <a:t>beamloading</a:t>
            </a:r>
            <a:r>
              <a:rPr lang="en-GB" dirty="0"/>
              <a:t> can be neglected</a:t>
            </a:r>
          </a:p>
          <a:p>
            <a:endParaRPr lang="en-GB" dirty="0"/>
          </a:p>
          <a:p>
            <a:endParaRPr lang="en-GB" dirty="0"/>
          </a:p>
          <a:p>
            <a:endParaRPr lang="en-GB" dirty="0"/>
          </a:p>
        </p:txBody>
      </p:sp>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0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0291" name="Object 3"/>
          <p:cNvGraphicFramePr>
            <a:graphicFrameLocks noChangeAspect="1"/>
          </p:cNvGraphicFramePr>
          <p:nvPr/>
        </p:nvGraphicFramePr>
        <p:xfrm>
          <a:off x="2914316" y="3501008"/>
          <a:ext cx="2953828" cy="792088"/>
        </p:xfrm>
        <a:graphic>
          <a:graphicData uri="http://schemas.openxmlformats.org/presentationml/2006/ole">
            <mc:AlternateContent xmlns:mc="http://schemas.openxmlformats.org/markup-compatibility/2006">
              <mc:Choice xmlns:v="urn:schemas-microsoft-com:vml" Requires="v">
                <p:oleObj spid="_x0000_s140304" name="Equation" r:id="rId3" imgW="1701800" imgH="457200" progId="Equation.DSMT4">
                  <p:embed/>
                </p:oleObj>
              </mc:Choice>
              <mc:Fallback>
                <p:oleObj name="Equation" r:id="rId3" imgW="170180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316" y="3501008"/>
                        <a:ext cx="295382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0293" name="Object 5"/>
          <p:cNvGraphicFramePr>
            <a:graphicFrameLocks noChangeAspect="1"/>
          </p:cNvGraphicFramePr>
          <p:nvPr/>
        </p:nvGraphicFramePr>
        <p:xfrm>
          <a:off x="2915816" y="2060848"/>
          <a:ext cx="2596364" cy="936104"/>
        </p:xfrm>
        <a:graphic>
          <a:graphicData uri="http://schemas.openxmlformats.org/presentationml/2006/ole">
            <mc:AlternateContent xmlns:mc="http://schemas.openxmlformats.org/markup-compatibility/2006">
              <mc:Choice xmlns:v="urn:schemas-microsoft-com:vml" Requires="v">
                <p:oleObj spid="_x0000_s140305" name="Equation" r:id="rId5" imgW="1397000" imgH="508000" progId="Equation.DSMT4">
                  <p:embed/>
                </p:oleObj>
              </mc:Choice>
              <mc:Fallback>
                <p:oleObj name="Equation" r:id="rId5" imgW="1397000" imgH="508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2060848"/>
                        <a:ext cx="259636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Beamloading</a:t>
            </a:r>
            <a:r>
              <a:rPr lang="en-GB" dirty="0"/>
              <a:t> (no </a:t>
            </a:r>
            <a:r>
              <a:rPr lang="en-GB" dirty="0" err="1"/>
              <a:t>microphonics</a:t>
            </a:r>
            <a:r>
              <a:rPr lang="en-GB" dirty="0"/>
              <a:t>)</a:t>
            </a:r>
          </a:p>
        </p:txBody>
      </p:sp>
      <p:graphicFrame>
        <p:nvGraphicFramePr>
          <p:cNvPr id="6" name="Chart 5"/>
          <p:cNvGraphicFramePr/>
          <p:nvPr/>
        </p:nvGraphicFramePr>
        <p:xfrm>
          <a:off x="539552" y="1628800"/>
          <a:ext cx="8315672" cy="4956026"/>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err="1"/>
              <a:t>Beamloading</a:t>
            </a:r>
            <a:r>
              <a:rPr lang="en-GB" dirty="0"/>
              <a:t> (200 Hz </a:t>
            </a:r>
            <a:r>
              <a:rPr lang="en-GB" dirty="0" err="1"/>
              <a:t>microphonics</a:t>
            </a:r>
            <a:r>
              <a:rPr lang="en-GB" dirty="0"/>
              <a:t>)</a:t>
            </a:r>
          </a:p>
        </p:txBody>
      </p:sp>
      <p:graphicFrame>
        <p:nvGraphicFramePr>
          <p:cNvPr id="5" name="Chart 4"/>
          <p:cNvGraphicFramePr/>
          <p:nvPr/>
        </p:nvGraphicFramePr>
        <p:xfrm>
          <a:off x="395536" y="1628800"/>
          <a:ext cx="8208912" cy="4824536"/>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F6CEB092-8D71-41AD-994B-6881BF2E51C2}"/>
              </a:ext>
            </a:extLst>
          </p:cNvPr>
          <p:cNvSpPr>
            <a:spLocks noGrp="1" noChangeArrowheads="1"/>
          </p:cNvSpPr>
          <p:nvPr>
            <p:ph type="title"/>
          </p:nvPr>
        </p:nvSpPr>
        <p:spPr/>
        <p:txBody>
          <a:bodyPr/>
          <a:lstStyle/>
          <a:p>
            <a:r>
              <a:rPr lang="en-GB" altLang="en-US"/>
              <a:t>SRF Couplers</a:t>
            </a:r>
          </a:p>
        </p:txBody>
      </p:sp>
      <p:sp>
        <p:nvSpPr>
          <p:cNvPr id="18435" name="Content Placeholder 2">
            <a:extLst>
              <a:ext uri="{FF2B5EF4-FFF2-40B4-BE49-F238E27FC236}">
                <a16:creationId xmlns:a16="http://schemas.microsoft.com/office/drawing/2014/main" id="{94D26B2F-4271-4140-8896-21ACEF164E9A}"/>
              </a:ext>
            </a:extLst>
          </p:cNvPr>
          <p:cNvSpPr>
            <a:spLocks noGrp="1" noChangeArrowheads="1"/>
          </p:cNvSpPr>
          <p:nvPr>
            <p:ph idx="1"/>
          </p:nvPr>
        </p:nvSpPr>
        <p:spPr/>
        <p:txBody>
          <a:bodyPr/>
          <a:lstStyle/>
          <a:p>
            <a:r>
              <a:rPr lang="en-GB" altLang="en-US" sz="2400"/>
              <a:t>Also a limited power in SRF couplers.</a:t>
            </a:r>
          </a:p>
          <a:p>
            <a:r>
              <a:rPr lang="en-GB" altLang="en-US" sz="2400"/>
              <a:t>WG limited to 500 kW due to multipactor (electron cloud).</a:t>
            </a:r>
          </a:p>
          <a:p>
            <a:r>
              <a:rPr lang="en-GB" altLang="en-US" sz="2400"/>
              <a:t>Coax is limited to a similar amount by limited cooling of inner coax.</a:t>
            </a:r>
          </a:p>
        </p:txBody>
      </p:sp>
      <p:pic>
        <p:nvPicPr>
          <p:cNvPr id="18436" name="Picture 5">
            <a:extLst>
              <a:ext uri="{FF2B5EF4-FFF2-40B4-BE49-F238E27FC236}">
                <a16:creationId xmlns:a16="http://schemas.microsoft.com/office/drawing/2014/main" id="{3A2663A1-51EB-48A2-9E7E-D7CDED9EB5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357563"/>
            <a:ext cx="4465638"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GB" dirty="0"/>
              <a:t>Magnetic coupling use J</a:t>
            </a:r>
          </a:p>
        </p:txBody>
      </p:sp>
      <p:pic>
        <p:nvPicPr>
          <p:cNvPr id="20" name="Picture 6"/>
          <p:cNvPicPr>
            <a:picLocks noGrp="1" noChangeAspect="1" noChangeArrowheads="1"/>
          </p:cNvPicPr>
          <p:nvPr>
            <p:ph sz="quarter" idx="1"/>
          </p:nvPr>
        </p:nvPicPr>
        <p:blipFill>
          <a:blip r:embed="rId3" cstate="print">
            <a:clrChange>
              <a:clrFrom>
                <a:srgbClr val="FFFFFF"/>
              </a:clrFrom>
              <a:clrTo>
                <a:srgbClr val="FFFFFF">
                  <a:alpha val="0"/>
                </a:srgbClr>
              </a:clrTo>
            </a:clrChange>
          </a:blip>
          <a:srcRect l="25636" t="25679" r="17723" b="25679"/>
          <a:stretch>
            <a:fillRect/>
          </a:stretch>
        </p:blipFill>
        <p:spPr>
          <a:xfrm>
            <a:off x="4499992" y="1628800"/>
            <a:ext cx="3232150" cy="2214563"/>
          </a:xfrm>
          <a:noFill/>
        </p:spPr>
      </p:pic>
      <p:graphicFrame>
        <p:nvGraphicFramePr>
          <p:cNvPr id="75778" name="Object 2"/>
          <p:cNvGraphicFramePr>
            <a:graphicFrameLocks noChangeAspect="1"/>
          </p:cNvGraphicFramePr>
          <p:nvPr/>
        </p:nvGraphicFramePr>
        <p:xfrm>
          <a:off x="467544" y="1628800"/>
          <a:ext cx="1997075" cy="876300"/>
        </p:xfrm>
        <a:graphic>
          <a:graphicData uri="http://schemas.openxmlformats.org/presentationml/2006/ole">
            <mc:AlternateContent xmlns:mc="http://schemas.openxmlformats.org/markup-compatibility/2006">
              <mc:Choice xmlns:v="urn:schemas-microsoft-com:vml" Requires="v">
                <p:oleObj spid="_x0000_s77838" name="Equation" r:id="rId4" imgW="888840" imgH="393480" progId="Equation.DSMT4">
                  <p:embed/>
                </p:oleObj>
              </mc:Choice>
              <mc:Fallback>
                <p:oleObj name="Equation" r:id="rId4" imgW="8888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628800"/>
                        <a:ext cx="19970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899592" y="3284984"/>
            <a:ext cx="6480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99592" y="4725144"/>
            <a:ext cx="26642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93646" y="3284984"/>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99592" y="4127989"/>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951556" y="3843363"/>
            <a:ext cx="4735244" cy="2031325"/>
          </a:xfrm>
          <a:prstGeom prst="rect">
            <a:avLst/>
          </a:prstGeom>
          <a:noFill/>
        </p:spPr>
        <p:txBody>
          <a:bodyPr wrap="square" rtlCol="0">
            <a:spAutoFit/>
          </a:bodyPr>
          <a:lstStyle/>
          <a:p>
            <a:r>
              <a:rPr lang="en-GB" dirty="0"/>
              <a:t>The equivalent circuit for magnetic coupling where the inner conductor loops round and is connected to the outer conductor is a voltage source in series with an inductor capacitance.</a:t>
            </a:r>
          </a:p>
          <a:p>
            <a:r>
              <a:rPr lang="en-GB" dirty="0"/>
              <a:t>If the loop isn’t physically connected then there is also a series capacitance making a band pass filter.</a:t>
            </a:r>
          </a:p>
        </p:txBody>
      </p:sp>
      <p:sp>
        <p:nvSpPr>
          <p:cNvPr id="28" name="TextBox 27"/>
          <p:cNvSpPr txBox="1"/>
          <p:nvPr/>
        </p:nvSpPr>
        <p:spPr>
          <a:xfrm>
            <a:off x="467544" y="1268760"/>
            <a:ext cx="3240360" cy="369332"/>
          </a:xfrm>
          <a:prstGeom prst="rect">
            <a:avLst/>
          </a:prstGeom>
          <a:noFill/>
        </p:spPr>
        <p:txBody>
          <a:bodyPr wrap="square" rtlCol="0">
            <a:spAutoFit/>
          </a:bodyPr>
          <a:lstStyle/>
          <a:p>
            <a:r>
              <a:rPr lang="en-GB" dirty="0"/>
              <a:t>From Faradays law</a:t>
            </a:r>
          </a:p>
        </p:txBody>
      </p:sp>
      <p:cxnSp>
        <p:nvCxnSpPr>
          <p:cNvPr id="22" name="Straight Connector 21"/>
          <p:cNvCxnSpPr/>
          <p:nvPr/>
        </p:nvCxnSpPr>
        <p:spPr>
          <a:xfrm>
            <a:off x="2483768" y="3284984"/>
            <a:ext cx="10081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1547664" y="3140968"/>
            <a:ext cx="931599" cy="288032"/>
          </a:xfrm>
          <a:custGeom>
            <a:avLst/>
            <a:gdLst>
              <a:gd name="connsiteX0" fmla="*/ 0 w 1888761"/>
              <a:gd name="connsiteY0" fmla="*/ 737016 h 1409075"/>
              <a:gd name="connsiteX1" fmla="*/ 224852 w 1888761"/>
              <a:gd name="connsiteY1" fmla="*/ 107429 h 1409075"/>
              <a:gd name="connsiteX2" fmla="*/ 434715 w 1888761"/>
              <a:gd name="connsiteY2" fmla="*/ 1381593 h 1409075"/>
              <a:gd name="connsiteX3" fmla="*/ 644577 w 1888761"/>
              <a:gd name="connsiteY3" fmla="*/ 137409 h 1409075"/>
              <a:gd name="connsiteX4" fmla="*/ 839449 w 1888761"/>
              <a:gd name="connsiteY4" fmla="*/ 1306642 h 1409075"/>
              <a:gd name="connsiteX5" fmla="*/ 1079292 w 1888761"/>
              <a:gd name="connsiteY5" fmla="*/ 122419 h 1409075"/>
              <a:gd name="connsiteX6" fmla="*/ 1229193 w 1888761"/>
              <a:gd name="connsiteY6" fmla="*/ 1381593 h 1409075"/>
              <a:gd name="connsiteX7" fmla="*/ 1394085 w 1888761"/>
              <a:gd name="connsiteY7" fmla="*/ 212360 h 1409075"/>
              <a:gd name="connsiteX8" fmla="*/ 1558977 w 1888761"/>
              <a:gd name="connsiteY8" fmla="*/ 1396583 h 1409075"/>
              <a:gd name="connsiteX9" fmla="*/ 1723869 w 1888761"/>
              <a:gd name="connsiteY9" fmla="*/ 137409 h 1409075"/>
              <a:gd name="connsiteX10" fmla="*/ 1888761 w 1888761"/>
              <a:gd name="connsiteY10" fmla="*/ 1336622 h 140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88761" h="1409075">
                <a:moveTo>
                  <a:pt x="0" y="737016"/>
                </a:moveTo>
                <a:cubicBezTo>
                  <a:pt x="76200" y="368508"/>
                  <a:pt x="152400" y="0"/>
                  <a:pt x="224852" y="107429"/>
                </a:cubicBezTo>
                <a:cubicBezTo>
                  <a:pt x="297305" y="214859"/>
                  <a:pt x="364761" y="1376596"/>
                  <a:pt x="434715" y="1381593"/>
                </a:cubicBezTo>
                <a:cubicBezTo>
                  <a:pt x="504669" y="1386590"/>
                  <a:pt x="577121" y="149901"/>
                  <a:pt x="644577" y="137409"/>
                </a:cubicBezTo>
                <a:cubicBezTo>
                  <a:pt x="712033" y="124917"/>
                  <a:pt x="766997" y="1309140"/>
                  <a:pt x="839449" y="1306642"/>
                </a:cubicBezTo>
                <a:cubicBezTo>
                  <a:pt x="911901" y="1304144"/>
                  <a:pt x="1014335" y="109927"/>
                  <a:pt x="1079292" y="122419"/>
                </a:cubicBezTo>
                <a:cubicBezTo>
                  <a:pt x="1144249" y="134911"/>
                  <a:pt x="1176727" y="1366603"/>
                  <a:pt x="1229193" y="1381593"/>
                </a:cubicBezTo>
                <a:cubicBezTo>
                  <a:pt x="1281659" y="1396583"/>
                  <a:pt x="1339121" y="209862"/>
                  <a:pt x="1394085" y="212360"/>
                </a:cubicBezTo>
                <a:cubicBezTo>
                  <a:pt x="1449049" y="214858"/>
                  <a:pt x="1504013" y="1409075"/>
                  <a:pt x="1558977" y="1396583"/>
                </a:cubicBezTo>
                <a:cubicBezTo>
                  <a:pt x="1613941" y="1384091"/>
                  <a:pt x="1668905" y="147402"/>
                  <a:pt x="1723869" y="137409"/>
                </a:cubicBezTo>
                <a:cubicBezTo>
                  <a:pt x="1778833" y="127416"/>
                  <a:pt x="1833797" y="732019"/>
                  <a:pt x="1888761" y="1336622"/>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2" name="Straight Connector 31"/>
          <p:cNvCxnSpPr/>
          <p:nvPr/>
        </p:nvCxnSpPr>
        <p:spPr>
          <a:xfrm>
            <a:off x="899592" y="4941168"/>
            <a:ext cx="6480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99592" y="6381328"/>
            <a:ext cx="26642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893646" y="4941168"/>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99592" y="5784173"/>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483768" y="4941168"/>
            <a:ext cx="3600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1547664" y="4797152"/>
            <a:ext cx="931599" cy="288032"/>
          </a:xfrm>
          <a:custGeom>
            <a:avLst/>
            <a:gdLst>
              <a:gd name="connsiteX0" fmla="*/ 0 w 1888761"/>
              <a:gd name="connsiteY0" fmla="*/ 737016 h 1409075"/>
              <a:gd name="connsiteX1" fmla="*/ 224852 w 1888761"/>
              <a:gd name="connsiteY1" fmla="*/ 107429 h 1409075"/>
              <a:gd name="connsiteX2" fmla="*/ 434715 w 1888761"/>
              <a:gd name="connsiteY2" fmla="*/ 1381593 h 1409075"/>
              <a:gd name="connsiteX3" fmla="*/ 644577 w 1888761"/>
              <a:gd name="connsiteY3" fmla="*/ 137409 h 1409075"/>
              <a:gd name="connsiteX4" fmla="*/ 839449 w 1888761"/>
              <a:gd name="connsiteY4" fmla="*/ 1306642 h 1409075"/>
              <a:gd name="connsiteX5" fmla="*/ 1079292 w 1888761"/>
              <a:gd name="connsiteY5" fmla="*/ 122419 h 1409075"/>
              <a:gd name="connsiteX6" fmla="*/ 1229193 w 1888761"/>
              <a:gd name="connsiteY6" fmla="*/ 1381593 h 1409075"/>
              <a:gd name="connsiteX7" fmla="*/ 1394085 w 1888761"/>
              <a:gd name="connsiteY7" fmla="*/ 212360 h 1409075"/>
              <a:gd name="connsiteX8" fmla="*/ 1558977 w 1888761"/>
              <a:gd name="connsiteY8" fmla="*/ 1396583 h 1409075"/>
              <a:gd name="connsiteX9" fmla="*/ 1723869 w 1888761"/>
              <a:gd name="connsiteY9" fmla="*/ 137409 h 1409075"/>
              <a:gd name="connsiteX10" fmla="*/ 1888761 w 1888761"/>
              <a:gd name="connsiteY10" fmla="*/ 1336622 h 140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88761" h="1409075">
                <a:moveTo>
                  <a:pt x="0" y="737016"/>
                </a:moveTo>
                <a:cubicBezTo>
                  <a:pt x="76200" y="368508"/>
                  <a:pt x="152400" y="0"/>
                  <a:pt x="224852" y="107429"/>
                </a:cubicBezTo>
                <a:cubicBezTo>
                  <a:pt x="297305" y="214859"/>
                  <a:pt x="364761" y="1376596"/>
                  <a:pt x="434715" y="1381593"/>
                </a:cubicBezTo>
                <a:cubicBezTo>
                  <a:pt x="504669" y="1386590"/>
                  <a:pt x="577121" y="149901"/>
                  <a:pt x="644577" y="137409"/>
                </a:cubicBezTo>
                <a:cubicBezTo>
                  <a:pt x="712033" y="124917"/>
                  <a:pt x="766997" y="1309140"/>
                  <a:pt x="839449" y="1306642"/>
                </a:cubicBezTo>
                <a:cubicBezTo>
                  <a:pt x="911901" y="1304144"/>
                  <a:pt x="1014335" y="109927"/>
                  <a:pt x="1079292" y="122419"/>
                </a:cubicBezTo>
                <a:cubicBezTo>
                  <a:pt x="1144249" y="134911"/>
                  <a:pt x="1176727" y="1366603"/>
                  <a:pt x="1229193" y="1381593"/>
                </a:cubicBezTo>
                <a:cubicBezTo>
                  <a:pt x="1281659" y="1396583"/>
                  <a:pt x="1339121" y="209862"/>
                  <a:pt x="1394085" y="212360"/>
                </a:cubicBezTo>
                <a:cubicBezTo>
                  <a:pt x="1449049" y="214858"/>
                  <a:pt x="1504013" y="1409075"/>
                  <a:pt x="1558977" y="1396583"/>
                </a:cubicBezTo>
                <a:cubicBezTo>
                  <a:pt x="1613941" y="1384091"/>
                  <a:pt x="1668905" y="147402"/>
                  <a:pt x="1723869" y="137409"/>
                </a:cubicBezTo>
                <a:cubicBezTo>
                  <a:pt x="1778833" y="127416"/>
                  <a:pt x="1833797" y="732019"/>
                  <a:pt x="1888761" y="1336622"/>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9" name="Straight Connector 38"/>
          <p:cNvCxnSpPr/>
          <p:nvPr/>
        </p:nvCxnSpPr>
        <p:spPr>
          <a:xfrm>
            <a:off x="2843808" y="4797152"/>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987824" y="4797152"/>
            <a:ext cx="0"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87824" y="4941168"/>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797604" y="3888086"/>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Freeform 44"/>
          <p:cNvSpPr/>
          <p:nvPr/>
        </p:nvSpPr>
        <p:spPr>
          <a:xfrm>
            <a:off x="827584" y="3933057"/>
            <a:ext cx="144016" cy="144016"/>
          </a:xfrm>
          <a:custGeom>
            <a:avLst/>
            <a:gdLst>
              <a:gd name="connsiteX0" fmla="*/ 0 w 1514007"/>
              <a:gd name="connsiteY0" fmla="*/ 781986 h 1603947"/>
              <a:gd name="connsiteX1" fmla="*/ 419725 w 1514007"/>
              <a:gd name="connsiteY1" fmla="*/ 17488 h 1603947"/>
              <a:gd name="connsiteX2" fmla="*/ 779489 w 1514007"/>
              <a:gd name="connsiteY2" fmla="*/ 886917 h 1603947"/>
              <a:gd name="connsiteX3" fmla="*/ 989351 w 1514007"/>
              <a:gd name="connsiteY3" fmla="*/ 1576465 h 1603947"/>
              <a:gd name="connsiteX4" fmla="*/ 1514007 w 1514007"/>
              <a:gd name="connsiteY4" fmla="*/ 722026 h 16039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007" h="1603947">
                <a:moveTo>
                  <a:pt x="0" y="781986"/>
                </a:moveTo>
                <a:cubicBezTo>
                  <a:pt x="144905" y="390993"/>
                  <a:pt x="289810" y="0"/>
                  <a:pt x="419725" y="17488"/>
                </a:cubicBezTo>
                <a:cubicBezTo>
                  <a:pt x="549640" y="34976"/>
                  <a:pt x="684551" y="627088"/>
                  <a:pt x="779489" y="886917"/>
                </a:cubicBezTo>
                <a:cubicBezTo>
                  <a:pt x="874427" y="1146747"/>
                  <a:pt x="866931" y="1603947"/>
                  <a:pt x="989351" y="1576465"/>
                </a:cubicBezTo>
                <a:cubicBezTo>
                  <a:pt x="1111771" y="1548983"/>
                  <a:pt x="1312889" y="1135504"/>
                  <a:pt x="1514007" y="722026"/>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6" name="Oval 45"/>
          <p:cNvSpPr/>
          <p:nvPr/>
        </p:nvSpPr>
        <p:spPr>
          <a:xfrm>
            <a:off x="797604" y="5529280"/>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Freeform 46"/>
          <p:cNvSpPr/>
          <p:nvPr/>
        </p:nvSpPr>
        <p:spPr>
          <a:xfrm>
            <a:off x="827584" y="5574251"/>
            <a:ext cx="144016" cy="144016"/>
          </a:xfrm>
          <a:custGeom>
            <a:avLst/>
            <a:gdLst>
              <a:gd name="connsiteX0" fmla="*/ 0 w 1514007"/>
              <a:gd name="connsiteY0" fmla="*/ 781986 h 1603947"/>
              <a:gd name="connsiteX1" fmla="*/ 419725 w 1514007"/>
              <a:gd name="connsiteY1" fmla="*/ 17488 h 1603947"/>
              <a:gd name="connsiteX2" fmla="*/ 779489 w 1514007"/>
              <a:gd name="connsiteY2" fmla="*/ 886917 h 1603947"/>
              <a:gd name="connsiteX3" fmla="*/ 989351 w 1514007"/>
              <a:gd name="connsiteY3" fmla="*/ 1576465 h 1603947"/>
              <a:gd name="connsiteX4" fmla="*/ 1514007 w 1514007"/>
              <a:gd name="connsiteY4" fmla="*/ 722026 h 16039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4007" h="1603947">
                <a:moveTo>
                  <a:pt x="0" y="781986"/>
                </a:moveTo>
                <a:cubicBezTo>
                  <a:pt x="144905" y="390993"/>
                  <a:pt x="289810" y="0"/>
                  <a:pt x="419725" y="17488"/>
                </a:cubicBezTo>
                <a:cubicBezTo>
                  <a:pt x="549640" y="34976"/>
                  <a:pt x="684551" y="627088"/>
                  <a:pt x="779489" y="886917"/>
                </a:cubicBezTo>
                <a:cubicBezTo>
                  <a:pt x="874427" y="1146747"/>
                  <a:pt x="866931" y="1603947"/>
                  <a:pt x="989351" y="1576465"/>
                </a:cubicBezTo>
                <a:cubicBezTo>
                  <a:pt x="1111771" y="1548983"/>
                  <a:pt x="1312889" y="1135504"/>
                  <a:pt x="1514007" y="722026"/>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77827" name="Object 2"/>
          <p:cNvGraphicFramePr>
            <a:graphicFrameLocks noChangeAspect="1"/>
          </p:cNvGraphicFramePr>
          <p:nvPr/>
        </p:nvGraphicFramePr>
        <p:xfrm>
          <a:off x="1835696" y="2492896"/>
          <a:ext cx="2566988" cy="622300"/>
        </p:xfrm>
        <a:graphic>
          <a:graphicData uri="http://schemas.openxmlformats.org/presentationml/2006/ole">
            <mc:AlternateContent xmlns:mc="http://schemas.openxmlformats.org/markup-compatibility/2006">
              <mc:Choice xmlns:v="urn:schemas-microsoft-com:vml" Requires="v">
                <p:oleObj spid="_x0000_s77839" name="Equation" r:id="rId6" imgW="1143000" imgH="279360" progId="Equation.DSMT4">
                  <p:embed/>
                </p:oleObj>
              </mc:Choice>
              <mc:Fallback>
                <p:oleObj name="Equation" r:id="rId6" imgW="114300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2492896"/>
                        <a:ext cx="256698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a:extLst>
              <a:ext uri="{FF2B5EF4-FFF2-40B4-BE49-F238E27FC236}">
                <a16:creationId xmlns:a16="http://schemas.microsoft.com/office/drawing/2014/main" id="{E049950D-A023-4AC7-95BB-4D7C65A65344}"/>
              </a:ext>
            </a:extLst>
          </p:cNvPr>
          <p:cNvPicPr>
            <a:picLocks noChangeAspect="1"/>
          </p:cNvPicPr>
          <p:nvPr/>
        </p:nvPicPr>
        <p:blipFill>
          <a:blip r:embed="rId8"/>
          <a:stretch>
            <a:fillRect/>
          </a:stretch>
        </p:blipFill>
        <p:spPr>
          <a:xfrm>
            <a:off x="4860032" y="5814999"/>
            <a:ext cx="2663142" cy="85435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88640"/>
            <a:ext cx="8229600" cy="1143000"/>
          </a:xfrm>
        </p:spPr>
        <p:txBody>
          <a:bodyPr/>
          <a:lstStyle/>
          <a:p>
            <a:r>
              <a:rPr lang="en-GB" dirty="0"/>
              <a:t>Parallel resonant circuit</a:t>
            </a:r>
          </a:p>
        </p:txBody>
      </p:sp>
      <p:sp>
        <p:nvSpPr>
          <p:cNvPr id="4" name="Content Placeholder 3"/>
          <p:cNvSpPr>
            <a:spLocks noGrp="1"/>
          </p:cNvSpPr>
          <p:nvPr>
            <p:ph sz="quarter" idx="1"/>
          </p:nvPr>
        </p:nvSpPr>
        <p:spPr>
          <a:xfrm>
            <a:off x="4139952" y="1268760"/>
            <a:ext cx="4546848" cy="2185988"/>
          </a:xfrm>
        </p:spPr>
        <p:txBody>
          <a:bodyPr/>
          <a:lstStyle/>
          <a:p>
            <a:r>
              <a:rPr lang="en-GB" sz="2800" dirty="0"/>
              <a:t>A resonator can be modelled as a parallel LRC circuit. Here we drive it with a current source.</a:t>
            </a:r>
          </a:p>
          <a:p>
            <a:endParaRPr lang="en-GB" dirty="0"/>
          </a:p>
        </p:txBody>
      </p:sp>
      <p:sp>
        <p:nvSpPr>
          <p:cNvPr id="5" name="Content Placeholder 4"/>
          <p:cNvSpPr>
            <a:spLocks noGrp="1"/>
          </p:cNvSpPr>
          <p:nvPr>
            <p:ph sz="quarter" idx="2"/>
          </p:nvPr>
        </p:nvSpPr>
        <p:spPr>
          <a:xfrm>
            <a:off x="395536" y="3140968"/>
            <a:ext cx="8003232" cy="2187575"/>
          </a:xfrm>
        </p:spPr>
        <p:txBody>
          <a:bodyPr>
            <a:normAutofit fontScale="92500"/>
          </a:bodyPr>
          <a:lstStyle/>
          <a:p>
            <a:r>
              <a:rPr lang="en-GB" sz="2800" dirty="0"/>
              <a:t>Applying </a:t>
            </a:r>
            <a:r>
              <a:rPr lang="en-GB" sz="2800" dirty="0" err="1"/>
              <a:t>Kirchoff’s</a:t>
            </a:r>
            <a:r>
              <a:rPr lang="en-GB" sz="2800" dirty="0"/>
              <a:t> loop law gives.</a:t>
            </a:r>
          </a:p>
          <a:p>
            <a:endParaRPr lang="en-GB" sz="2800" dirty="0"/>
          </a:p>
          <a:p>
            <a:endParaRPr lang="en-GB" sz="2800" dirty="0"/>
          </a:p>
          <a:p>
            <a:r>
              <a:rPr lang="en-GB" sz="2800" dirty="0"/>
              <a:t>Solving for sinusoidal varying I and V yields (Q=</a:t>
            </a:r>
            <a:r>
              <a:rPr lang="en-GB" sz="2800" dirty="0" err="1">
                <a:latin typeface="Symbol" pitchFamily="18" charset="2"/>
              </a:rPr>
              <a:t>w</a:t>
            </a:r>
            <a:r>
              <a:rPr lang="en-GB" sz="2800" dirty="0" err="1"/>
              <a:t>RC</a:t>
            </a:r>
            <a:r>
              <a:rPr lang="en-GB" sz="2800" dirty="0"/>
              <a:t>)</a:t>
            </a:r>
          </a:p>
        </p:txBody>
      </p:sp>
      <p:pic>
        <p:nvPicPr>
          <p:cNvPr id="7" name="Picture 16"/>
          <p:cNvPicPr>
            <a:picLocks noChangeAspect="1" noChangeArrowheads="1"/>
          </p:cNvPicPr>
          <p:nvPr/>
        </p:nvPicPr>
        <p:blipFill>
          <a:blip r:embed="rId3" cstate="print"/>
          <a:srcRect l="50603"/>
          <a:stretch>
            <a:fillRect/>
          </a:stretch>
        </p:blipFill>
        <p:spPr bwMode="auto">
          <a:xfrm>
            <a:off x="1049554" y="1124744"/>
            <a:ext cx="2601912" cy="2038350"/>
          </a:xfrm>
          <a:prstGeom prst="rect">
            <a:avLst/>
          </a:prstGeom>
          <a:noFill/>
          <a:ln w="9525">
            <a:noFill/>
            <a:miter lim="800000"/>
            <a:headEnd/>
            <a:tailEnd/>
          </a:ln>
        </p:spPr>
      </p:pic>
      <p:sp>
        <p:nvSpPr>
          <p:cNvPr id="8" name="Oval 7"/>
          <p:cNvSpPr/>
          <p:nvPr/>
        </p:nvSpPr>
        <p:spPr>
          <a:xfrm>
            <a:off x="899592" y="1916832"/>
            <a:ext cx="365986"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0" name="Straight Connector 9"/>
          <p:cNvCxnSpPr/>
          <p:nvPr/>
        </p:nvCxnSpPr>
        <p:spPr>
          <a:xfrm flipH="1">
            <a:off x="1049554" y="1340768"/>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055500" y="2543813"/>
            <a:ext cx="5946" cy="597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899592" y="2132856"/>
            <a:ext cx="365986"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8850" name="Object 2"/>
          <p:cNvGraphicFramePr>
            <a:graphicFrameLocks noChangeAspect="1"/>
          </p:cNvGraphicFramePr>
          <p:nvPr/>
        </p:nvGraphicFramePr>
        <p:xfrm>
          <a:off x="2571923" y="3645024"/>
          <a:ext cx="3224213" cy="1017588"/>
        </p:xfrm>
        <a:graphic>
          <a:graphicData uri="http://schemas.openxmlformats.org/presentationml/2006/ole">
            <mc:AlternateContent xmlns:mc="http://schemas.openxmlformats.org/markup-compatibility/2006">
              <mc:Choice xmlns:v="urn:schemas-microsoft-com:vml" Requires="v">
                <p:oleObj spid="_x0000_s78868" name="Equation" r:id="rId4" imgW="1434960" imgH="457200" progId="Equation.DSMT4">
                  <p:embed/>
                </p:oleObj>
              </mc:Choice>
              <mc:Fallback>
                <p:oleObj name="Equation" r:id="rId4" imgW="143496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923" y="3645024"/>
                        <a:ext cx="32242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2"/>
          <p:cNvGraphicFramePr>
            <a:graphicFrameLocks noChangeAspect="1"/>
          </p:cNvGraphicFramePr>
          <p:nvPr/>
        </p:nvGraphicFramePr>
        <p:xfrm>
          <a:off x="683568" y="5085184"/>
          <a:ext cx="3851275" cy="1724025"/>
        </p:xfrm>
        <a:graphic>
          <a:graphicData uri="http://schemas.openxmlformats.org/presentationml/2006/ole">
            <mc:AlternateContent xmlns:mc="http://schemas.openxmlformats.org/markup-compatibility/2006">
              <mc:Choice xmlns:v="urn:schemas-microsoft-com:vml" Requires="v">
                <p:oleObj spid="_x0000_s78869" name="Equation" r:id="rId6" imgW="1714320" imgH="774360" progId="Equation.DSMT4">
                  <p:embed/>
                </p:oleObj>
              </mc:Choice>
              <mc:Fallback>
                <p:oleObj name="Equation" r:id="rId6" imgW="1714320" imgH="774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5085184"/>
                        <a:ext cx="3851275"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2"/>
          <p:cNvGraphicFramePr>
            <a:graphicFrameLocks noChangeAspect="1"/>
          </p:cNvGraphicFramePr>
          <p:nvPr/>
        </p:nvGraphicFramePr>
        <p:xfrm>
          <a:off x="5967734" y="5459413"/>
          <a:ext cx="2852738" cy="1073150"/>
        </p:xfrm>
        <a:graphic>
          <a:graphicData uri="http://schemas.openxmlformats.org/presentationml/2006/ole">
            <mc:AlternateContent xmlns:mc="http://schemas.openxmlformats.org/markup-compatibility/2006">
              <mc:Choice xmlns:v="urn:schemas-microsoft-com:vml" Requires="v">
                <p:oleObj spid="_x0000_s78870" name="Equation" r:id="rId8" imgW="1269720" imgH="482400" progId="Equation.DSMT4">
                  <p:embed/>
                </p:oleObj>
              </mc:Choice>
              <mc:Fallback>
                <p:oleObj name="Equation" r:id="rId8" imgW="126972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7734" y="5459413"/>
                        <a:ext cx="2852738"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004048" y="5733256"/>
            <a:ext cx="1080120" cy="461665"/>
          </a:xfrm>
          <a:prstGeom prst="rect">
            <a:avLst/>
          </a:prstGeom>
          <a:noFill/>
        </p:spPr>
        <p:txBody>
          <a:bodyPr wrap="square" rtlCol="0">
            <a:spAutoFit/>
          </a:bodyPr>
          <a:lstStyle/>
          <a:p>
            <a:r>
              <a:rPr lang="en-GB" sz="2400" dirty="0"/>
              <a:t>wher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GB"/>
              <a:t>Resonant Bandwidth</a:t>
            </a:r>
          </a:p>
        </p:txBody>
      </p:sp>
      <p:graphicFrame>
        <p:nvGraphicFramePr>
          <p:cNvPr id="21506" name="Object 3"/>
          <p:cNvGraphicFramePr>
            <a:graphicFrameLocks noChangeAspect="1"/>
          </p:cNvGraphicFramePr>
          <p:nvPr/>
        </p:nvGraphicFramePr>
        <p:xfrm>
          <a:off x="1258888" y="1268413"/>
          <a:ext cx="6096000" cy="4032250"/>
        </p:xfrm>
        <a:graphic>
          <a:graphicData uri="http://schemas.openxmlformats.org/presentationml/2006/ole">
            <mc:AlternateContent xmlns:mc="http://schemas.openxmlformats.org/markup-compatibility/2006">
              <mc:Choice xmlns:v="urn:schemas-microsoft-com:vml" Requires="v">
                <p:oleObj spid="_x0000_s48136" name="Chart" r:id="rId3" imgW="9382049" imgH="4848149" progId="Excel.Sheet.8">
                  <p:embed/>
                </p:oleObj>
              </mc:Choice>
              <mc:Fallback>
                <p:oleObj name="Chart" r:id="rId3" imgW="9382049" imgH="4848149"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268413"/>
                        <a:ext cx="60960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4"/>
          <p:cNvSpPr txBox="1">
            <a:spLocks noChangeArrowheads="1"/>
          </p:cNvSpPr>
          <p:nvPr/>
        </p:nvSpPr>
        <p:spPr bwMode="auto">
          <a:xfrm>
            <a:off x="2484438" y="5227638"/>
            <a:ext cx="3887787" cy="457200"/>
          </a:xfrm>
          <a:prstGeom prst="rect">
            <a:avLst/>
          </a:prstGeom>
          <a:noFill/>
          <a:ln w="25400" algn="ctr">
            <a:noFill/>
            <a:miter lim="800000"/>
            <a:headEnd/>
            <a:tailEnd/>
          </a:ln>
        </p:spPr>
        <p:txBody>
          <a:bodyPr>
            <a:spAutoFit/>
          </a:bodyPr>
          <a:lstStyle/>
          <a:p>
            <a:pPr algn="ctr">
              <a:spcBef>
                <a:spcPct val="50000"/>
              </a:spcBef>
            </a:pPr>
            <a:r>
              <a:rPr lang="el-GR" sz="2400">
                <a:cs typeface="Arial" charset="0"/>
              </a:rPr>
              <a:t>ω</a:t>
            </a:r>
            <a:r>
              <a:rPr lang="en-GB" sz="2400">
                <a:cs typeface="Arial" charset="0"/>
              </a:rPr>
              <a:t>-</a:t>
            </a:r>
            <a:r>
              <a:rPr lang="el-GR" sz="2400">
                <a:cs typeface="Arial" charset="0"/>
              </a:rPr>
              <a:t>ω</a:t>
            </a:r>
            <a:r>
              <a:rPr lang="en-GB" sz="2400" baseline="-25000">
                <a:cs typeface="Arial" charset="0"/>
              </a:rPr>
              <a:t>0</a:t>
            </a:r>
            <a:endParaRPr lang="el-GR" sz="2400">
              <a:cs typeface="Arial" charset="0"/>
            </a:endParaRPr>
          </a:p>
        </p:txBody>
      </p:sp>
      <p:sp>
        <p:nvSpPr>
          <p:cNvPr id="21509" name="Text Box 5"/>
          <p:cNvSpPr txBox="1">
            <a:spLocks noChangeArrowheads="1"/>
          </p:cNvSpPr>
          <p:nvPr/>
        </p:nvSpPr>
        <p:spPr bwMode="auto">
          <a:xfrm>
            <a:off x="684213" y="2852738"/>
            <a:ext cx="431800" cy="457200"/>
          </a:xfrm>
          <a:prstGeom prst="rect">
            <a:avLst/>
          </a:prstGeom>
          <a:noFill/>
          <a:ln w="25400" algn="ctr">
            <a:noFill/>
            <a:miter lim="800000"/>
            <a:headEnd/>
            <a:tailEnd/>
          </a:ln>
        </p:spPr>
        <p:txBody>
          <a:bodyPr>
            <a:spAutoFit/>
          </a:bodyPr>
          <a:lstStyle/>
          <a:p>
            <a:pPr algn="ctr">
              <a:spcBef>
                <a:spcPct val="50000"/>
              </a:spcBef>
            </a:pPr>
            <a:r>
              <a:rPr lang="en-GB" sz="2400"/>
              <a:t>P</a:t>
            </a:r>
          </a:p>
        </p:txBody>
      </p:sp>
      <p:sp>
        <p:nvSpPr>
          <p:cNvPr id="21510" name="Line 6"/>
          <p:cNvSpPr>
            <a:spLocks noChangeShapeType="1"/>
          </p:cNvSpPr>
          <p:nvPr/>
        </p:nvSpPr>
        <p:spPr bwMode="auto">
          <a:xfrm>
            <a:off x="3132138" y="3140075"/>
            <a:ext cx="2663825" cy="0"/>
          </a:xfrm>
          <a:prstGeom prst="line">
            <a:avLst/>
          </a:prstGeom>
          <a:noFill/>
          <a:ln w="25400">
            <a:solidFill>
              <a:schemeClr val="tx1"/>
            </a:solidFill>
            <a:round/>
            <a:headEnd type="triangle" w="lg" len="lg"/>
            <a:tailEnd type="triangle" w="lg" len="lg"/>
          </a:ln>
        </p:spPr>
        <p:txBody>
          <a:bodyPr/>
          <a:lstStyle/>
          <a:p>
            <a:endParaRPr lang="en-GB"/>
          </a:p>
        </p:txBody>
      </p:sp>
      <p:grpSp>
        <p:nvGrpSpPr>
          <p:cNvPr id="2" name="Group 7"/>
          <p:cNvGrpSpPr>
            <a:grpSpLocks/>
          </p:cNvGrpSpPr>
          <p:nvPr/>
        </p:nvGrpSpPr>
        <p:grpSpPr bwMode="auto">
          <a:xfrm>
            <a:off x="3924300" y="3068638"/>
            <a:ext cx="1196975" cy="890587"/>
            <a:chOff x="2472" y="2205"/>
            <a:chExt cx="754" cy="561"/>
          </a:xfrm>
        </p:grpSpPr>
        <p:sp>
          <p:nvSpPr>
            <p:cNvPr id="21520" name="Text Box 8"/>
            <p:cNvSpPr txBox="1">
              <a:spLocks noChangeArrowheads="1"/>
            </p:cNvSpPr>
            <p:nvPr/>
          </p:nvSpPr>
          <p:spPr bwMode="auto">
            <a:xfrm>
              <a:off x="2472" y="2387"/>
              <a:ext cx="408" cy="288"/>
            </a:xfrm>
            <a:prstGeom prst="rect">
              <a:avLst/>
            </a:prstGeom>
            <a:noFill/>
            <a:ln w="25400" algn="ctr">
              <a:noFill/>
              <a:miter lim="800000"/>
              <a:headEnd/>
              <a:tailEnd/>
            </a:ln>
          </p:spPr>
          <p:txBody>
            <a:bodyPr>
              <a:spAutoFit/>
            </a:bodyPr>
            <a:lstStyle/>
            <a:p>
              <a:pPr algn="ctr">
                <a:spcBef>
                  <a:spcPct val="50000"/>
                </a:spcBef>
              </a:pPr>
              <a:endParaRPr lang="en-US" sz="2400"/>
            </a:p>
          </p:txBody>
        </p:sp>
        <p:sp>
          <p:nvSpPr>
            <p:cNvPr id="21521" name="Text Box 9"/>
            <p:cNvSpPr txBox="1">
              <a:spLocks noChangeArrowheads="1"/>
            </p:cNvSpPr>
            <p:nvPr/>
          </p:nvSpPr>
          <p:spPr bwMode="auto">
            <a:xfrm>
              <a:off x="2880" y="2205"/>
              <a:ext cx="337" cy="288"/>
            </a:xfrm>
            <a:prstGeom prst="rect">
              <a:avLst/>
            </a:prstGeom>
            <a:noFill/>
            <a:ln w="25400" algn="ctr">
              <a:noFill/>
              <a:miter lim="800000"/>
              <a:headEnd/>
              <a:tailEnd/>
            </a:ln>
          </p:spPr>
          <p:txBody>
            <a:bodyPr wrap="none">
              <a:spAutoFit/>
            </a:bodyPr>
            <a:lstStyle/>
            <a:p>
              <a:pPr algn="ctr"/>
              <a:r>
                <a:rPr lang="el-GR" sz="2400">
                  <a:cs typeface="Arial" charset="0"/>
                </a:rPr>
                <a:t>ω</a:t>
              </a:r>
              <a:r>
                <a:rPr lang="en-GB" sz="2400" baseline="-25000">
                  <a:cs typeface="Arial" charset="0"/>
                </a:rPr>
                <a:t>0</a:t>
              </a:r>
              <a:endParaRPr lang="el-GR" sz="2400">
                <a:cs typeface="Arial" charset="0"/>
              </a:endParaRPr>
            </a:p>
          </p:txBody>
        </p:sp>
        <p:sp>
          <p:nvSpPr>
            <p:cNvPr id="21522" name="Line 10"/>
            <p:cNvSpPr>
              <a:spLocks noChangeShapeType="1"/>
            </p:cNvSpPr>
            <p:nvPr/>
          </p:nvSpPr>
          <p:spPr bwMode="auto">
            <a:xfrm>
              <a:off x="2880" y="2478"/>
              <a:ext cx="318" cy="0"/>
            </a:xfrm>
            <a:prstGeom prst="line">
              <a:avLst/>
            </a:prstGeom>
            <a:noFill/>
            <a:ln w="25400">
              <a:solidFill>
                <a:schemeClr val="tx1"/>
              </a:solidFill>
              <a:round/>
              <a:headEnd/>
              <a:tailEnd/>
            </a:ln>
          </p:spPr>
          <p:txBody>
            <a:bodyPr/>
            <a:lstStyle/>
            <a:p>
              <a:endParaRPr lang="en-GB"/>
            </a:p>
          </p:txBody>
        </p:sp>
        <p:sp>
          <p:nvSpPr>
            <p:cNvPr id="21523" name="Text Box 11"/>
            <p:cNvSpPr txBox="1">
              <a:spLocks noChangeArrowheads="1"/>
            </p:cNvSpPr>
            <p:nvPr/>
          </p:nvSpPr>
          <p:spPr bwMode="auto">
            <a:xfrm>
              <a:off x="2890" y="2478"/>
              <a:ext cx="336" cy="288"/>
            </a:xfrm>
            <a:prstGeom prst="rect">
              <a:avLst/>
            </a:prstGeom>
            <a:noFill/>
            <a:ln w="25400" algn="ctr">
              <a:noFill/>
              <a:miter lim="800000"/>
              <a:headEnd/>
              <a:tailEnd/>
            </a:ln>
          </p:spPr>
          <p:txBody>
            <a:bodyPr wrap="none">
              <a:spAutoFit/>
            </a:bodyPr>
            <a:lstStyle/>
            <a:p>
              <a:pPr algn="ctr"/>
              <a:r>
                <a:rPr lang="en-GB" sz="2400"/>
                <a:t>Q</a:t>
              </a:r>
              <a:r>
                <a:rPr lang="en-GB" sz="2400" baseline="-25000"/>
                <a:t>L</a:t>
              </a:r>
            </a:p>
          </p:txBody>
        </p:sp>
      </p:grpSp>
      <p:sp>
        <p:nvSpPr>
          <p:cNvPr id="21512" name="Text Box 12"/>
          <p:cNvSpPr txBox="1">
            <a:spLocks noChangeArrowheads="1"/>
          </p:cNvSpPr>
          <p:nvPr/>
        </p:nvSpPr>
        <p:spPr bwMode="auto">
          <a:xfrm>
            <a:off x="3924300" y="3125788"/>
            <a:ext cx="504825" cy="457200"/>
          </a:xfrm>
          <a:prstGeom prst="rect">
            <a:avLst/>
          </a:prstGeom>
          <a:noFill/>
          <a:ln w="25400" algn="ctr">
            <a:noFill/>
            <a:miter lim="800000"/>
            <a:headEnd/>
            <a:tailEnd/>
          </a:ln>
        </p:spPr>
        <p:txBody>
          <a:bodyPr>
            <a:spAutoFit/>
          </a:bodyPr>
          <a:lstStyle/>
          <a:p>
            <a:pPr algn="ctr">
              <a:spcBef>
                <a:spcPct val="50000"/>
              </a:spcBef>
            </a:pPr>
            <a:r>
              <a:rPr lang="en-GB" sz="2400"/>
              <a:t>1</a:t>
            </a:r>
          </a:p>
        </p:txBody>
      </p:sp>
      <p:sp>
        <p:nvSpPr>
          <p:cNvPr id="21513" name="Line 13"/>
          <p:cNvSpPr>
            <a:spLocks noChangeShapeType="1"/>
          </p:cNvSpPr>
          <p:nvPr/>
        </p:nvSpPr>
        <p:spPr bwMode="auto">
          <a:xfrm>
            <a:off x="4067175" y="3500438"/>
            <a:ext cx="215900" cy="0"/>
          </a:xfrm>
          <a:prstGeom prst="line">
            <a:avLst/>
          </a:prstGeom>
          <a:noFill/>
          <a:ln w="25400">
            <a:solidFill>
              <a:schemeClr val="tx1"/>
            </a:solidFill>
            <a:round/>
            <a:headEnd/>
            <a:tailEnd/>
          </a:ln>
        </p:spPr>
        <p:txBody>
          <a:bodyPr/>
          <a:lstStyle/>
          <a:p>
            <a:endParaRPr lang="en-GB"/>
          </a:p>
        </p:txBody>
      </p:sp>
      <p:sp>
        <p:nvSpPr>
          <p:cNvPr id="21514" name="Text Box 14"/>
          <p:cNvSpPr txBox="1">
            <a:spLocks noChangeArrowheads="1"/>
          </p:cNvSpPr>
          <p:nvPr/>
        </p:nvSpPr>
        <p:spPr bwMode="auto">
          <a:xfrm>
            <a:off x="3995738" y="3470275"/>
            <a:ext cx="381000" cy="457200"/>
          </a:xfrm>
          <a:prstGeom prst="rect">
            <a:avLst/>
          </a:prstGeom>
          <a:noFill/>
          <a:ln w="25400" algn="ctr">
            <a:noFill/>
            <a:miter lim="800000"/>
            <a:headEnd/>
            <a:tailEnd/>
          </a:ln>
        </p:spPr>
        <p:txBody>
          <a:bodyPr wrap="none">
            <a:spAutoFit/>
          </a:bodyPr>
          <a:lstStyle/>
          <a:p>
            <a:pPr algn="ctr"/>
            <a:r>
              <a:rPr lang="en-GB" sz="2400"/>
              <a:t>t</a:t>
            </a:r>
            <a:r>
              <a:rPr lang="en-GB" sz="2400" baseline="-25000"/>
              <a:t>L</a:t>
            </a:r>
            <a:endParaRPr lang="en-GB" sz="2400"/>
          </a:p>
        </p:txBody>
      </p:sp>
      <p:sp>
        <p:nvSpPr>
          <p:cNvPr id="21515" name="Text Box 15"/>
          <p:cNvSpPr txBox="1">
            <a:spLocks noChangeArrowheads="1"/>
          </p:cNvSpPr>
          <p:nvPr/>
        </p:nvSpPr>
        <p:spPr bwMode="auto">
          <a:xfrm>
            <a:off x="4270375" y="3284538"/>
            <a:ext cx="361950" cy="457200"/>
          </a:xfrm>
          <a:prstGeom prst="rect">
            <a:avLst/>
          </a:prstGeom>
          <a:noFill/>
          <a:ln w="25400" algn="ctr">
            <a:noFill/>
            <a:miter lim="800000"/>
            <a:headEnd/>
            <a:tailEnd/>
          </a:ln>
        </p:spPr>
        <p:txBody>
          <a:bodyPr wrap="none">
            <a:spAutoFit/>
          </a:bodyPr>
          <a:lstStyle/>
          <a:p>
            <a:pPr algn="ctr"/>
            <a:r>
              <a:rPr lang="en-GB" sz="2400"/>
              <a:t>=</a:t>
            </a:r>
          </a:p>
        </p:txBody>
      </p:sp>
      <p:sp>
        <p:nvSpPr>
          <p:cNvPr id="21516" name="Text Box 16"/>
          <p:cNvSpPr txBox="1">
            <a:spLocks noChangeArrowheads="1"/>
          </p:cNvSpPr>
          <p:nvPr/>
        </p:nvSpPr>
        <p:spPr bwMode="auto">
          <a:xfrm>
            <a:off x="179388" y="5661025"/>
            <a:ext cx="8713787" cy="1200150"/>
          </a:xfrm>
          <a:prstGeom prst="rect">
            <a:avLst/>
          </a:prstGeom>
          <a:noFill/>
          <a:ln w="25400" algn="ctr">
            <a:noFill/>
            <a:miter lim="800000"/>
            <a:headEnd/>
            <a:tailEnd/>
          </a:ln>
        </p:spPr>
        <p:txBody>
          <a:bodyPr>
            <a:spAutoFit/>
          </a:bodyPr>
          <a:lstStyle/>
          <a:p>
            <a:pPr algn="ctr"/>
            <a:r>
              <a:rPr lang="en-GB" sz="2400"/>
              <a:t>SC cavities have much smaller resonant bandwidth and longer time constants. Over the resonant bandwidth the phase of S</a:t>
            </a:r>
            <a:r>
              <a:rPr lang="en-GB" sz="2400" baseline="-25000"/>
              <a:t>21</a:t>
            </a:r>
            <a:r>
              <a:rPr lang="en-GB" sz="2400"/>
              <a:t> also changes by 180 degrees.</a:t>
            </a:r>
          </a:p>
        </p:txBody>
      </p:sp>
      <p:sp>
        <p:nvSpPr>
          <p:cNvPr id="21517" name="Text Box 18"/>
          <p:cNvSpPr txBox="1">
            <a:spLocks noChangeArrowheads="1"/>
          </p:cNvSpPr>
          <p:nvPr/>
        </p:nvSpPr>
        <p:spPr bwMode="auto">
          <a:xfrm>
            <a:off x="2700338" y="3357563"/>
            <a:ext cx="647700" cy="457200"/>
          </a:xfrm>
          <a:prstGeom prst="rect">
            <a:avLst/>
          </a:prstGeom>
          <a:noFill/>
          <a:ln w="25400" algn="ctr">
            <a:noFill/>
            <a:miter lim="800000"/>
            <a:headEnd/>
            <a:tailEnd/>
          </a:ln>
        </p:spPr>
        <p:txBody>
          <a:bodyPr>
            <a:spAutoFit/>
          </a:bodyPr>
          <a:lstStyle/>
          <a:p>
            <a:pPr algn="ctr">
              <a:spcBef>
                <a:spcPct val="50000"/>
              </a:spcBef>
            </a:pPr>
            <a:endParaRPr lang="en-US" sz="2400"/>
          </a:p>
        </p:txBody>
      </p:sp>
      <p:sp>
        <p:nvSpPr>
          <p:cNvPr id="21518" name="Text Box 19"/>
          <p:cNvSpPr txBox="1">
            <a:spLocks noChangeArrowheads="1"/>
          </p:cNvSpPr>
          <p:nvPr/>
        </p:nvSpPr>
        <p:spPr bwMode="auto">
          <a:xfrm>
            <a:off x="3167063" y="3259138"/>
            <a:ext cx="828675" cy="461962"/>
          </a:xfrm>
          <a:prstGeom prst="rect">
            <a:avLst/>
          </a:prstGeom>
          <a:noFill/>
          <a:ln w="25400" algn="ctr">
            <a:noFill/>
            <a:miter lim="800000"/>
            <a:headEnd/>
            <a:tailEnd/>
          </a:ln>
        </p:spPr>
        <p:txBody>
          <a:bodyPr wrap="none">
            <a:spAutoFit/>
          </a:bodyPr>
          <a:lstStyle/>
          <a:p>
            <a:pPr algn="ctr"/>
            <a:r>
              <a:rPr lang="en-GB" sz="2400">
                <a:latin typeface="Symbol" pitchFamily="18" charset="2"/>
                <a:cs typeface="Arial" charset="0"/>
              </a:rPr>
              <a:t>D w=</a:t>
            </a:r>
            <a:endParaRPr lang="el-GR" sz="2400">
              <a:latin typeface="Symbol" pitchFamily="18" charset="2"/>
              <a:cs typeface="Arial" charset="0"/>
            </a:endParaRPr>
          </a:p>
        </p:txBody>
      </p:sp>
      <p:sp>
        <p:nvSpPr>
          <p:cNvPr id="21519" name="Text Box 21"/>
          <p:cNvSpPr txBox="1">
            <a:spLocks noChangeArrowheads="1"/>
          </p:cNvSpPr>
          <p:nvPr/>
        </p:nvSpPr>
        <p:spPr bwMode="auto">
          <a:xfrm>
            <a:off x="3538538" y="3598863"/>
            <a:ext cx="184150" cy="336550"/>
          </a:xfrm>
          <a:prstGeom prst="rect">
            <a:avLst/>
          </a:prstGeom>
          <a:noFill/>
          <a:ln w="25400" algn="ctr">
            <a:noFill/>
            <a:miter lim="800000"/>
            <a:headEnd/>
            <a:tailEnd/>
          </a:ln>
        </p:spPr>
        <p:txBody>
          <a:bodyPr wrap="none">
            <a:spAutoFit/>
          </a:bodyPr>
          <a:lstStyle/>
          <a:p>
            <a:pPr algn="ctr"/>
            <a:endParaRPr lang="en-US" sz="2400" baseline="-25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GB" dirty="0"/>
              <a:t>Impedance and filling</a:t>
            </a:r>
          </a:p>
        </p:txBody>
      </p:sp>
      <p:sp>
        <p:nvSpPr>
          <p:cNvPr id="6" name="Content Placeholder 5"/>
          <p:cNvSpPr>
            <a:spLocks noGrp="1"/>
          </p:cNvSpPr>
          <p:nvPr>
            <p:ph sz="quarter" idx="2"/>
          </p:nvPr>
        </p:nvSpPr>
        <p:spPr>
          <a:xfrm>
            <a:off x="4648200" y="1600200"/>
            <a:ext cx="4038600" cy="4421088"/>
          </a:xfrm>
        </p:spPr>
        <p:txBody>
          <a:bodyPr>
            <a:normAutofit fontScale="92500" lnSpcReduction="10000"/>
          </a:bodyPr>
          <a:lstStyle/>
          <a:p>
            <a:r>
              <a:rPr lang="en-GB" dirty="0"/>
              <a:t>The cavity impedance is given as the voltage divided by the current.</a:t>
            </a:r>
          </a:p>
          <a:p>
            <a:endParaRPr lang="en-GB" dirty="0"/>
          </a:p>
          <a:p>
            <a:r>
              <a:rPr lang="en-GB" dirty="0"/>
              <a:t>If the RF is turned off the voltage will decay exponentially as the losses are proportional to the stored energy.</a:t>
            </a:r>
          </a:p>
        </p:txBody>
      </p:sp>
      <p:graphicFrame>
        <p:nvGraphicFramePr>
          <p:cNvPr id="118786" name="Object 2"/>
          <p:cNvGraphicFramePr>
            <a:graphicFrameLocks noChangeAspect="1"/>
          </p:cNvGraphicFramePr>
          <p:nvPr/>
        </p:nvGraphicFramePr>
        <p:xfrm>
          <a:off x="439738" y="1773238"/>
          <a:ext cx="4194175" cy="1724025"/>
        </p:xfrm>
        <a:graphic>
          <a:graphicData uri="http://schemas.openxmlformats.org/presentationml/2006/ole">
            <mc:AlternateContent xmlns:mc="http://schemas.openxmlformats.org/markup-compatibility/2006">
              <mc:Choice xmlns:v="urn:schemas-microsoft-com:vml" Requires="v">
                <p:oleObj spid="_x0000_s118798" name="Equation" r:id="rId3" imgW="1866600" imgH="774360" progId="Equation.DSMT4">
                  <p:embed/>
                </p:oleObj>
              </mc:Choice>
              <mc:Fallback>
                <p:oleObj name="Equation" r:id="rId3" imgW="186660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773238"/>
                        <a:ext cx="4194175"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539552" y="4653136"/>
          <a:ext cx="3851275" cy="565150"/>
        </p:xfrm>
        <a:graphic>
          <a:graphicData uri="http://schemas.openxmlformats.org/presentationml/2006/ole">
            <mc:AlternateContent xmlns:mc="http://schemas.openxmlformats.org/markup-compatibility/2006">
              <mc:Choice xmlns:v="urn:schemas-microsoft-com:vml" Requires="v">
                <p:oleObj spid="_x0000_s118799" name="Equation" r:id="rId5" imgW="1714320" imgH="253800" progId="Equation.DSMT4">
                  <p:embed/>
                </p:oleObj>
              </mc:Choice>
              <mc:Fallback>
                <p:oleObj name="Equation" r:id="rId5" imgW="1714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4653136"/>
                        <a:ext cx="38512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GB"/>
              <a:t>Couplers</a:t>
            </a:r>
            <a:endParaRPr lang="en-US"/>
          </a:p>
        </p:txBody>
      </p:sp>
      <p:pic>
        <p:nvPicPr>
          <p:cNvPr id="66563" name="Picture 5"/>
          <p:cNvPicPr>
            <a:picLocks noChangeAspect="1" noChangeArrowheads="1"/>
          </p:cNvPicPr>
          <p:nvPr/>
        </p:nvPicPr>
        <p:blipFill>
          <a:blip r:embed="rId3" cstate="print"/>
          <a:srcRect/>
          <a:stretch>
            <a:fillRect/>
          </a:stretch>
        </p:blipFill>
        <p:spPr bwMode="auto">
          <a:xfrm>
            <a:off x="468313" y="1484313"/>
            <a:ext cx="5267325" cy="1619250"/>
          </a:xfrm>
          <a:prstGeom prst="rect">
            <a:avLst/>
          </a:prstGeom>
          <a:noFill/>
          <a:ln w="9525">
            <a:noFill/>
            <a:miter lim="800000"/>
            <a:headEnd/>
            <a:tailEnd/>
          </a:ln>
        </p:spPr>
      </p:pic>
      <p:pic>
        <p:nvPicPr>
          <p:cNvPr id="66564" name="Picture 4"/>
          <p:cNvPicPr>
            <a:picLocks noChangeAspect="1" noChangeArrowheads="1"/>
          </p:cNvPicPr>
          <p:nvPr/>
        </p:nvPicPr>
        <p:blipFill>
          <a:blip r:embed="rId4" cstate="print"/>
          <a:srcRect/>
          <a:stretch>
            <a:fillRect/>
          </a:stretch>
        </p:blipFill>
        <p:spPr bwMode="auto">
          <a:xfrm>
            <a:off x="468313" y="3500438"/>
            <a:ext cx="5267325" cy="2038350"/>
          </a:xfrm>
          <a:prstGeom prst="rect">
            <a:avLst/>
          </a:prstGeom>
          <a:noFill/>
          <a:ln w="9525">
            <a:noFill/>
            <a:miter lim="800000"/>
            <a:headEnd/>
            <a:tailEnd/>
          </a:ln>
        </p:spPr>
      </p:pic>
      <p:sp>
        <p:nvSpPr>
          <p:cNvPr id="66565" name="Rectangle 6"/>
          <p:cNvSpPr>
            <a:spLocks noChangeArrowheads="1"/>
          </p:cNvSpPr>
          <p:nvPr/>
        </p:nvSpPr>
        <p:spPr bwMode="auto">
          <a:xfrm>
            <a:off x="0" y="1600200"/>
            <a:ext cx="9144000" cy="0"/>
          </a:xfrm>
          <a:prstGeom prst="rect">
            <a:avLst/>
          </a:prstGeom>
          <a:noFill/>
          <a:ln w="9525">
            <a:noFill/>
            <a:miter lim="800000"/>
            <a:headEnd/>
            <a:tailEnd/>
          </a:ln>
        </p:spPr>
        <p:txBody>
          <a:bodyPr wrap="none" anchor="ctr">
            <a:spAutoFit/>
          </a:bodyPr>
          <a:lstStyle/>
          <a:p>
            <a:endParaRPr lang="en-US"/>
          </a:p>
        </p:txBody>
      </p:sp>
      <p:sp>
        <p:nvSpPr>
          <p:cNvPr id="66566" name="Rectangle 7"/>
          <p:cNvSpPr>
            <a:spLocks noChangeArrowheads="1"/>
          </p:cNvSpPr>
          <p:nvPr/>
        </p:nvSpPr>
        <p:spPr bwMode="auto">
          <a:xfrm>
            <a:off x="0" y="5257800"/>
            <a:ext cx="9144000" cy="0"/>
          </a:xfrm>
          <a:prstGeom prst="rect">
            <a:avLst/>
          </a:prstGeom>
          <a:noFill/>
          <a:ln w="9525">
            <a:noFill/>
            <a:miter lim="800000"/>
            <a:headEnd/>
            <a:tailEnd/>
          </a:ln>
        </p:spPr>
        <p:txBody>
          <a:bodyPr wrap="none" anchor="ctr">
            <a:spAutoFit/>
          </a:bodyPr>
          <a:lstStyle/>
          <a:p>
            <a:endParaRPr lang="en-US"/>
          </a:p>
        </p:txBody>
      </p:sp>
      <p:sp>
        <p:nvSpPr>
          <p:cNvPr id="66567" name="Text Box 8"/>
          <p:cNvSpPr txBox="1">
            <a:spLocks noChangeArrowheads="1"/>
          </p:cNvSpPr>
          <p:nvPr/>
        </p:nvSpPr>
        <p:spPr bwMode="auto">
          <a:xfrm>
            <a:off x="6011863" y="1700808"/>
            <a:ext cx="2808287" cy="4555093"/>
          </a:xfrm>
          <a:prstGeom prst="rect">
            <a:avLst/>
          </a:prstGeom>
          <a:noFill/>
          <a:ln w="9525">
            <a:noFill/>
            <a:miter lim="800000"/>
            <a:headEnd/>
            <a:tailEnd/>
          </a:ln>
        </p:spPr>
        <p:txBody>
          <a:bodyPr>
            <a:spAutoFit/>
          </a:bodyPr>
          <a:lstStyle/>
          <a:p>
            <a:pPr>
              <a:spcBef>
                <a:spcPct val="50000"/>
              </a:spcBef>
            </a:pPr>
            <a:r>
              <a:rPr lang="en-GB" sz="2000" dirty="0"/>
              <a:t>However the RF source has an impedance (plus the inductance of the coupler) which isn’t always matched to the cavity. This can be represented as a transformer.</a:t>
            </a:r>
          </a:p>
          <a:p>
            <a:pPr>
              <a:spcBef>
                <a:spcPct val="50000"/>
              </a:spcBef>
            </a:pPr>
            <a:r>
              <a:rPr lang="en-GB" sz="2000" dirty="0"/>
              <a:t>The RF source is represented by a ideal current source in parallel to an impedance and the coupler is represented as an n:1 turn transformer.</a:t>
            </a:r>
          </a:p>
        </p:txBody>
      </p:sp>
      <p:sp>
        <p:nvSpPr>
          <p:cNvPr id="8" name="TextBox 7"/>
          <p:cNvSpPr txBox="1"/>
          <p:nvPr/>
        </p:nvSpPr>
        <p:spPr>
          <a:xfrm>
            <a:off x="395536" y="5733256"/>
            <a:ext cx="5040560" cy="646331"/>
          </a:xfrm>
          <a:prstGeom prst="rect">
            <a:avLst/>
          </a:prstGeom>
          <a:noFill/>
        </p:spPr>
        <p:txBody>
          <a:bodyPr wrap="square" rtlCol="0">
            <a:spAutoFit/>
          </a:bodyPr>
          <a:lstStyle/>
          <a:p>
            <a:r>
              <a:rPr lang="en-GB" dirty="0"/>
              <a:t>Typically Z</a:t>
            </a:r>
            <a:r>
              <a:rPr lang="en-GB" baseline="-25000" dirty="0"/>
              <a:t>0</a:t>
            </a:r>
            <a:r>
              <a:rPr lang="en-GB" dirty="0"/>
              <a:t> is 50 Ohms but the cavity shunt impedance, R, is ~</a:t>
            </a:r>
            <a:r>
              <a:rPr lang="en-GB" dirty="0" err="1"/>
              <a:t>Mohms</a:t>
            </a:r>
            <a:r>
              <a:rPr lang="en-GB"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a:xfrm>
            <a:off x="457200" y="1600200"/>
            <a:ext cx="3106688" cy="2620888"/>
          </a:xfrm>
        </p:spPr>
        <p:txBody>
          <a:bodyPr>
            <a:normAutofit fontScale="70000" lnSpcReduction="20000"/>
          </a:bodyPr>
          <a:lstStyle/>
          <a:p>
            <a:r>
              <a:rPr lang="en-GB" dirty="0"/>
              <a:t>The transformer makes the load impedance seen smaller by a factor of n</a:t>
            </a:r>
            <a:r>
              <a:rPr lang="en-GB" baseline="30000" dirty="0"/>
              <a:t>2</a:t>
            </a:r>
            <a:endParaRPr lang="en-GB" dirty="0"/>
          </a:p>
          <a:p>
            <a:r>
              <a:rPr lang="en-GB" dirty="0"/>
              <a:t>By varying the coupling we vary n allowing us to set the load impedance.</a:t>
            </a:r>
          </a:p>
        </p:txBody>
      </p:sp>
      <p:pic>
        <p:nvPicPr>
          <p:cNvPr id="4" name="Picture 4"/>
          <p:cNvPicPr>
            <a:picLocks noChangeAspect="1" noChangeArrowheads="1"/>
          </p:cNvPicPr>
          <p:nvPr/>
        </p:nvPicPr>
        <p:blipFill>
          <a:blip r:embed="rId2" cstate="print"/>
          <a:srcRect l="50582"/>
          <a:stretch>
            <a:fillRect/>
          </a:stretch>
        </p:blipFill>
        <p:spPr bwMode="auto">
          <a:xfrm>
            <a:off x="5796136" y="1700808"/>
            <a:ext cx="2603029" cy="2038350"/>
          </a:xfrm>
          <a:prstGeom prst="rect">
            <a:avLst/>
          </a:prstGeom>
          <a:noFill/>
          <a:ln w="9525">
            <a:noFill/>
            <a:miter lim="800000"/>
            <a:headEnd/>
            <a:tailEnd/>
          </a:ln>
        </p:spPr>
      </p:pic>
      <p:pic>
        <p:nvPicPr>
          <p:cNvPr id="5" name="Picture 4"/>
          <p:cNvPicPr>
            <a:picLocks noChangeAspect="1" noChangeArrowheads="1"/>
          </p:cNvPicPr>
          <p:nvPr/>
        </p:nvPicPr>
        <p:blipFill>
          <a:blip r:embed="rId2" cstate="print"/>
          <a:srcRect r="75393"/>
          <a:stretch>
            <a:fillRect/>
          </a:stretch>
        </p:blipFill>
        <p:spPr bwMode="auto">
          <a:xfrm>
            <a:off x="3923928" y="1700808"/>
            <a:ext cx="1296144" cy="2038350"/>
          </a:xfrm>
          <a:prstGeom prst="rect">
            <a:avLst/>
          </a:prstGeom>
          <a:noFill/>
          <a:ln w="9525">
            <a:noFill/>
            <a:miter lim="800000"/>
            <a:headEnd/>
            <a:tailEnd/>
          </a:ln>
        </p:spPr>
      </p:pic>
      <p:sp>
        <p:nvSpPr>
          <p:cNvPr id="6" name="TextBox 5"/>
          <p:cNvSpPr txBox="1"/>
          <p:nvPr/>
        </p:nvSpPr>
        <p:spPr>
          <a:xfrm>
            <a:off x="5004048" y="2564904"/>
            <a:ext cx="1008112" cy="400110"/>
          </a:xfrm>
          <a:prstGeom prst="rect">
            <a:avLst/>
          </a:prstGeom>
          <a:solidFill>
            <a:schemeClr val="bg1"/>
          </a:solidFill>
        </p:spPr>
        <p:txBody>
          <a:bodyPr wrap="square" rtlCol="0">
            <a:spAutoFit/>
          </a:bodyPr>
          <a:lstStyle/>
          <a:p>
            <a:r>
              <a:rPr lang="en-GB" sz="2000" dirty="0"/>
              <a:t>Z</a:t>
            </a:r>
            <a:r>
              <a:rPr lang="en-GB" sz="2000" baseline="-25000" dirty="0"/>
              <a:t>0</a:t>
            </a:r>
            <a:r>
              <a:rPr lang="en-GB" sz="2000" dirty="0"/>
              <a:t>n</a:t>
            </a:r>
            <a:r>
              <a:rPr lang="en-GB" sz="2000" baseline="30000" dirty="0"/>
              <a:t>2</a:t>
            </a:r>
          </a:p>
        </p:txBody>
      </p:sp>
      <p:cxnSp>
        <p:nvCxnSpPr>
          <p:cNvPr id="8" name="Straight Connector 7"/>
          <p:cNvCxnSpPr/>
          <p:nvPr/>
        </p:nvCxnSpPr>
        <p:spPr>
          <a:xfrm>
            <a:off x="5148064" y="1874804"/>
            <a:ext cx="792088" cy="0"/>
          </a:xfrm>
          <a:prstGeom prst="line">
            <a:avLst/>
          </a:prstGeom>
          <a:ln w="25400">
            <a:solidFill>
              <a:srgbClr val="777777"/>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220072" y="3699100"/>
            <a:ext cx="792088" cy="0"/>
          </a:xfrm>
          <a:prstGeom prst="line">
            <a:avLst/>
          </a:prstGeom>
          <a:ln w="25400">
            <a:solidFill>
              <a:srgbClr val="777777"/>
            </a:solidFill>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a:xfrm>
            <a:off x="467544" y="4237112"/>
            <a:ext cx="8064896" cy="262088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When on resonance the cavity</a:t>
            </a:r>
            <a:r>
              <a:rPr kumimoji="0" lang="en-GB" sz="2400" b="0" i="0" u="none" strike="noStrike" kern="1200" cap="none" spc="0" normalizeH="0" noProof="0" dirty="0">
                <a:ln>
                  <a:noFill/>
                </a:ln>
                <a:solidFill>
                  <a:schemeClr val="tx1"/>
                </a:solidFill>
                <a:effectLst/>
                <a:uLnTx/>
                <a:uFillTx/>
                <a:latin typeface="+mn-lt"/>
                <a:ea typeface="+mn-ea"/>
                <a:cs typeface="+mn-cs"/>
              </a:rPr>
              <a:t> impedance equals the shunt impedance (</a:t>
            </a:r>
            <a:r>
              <a:rPr kumimoji="0" lang="en-GB" sz="2400" b="0" i="0" u="none" strike="noStrike" kern="1200" cap="none" spc="0" normalizeH="0" noProof="0" dirty="0" err="1">
                <a:ln>
                  <a:noFill/>
                </a:ln>
                <a:solidFill>
                  <a:schemeClr val="tx1"/>
                </a:solidFill>
                <a:effectLst/>
                <a:uLnTx/>
                <a:uFillTx/>
                <a:latin typeface="+mn-lt"/>
                <a:ea typeface="+mn-ea"/>
                <a:cs typeface="+mn-cs"/>
              </a:rPr>
              <a:t>Z</a:t>
            </a:r>
            <a:r>
              <a:rPr kumimoji="0" lang="en-GB" sz="2400" b="0" i="0" u="none" strike="noStrike" kern="1200" cap="none" spc="0" normalizeH="0" baseline="-25000" noProof="0" dirty="0" err="1">
                <a:ln>
                  <a:noFill/>
                </a:ln>
                <a:solidFill>
                  <a:schemeClr val="tx1"/>
                </a:solidFill>
                <a:effectLst/>
                <a:uLnTx/>
                <a:uFillTx/>
                <a:latin typeface="+mn-lt"/>
                <a:ea typeface="+mn-ea"/>
                <a:cs typeface="+mn-cs"/>
              </a:rPr>
              <a:t>c</a:t>
            </a:r>
            <a:r>
              <a:rPr kumimoji="0" lang="en-GB" sz="2400" b="0" i="0" u="none" strike="noStrike" kern="1200" cap="none" spc="0" normalizeH="0" noProof="0" dirty="0">
                <a:ln>
                  <a:noFill/>
                </a:ln>
                <a:solidFill>
                  <a:schemeClr val="tx1"/>
                </a:solidFill>
                <a:effectLst/>
                <a:uLnTx/>
                <a:uFillTx/>
                <a:latin typeface="+mn-lt"/>
                <a:ea typeface="+mn-ea"/>
                <a:cs typeface="+mn-cs"/>
              </a:rPr>
              <a:t>=R)</a:t>
            </a:r>
            <a:endParaRPr kumimoji="0" lang="en-GB" sz="24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2400" b="0" i="0" u="none" strike="noStrike" kern="1200" cap="none" spc="0" normalizeH="0" baseline="0" noProof="0" dirty="0">
                <a:ln>
                  <a:noFill/>
                </a:ln>
                <a:solidFill>
                  <a:schemeClr val="tx1"/>
                </a:solidFill>
                <a:effectLst/>
                <a:uLnTx/>
                <a:uFillTx/>
                <a:latin typeface="+mn-lt"/>
                <a:ea typeface="+mn-ea"/>
                <a:cs typeface="+mn-cs"/>
              </a:rPr>
              <a:t>We can then simply model the circuit as two parallel resistors.</a:t>
            </a:r>
          </a:p>
        </p:txBody>
      </p:sp>
      <p:sp>
        <p:nvSpPr>
          <p:cNvPr id="12" name="TextBox 11"/>
          <p:cNvSpPr txBox="1"/>
          <p:nvPr/>
        </p:nvSpPr>
        <p:spPr>
          <a:xfrm>
            <a:off x="3995936" y="1475492"/>
            <a:ext cx="1296144" cy="369332"/>
          </a:xfrm>
          <a:prstGeom prst="rect">
            <a:avLst/>
          </a:prstGeom>
          <a:noFill/>
        </p:spPr>
        <p:txBody>
          <a:bodyPr wrap="square" rtlCol="0">
            <a:spAutoFit/>
          </a:bodyPr>
          <a:lstStyle/>
          <a:p>
            <a:r>
              <a:rPr lang="en-GB" dirty="0"/>
              <a:t>I=I</a:t>
            </a:r>
            <a:r>
              <a:rPr lang="en-GB" baseline="-25000" dirty="0"/>
              <a:t>s</a:t>
            </a:r>
            <a:r>
              <a:rPr lang="en-GB" dirty="0"/>
              <a:t>/n</a:t>
            </a:r>
          </a:p>
        </p:txBody>
      </p:sp>
    </p:spTree>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39</TotalTime>
  <Words>1972</Words>
  <Application>Microsoft Office PowerPoint</Application>
  <PresentationFormat>On-screen Show (4:3)</PresentationFormat>
  <Paragraphs>241</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2" baseType="lpstr">
      <vt:lpstr>Arial</vt:lpstr>
      <vt:lpstr>Calibri</vt:lpstr>
      <vt:lpstr>Symbol</vt:lpstr>
      <vt:lpstr>1_Office Theme</vt:lpstr>
      <vt:lpstr>Equation</vt:lpstr>
      <vt:lpstr>Chart</vt:lpstr>
      <vt:lpstr>Equation.DSMT4</vt:lpstr>
      <vt:lpstr>RF Linear accelerators L3: Coupling to Standing wave cavities</vt:lpstr>
      <vt:lpstr>Cavity Coupling</vt:lpstr>
      <vt:lpstr>Electric coupling use J</vt:lpstr>
      <vt:lpstr>Magnetic coupling use J</vt:lpstr>
      <vt:lpstr>Parallel resonant circuit</vt:lpstr>
      <vt:lpstr>Resonant Bandwidth</vt:lpstr>
      <vt:lpstr>Impedance and filling</vt:lpstr>
      <vt:lpstr>Couplers</vt:lpstr>
      <vt:lpstr>PowerPoint Presentation</vt:lpstr>
      <vt:lpstr>Power Transfer Theory</vt:lpstr>
      <vt:lpstr>Generator Power</vt:lpstr>
      <vt:lpstr>Travelling waves</vt:lpstr>
      <vt:lpstr>External Q factor</vt:lpstr>
      <vt:lpstr>Cavity Voltage</vt:lpstr>
      <vt:lpstr>Reflected Power</vt:lpstr>
      <vt:lpstr>Scattering Parameters</vt:lpstr>
      <vt:lpstr>Reflected Voltage</vt:lpstr>
      <vt:lpstr>Polar plot of S11</vt:lpstr>
      <vt:lpstr>Under and Over coupled</vt:lpstr>
      <vt:lpstr>Cavity Coupling</vt:lpstr>
      <vt:lpstr>Filling time</vt:lpstr>
      <vt:lpstr>Transient reflections</vt:lpstr>
      <vt:lpstr>Cavity Filling</vt:lpstr>
      <vt:lpstr>Coupling Strength</vt:lpstr>
      <vt:lpstr>Excitation of the CI compact linac</vt:lpstr>
      <vt:lpstr>Microphonics</vt:lpstr>
      <vt:lpstr>Microphonics</vt:lpstr>
      <vt:lpstr>Beam Loading</vt:lpstr>
      <vt:lpstr>Coupling with Beam Loading</vt:lpstr>
      <vt:lpstr>Detuning</vt:lpstr>
      <vt:lpstr>Solution to detuning</vt:lpstr>
      <vt:lpstr>Required Power with beam</vt:lpstr>
      <vt:lpstr>Beamloading (no microphonics)</vt:lpstr>
      <vt:lpstr>Beamloading (200 Hz microphonics)</vt:lpstr>
      <vt:lpstr>SRF Couplers</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emeburt32</dc:creator>
  <cp:lastModifiedBy>Burt, Graeme</cp:lastModifiedBy>
  <cp:revision>65</cp:revision>
  <dcterms:created xsi:type="dcterms:W3CDTF">2013-11-08T19:47:31Z</dcterms:created>
  <dcterms:modified xsi:type="dcterms:W3CDTF">2020-02-10T00:45:26Z</dcterms:modified>
</cp:coreProperties>
</file>